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xlsm" ContentType="application/vnd.ms-excel.sheet.macroEnabled.12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497" r:id="rId3"/>
    <p:sldId id="474" r:id="rId4"/>
    <p:sldId id="475" r:id="rId5"/>
    <p:sldId id="481" r:id="rId6"/>
    <p:sldId id="477" r:id="rId7"/>
    <p:sldId id="476" r:id="rId8"/>
    <p:sldId id="478" r:id="rId9"/>
    <p:sldId id="487" r:id="rId10"/>
    <p:sldId id="495" r:id="rId11"/>
    <p:sldId id="496" r:id="rId12"/>
    <p:sldId id="483" r:id="rId13"/>
    <p:sldId id="482" r:id="rId14"/>
    <p:sldId id="502" r:id="rId15"/>
    <p:sldId id="479" r:id="rId16"/>
    <p:sldId id="492" r:id="rId17"/>
    <p:sldId id="506" r:id="rId18"/>
    <p:sldId id="491" r:id="rId19"/>
    <p:sldId id="501" r:id="rId20"/>
    <p:sldId id="500" r:id="rId21"/>
    <p:sldId id="499" r:id="rId22"/>
    <p:sldId id="488" r:id="rId23"/>
    <p:sldId id="490" r:id="rId24"/>
    <p:sldId id="485" r:id="rId25"/>
    <p:sldId id="486" r:id="rId26"/>
    <p:sldId id="472" r:id="rId27"/>
    <p:sldId id="480" r:id="rId28"/>
    <p:sldId id="257" r:id="rId29"/>
    <p:sldId id="471" r:id="rId30"/>
    <p:sldId id="473" r:id="rId31"/>
    <p:sldId id="459" r:id="rId32"/>
    <p:sldId id="460" r:id="rId33"/>
    <p:sldId id="461" r:id="rId34"/>
    <p:sldId id="462" r:id="rId35"/>
    <p:sldId id="463" r:id="rId36"/>
    <p:sldId id="467" r:id="rId37"/>
    <p:sldId id="468" r:id="rId38"/>
    <p:sldId id="469" r:id="rId39"/>
    <p:sldId id="470" r:id="rId40"/>
    <p:sldId id="464" r:id="rId41"/>
    <p:sldId id="465" r:id="rId42"/>
    <p:sldId id="466" r:id="rId43"/>
    <p:sldId id="505" r:id="rId44"/>
    <p:sldId id="504" r:id="rId45"/>
    <p:sldId id="383" r:id="rId46"/>
    <p:sldId id="358" r:id="rId47"/>
    <p:sldId id="364" r:id="rId48"/>
    <p:sldId id="365" r:id="rId49"/>
    <p:sldId id="366" r:id="rId50"/>
    <p:sldId id="367" r:id="rId51"/>
    <p:sldId id="368" r:id="rId52"/>
    <p:sldId id="371" r:id="rId53"/>
    <p:sldId id="372" r:id="rId54"/>
    <p:sldId id="369" r:id="rId55"/>
    <p:sldId id="380" r:id="rId56"/>
    <p:sldId id="376" r:id="rId57"/>
    <p:sldId id="373" r:id="rId58"/>
    <p:sldId id="374" r:id="rId59"/>
    <p:sldId id="375" r:id="rId60"/>
    <p:sldId id="378" r:id="rId61"/>
    <p:sldId id="381" r:id="rId62"/>
    <p:sldId id="379" r:id="rId63"/>
    <p:sldId id="382" r:id="rId64"/>
    <p:sldId id="309" r:id="rId65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7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.xlsm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Macro-Enabled_Worksheet1.xlsm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3303244501844667E-2"/>
          <c:y val="7.6720261819124461E-2"/>
          <c:w val="0.85637342908438063"/>
          <c:h val="0.81265822784810127"/>
        </c:manualLayout>
      </c:layout>
      <c:scatterChart>
        <c:scatterStyle val="lineMarker"/>
        <c:varyColors val="0"/>
        <c:ser>
          <c:idx val="1"/>
          <c:order val="0"/>
          <c:tx>
            <c:v>HYSYS</c:v>
          </c:tx>
          <c:spPr>
            <a:ln w="28574">
              <a:noFill/>
            </a:ln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Hoja1!$P$139:$P$609</c:f>
              <c:numCache>
                <c:formatCode>General</c:formatCode>
                <c:ptCount val="471"/>
                <c:pt idx="0">
                  <c:v>0.30638462509683373</c:v>
                </c:pt>
                <c:pt idx="1">
                  <c:v>0.28923540752657345</c:v>
                </c:pt>
                <c:pt idx="2">
                  <c:v>0.23909193781042079</c:v>
                </c:pt>
                <c:pt idx="3">
                  <c:v>0.2202146269125935</c:v>
                </c:pt>
                <c:pt idx="4">
                  <c:v>0.26637522961735177</c:v>
                </c:pt>
                <c:pt idx="5">
                  <c:v>0.23423128910212493</c:v>
                </c:pt>
                <c:pt idx="6">
                  <c:v>0.22220666226798913</c:v>
                </c:pt>
                <c:pt idx="7">
                  <c:v>0.28708031328038902</c:v>
                </c:pt>
                <c:pt idx="8">
                  <c:v>0.26173555967074424</c:v>
                </c:pt>
                <c:pt idx="9">
                  <c:v>0.23974931764226695</c:v>
                </c:pt>
                <c:pt idx="10">
                  <c:v>0.24053382488747663</c:v>
                </c:pt>
                <c:pt idx="11">
                  <c:v>0.22641504530345666</c:v>
                </c:pt>
                <c:pt idx="12">
                  <c:v>0.25770437211393948</c:v>
                </c:pt>
                <c:pt idx="13">
                  <c:v>0.28903051355910547</c:v>
                </c:pt>
                <c:pt idx="14">
                  <c:v>0.19138933819004514</c:v>
                </c:pt>
                <c:pt idx="15">
                  <c:v>0.20520565528722443</c:v>
                </c:pt>
                <c:pt idx="16">
                  <c:v>0.23725829455737454</c:v>
                </c:pt>
                <c:pt idx="17">
                  <c:v>0.19655337616995167</c:v>
                </c:pt>
                <c:pt idx="18">
                  <c:v>0.21344443726698106</c:v>
                </c:pt>
                <c:pt idx="19">
                  <c:v>0.17438991626933292</c:v>
                </c:pt>
                <c:pt idx="20">
                  <c:v>0.2282505844107845</c:v>
                </c:pt>
                <c:pt idx="21">
                  <c:v>0.22105758954452445</c:v>
                </c:pt>
                <c:pt idx="22">
                  <c:v>0.22822255270409003</c:v>
                </c:pt>
                <c:pt idx="23">
                  <c:v>0.2055789009773028</c:v>
                </c:pt>
                <c:pt idx="24">
                  <c:v>0.2219867423424132</c:v>
                </c:pt>
                <c:pt idx="25">
                  <c:v>0.20521349829709482</c:v>
                </c:pt>
                <c:pt idx="26">
                  <c:v>0.1977956110757266</c:v>
                </c:pt>
                <c:pt idx="27">
                  <c:v>0.23432443010404963</c:v>
                </c:pt>
                <c:pt idx="28">
                  <c:v>0.22661572367655619</c:v>
                </c:pt>
                <c:pt idx="29">
                  <c:v>0.20997351347522586</c:v>
                </c:pt>
                <c:pt idx="30">
                  <c:v>0.19655302820534296</c:v>
                </c:pt>
                <c:pt idx="31">
                  <c:v>0.21175236695421354</c:v>
                </c:pt>
                <c:pt idx="32">
                  <c:v>0.180671708822252</c:v>
                </c:pt>
                <c:pt idx="33">
                  <c:v>0.18098002957843415</c:v>
                </c:pt>
                <c:pt idx="34">
                  <c:v>0.17529606015471</c:v>
                </c:pt>
                <c:pt idx="35">
                  <c:v>0.18917828271666029</c:v>
                </c:pt>
                <c:pt idx="36">
                  <c:v>0.24740311656239847</c:v>
                </c:pt>
                <c:pt idx="37">
                  <c:v>0.20665794604527638</c:v>
                </c:pt>
                <c:pt idx="38">
                  <c:v>0.19947036629004908</c:v>
                </c:pt>
                <c:pt idx="39">
                  <c:v>0.23488724151844817</c:v>
                </c:pt>
                <c:pt idx="40">
                  <c:v>0.23847588525590377</c:v>
                </c:pt>
                <c:pt idx="41">
                  <c:v>0.20809801131145406</c:v>
                </c:pt>
                <c:pt idx="42">
                  <c:v>0.23876355521564019</c:v>
                </c:pt>
                <c:pt idx="43">
                  <c:v>0.26006007381916268</c:v>
                </c:pt>
                <c:pt idx="44">
                  <c:v>0.238206006667364</c:v>
                </c:pt>
                <c:pt idx="45">
                  <c:v>0.18940753379506015</c:v>
                </c:pt>
                <c:pt idx="46">
                  <c:v>0.25915195304436678</c:v>
                </c:pt>
                <c:pt idx="47">
                  <c:v>0.2624004875166413</c:v>
                </c:pt>
                <c:pt idx="48">
                  <c:v>0.19043322597820975</c:v>
                </c:pt>
                <c:pt idx="49">
                  <c:v>0.17217158835725138</c:v>
                </c:pt>
                <c:pt idx="50">
                  <c:v>0.18872062384346414</c:v>
                </c:pt>
                <c:pt idx="51">
                  <c:v>0.20683401998324027</c:v>
                </c:pt>
                <c:pt idx="52">
                  <c:v>0.19527345312806341</c:v>
                </c:pt>
                <c:pt idx="53">
                  <c:v>0.19264423684182119</c:v>
                </c:pt>
                <c:pt idx="54">
                  <c:v>0.20592830766735529</c:v>
                </c:pt>
                <c:pt idx="55">
                  <c:v>0.20511206013065791</c:v>
                </c:pt>
                <c:pt idx="56">
                  <c:v>0.21303237889287194</c:v>
                </c:pt>
                <c:pt idx="57">
                  <c:v>0.19906919938084858</c:v>
                </c:pt>
                <c:pt idx="58">
                  <c:v>0.21034712113084497</c:v>
                </c:pt>
                <c:pt idx="59">
                  <c:v>0.18087828179767032</c:v>
                </c:pt>
                <c:pt idx="60">
                  <c:v>0.20401187979447208</c:v>
                </c:pt>
                <c:pt idx="61">
                  <c:v>0.19884837300059452</c:v>
                </c:pt>
                <c:pt idx="62">
                  <c:v>0.23303412804890974</c:v>
                </c:pt>
                <c:pt idx="63">
                  <c:v>0.25699103824486913</c:v>
                </c:pt>
                <c:pt idx="64">
                  <c:v>0.21401795321352426</c:v>
                </c:pt>
                <c:pt idx="65">
                  <c:v>0.20191744149548524</c:v>
                </c:pt>
                <c:pt idx="66">
                  <c:v>0.22875873319161413</c:v>
                </c:pt>
                <c:pt idx="67">
                  <c:v>0.24501849554842678</c:v>
                </c:pt>
                <c:pt idx="68">
                  <c:v>0.25830615480106184</c:v>
                </c:pt>
                <c:pt idx="69">
                  <c:v>0.1940871680053293</c:v>
                </c:pt>
                <c:pt idx="70">
                  <c:v>0.25867101181245111</c:v>
                </c:pt>
                <c:pt idx="71">
                  <c:v>0.19105533251371939</c:v>
                </c:pt>
                <c:pt idx="72">
                  <c:v>0.15620893015540846</c:v>
                </c:pt>
                <c:pt idx="73">
                  <c:v>0.16997834499323747</c:v>
                </c:pt>
                <c:pt idx="74">
                  <c:v>0.15182355786773952</c:v>
                </c:pt>
                <c:pt idx="75">
                  <c:v>0.2035377247711514</c:v>
                </c:pt>
                <c:pt idx="76">
                  <c:v>0.21332679210905708</c:v>
                </c:pt>
                <c:pt idx="77">
                  <c:v>0.14145368319960355</c:v>
                </c:pt>
                <c:pt idx="78">
                  <c:v>0.15597353018421811</c:v>
                </c:pt>
                <c:pt idx="79">
                  <c:v>0.14262837972847014</c:v>
                </c:pt>
                <c:pt idx="80">
                  <c:v>0.26337942343477622</c:v>
                </c:pt>
                <c:pt idx="81">
                  <c:v>0.23460949742751003</c:v>
                </c:pt>
                <c:pt idx="82">
                  <c:v>0.21343846206107092</c:v>
                </c:pt>
                <c:pt idx="83">
                  <c:v>0.22683974350059929</c:v>
                </c:pt>
                <c:pt idx="84">
                  <c:v>0.32071807089398796</c:v>
                </c:pt>
                <c:pt idx="85">
                  <c:v>0.19055630825329811</c:v>
                </c:pt>
                <c:pt idx="86">
                  <c:v>0.2056761929928182</c:v>
                </c:pt>
                <c:pt idx="87">
                  <c:v>0.23354819860708909</c:v>
                </c:pt>
                <c:pt idx="88">
                  <c:v>0.27377077182479337</c:v>
                </c:pt>
                <c:pt idx="89">
                  <c:v>0.22688936804248569</c:v>
                </c:pt>
                <c:pt idx="90">
                  <c:v>0.2105770516427484</c:v>
                </c:pt>
                <c:pt idx="91">
                  <c:v>0.26465203713340679</c:v>
                </c:pt>
                <c:pt idx="92">
                  <c:v>0.21986391441077432</c:v>
                </c:pt>
                <c:pt idx="93">
                  <c:v>0.28731709706351355</c:v>
                </c:pt>
                <c:pt idx="94">
                  <c:v>0.20910415048311118</c:v>
                </c:pt>
                <c:pt idx="95">
                  <c:v>0.24532953247431094</c:v>
                </c:pt>
                <c:pt idx="96">
                  <c:v>0.26020162359857746</c:v>
                </c:pt>
                <c:pt idx="97">
                  <c:v>0.22831787342933094</c:v>
                </c:pt>
                <c:pt idx="98">
                  <c:v>0.23034739702743182</c:v>
                </c:pt>
                <c:pt idx="99">
                  <c:v>0.22267803369015066</c:v>
                </c:pt>
                <c:pt idx="100">
                  <c:v>0.21014253901728655</c:v>
                </c:pt>
                <c:pt idx="101">
                  <c:v>0.23172056329371873</c:v>
                </c:pt>
                <c:pt idx="102">
                  <c:v>0.23909470256485052</c:v>
                </c:pt>
                <c:pt idx="103">
                  <c:v>0.21248074326393757</c:v>
                </c:pt>
                <c:pt idx="104">
                  <c:v>0.25119673944711446</c:v>
                </c:pt>
                <c:pt idx="105">
                  <c:v>0.2069025269622094</c:v>
                </c:pt>
                <c:pt idx="106">
                  <c:v>0.22453799233175548</c:v>
                </c:pt>
                <c:pt idx="107">
                  <c:v>0.20757327316843982</c:v>
                </c:pt>
                <c:pt idx="108">
                  <c:v>0.22893325988732885</c:v>
                </c:pt>
                <c:pt idx="109">
                  <c:v>0.22916424120429751</c:v>
                </c:pt>
                <c:pt idx="110">
                  <c:v>0.22037980934210777</c:v>
                </c:pt>
                <c:pt idx="111">
                  <c:v>0.18938000122896079</c:v>
                </c:pt>
                <c:pt idx="112">
                  <c:v>0.22198403831474467</c:v>
                </c:pt>
                <c:pt idx="113">
                  <c:v>0.21665408287348875</c:v>
                </c:pt>
                <c:pt idx="114">
                  <c:v>0.24426008584241743</c:v>
                </c:pt>
                <c:pt idx="115">
                  <c:v>0.26555416737682697</c:v>
                </c:pt>
                <c:pt idx="116">
                  <c:v>0.24315550038927181</c:v>
                </c:pt>
                <c:pt idx="117">
                  <c:v>0.18135444535067247</c:v>
                </c:pt>
                <c:pt idx="118">
                  <c:v>0.17562779616294197</c:v>
                </c:pt>
                <c:pt idx="119">
                  <c:v>0.25452374789677673</c:v>
                </c:pt>
                <c:pt idx="120">
                  <c:v>0.18441301806478344</c:v>
                </c:pt>
                <c:pt idx="121">
                  <c:v>0.21065767825156406</c:v>
                </c:pt>
                <c:pt idx="122">
                  <c:v>0.24087205481158966</c:v>
                </c:pt>
                <c:pt idx="123">
                  <c:v>0.17881743554527441</c:v>
                </c:pt>
                <c:pt idx="124">
                  <c:v>0.17327761889706822</c:v>
                </c:pt>
                <c:pt idx="125">
                  <c:v>0.2203354918667273</c:v>
                </c:pt>
                <c:pt idx="126">
                  <c:v>0.20027937105052554</c:v>
                </c:pt>
                <c:pt idx="127">
                  <c:v>0.20415503823806011</c:v>
                </c:pt>
                <c:pt idx="128">
                  <c:v>0.20462827820905752</c:v>
                </c:pt>
                <c:pt idx="129">
                  <c:v>0.17789312559903125</c:v>
                </c:pt>
                <c:pt idx="130">
                  <c:v>0.2456667090016629</c:v>
                </c:pt>
                <c:pt idx="131">
                  <c:v>0.20808573134681502</c:v>
                </c:pt>
                <c:pt idx="132">
                  <c:v>0.19191953949130761</c:v>
                </c:pt>
                <c:pt idx="133">
                  <c:v>0.18700505847038901</c:v>
                </c:pt>
                <c:pt idx="134">
                  <c:v>0.24101686238660486</c:v>
                </c:pt>
                <c:pt idx="135">
                  <c:v>0.25799786519354789</c:v>
                </c:pt>
                <c:pt idx="136">
                  <c:v>0.26132972370216867</c:v>
                </c:pt>
                <c:pt idx="137">
                  <c:v>0.25067152817378269</c:v>
                </c:pt>
                <c:pt idx="138">
                  <c:v>0.23601942530750528</c:v>
                </c:pt>
                <c:pt idx="139">
                  <c:v>0.23200549579597229</c:v>
                </c:pt>
                <c:pt idx="140">
                  <c:v>0.23556340766081346</c:v>
                </c:pt>
                <c:pt idx="141">
                  <c:v>0.20704511344050697</c:v>
                </c:pt>
                <c:pt idx="142">
                  <c:v>0.20410327317504445</c:v>
                </c:pt>
                <c:pt idx="143">
                  <c:v>0.21562636948409475</c:v>
                </c:pt>
                <c:pt idx="144">
                  <c:v>0.24408470453878237</c:v>
                </c:pt>
                <c:pt idx="145">
                  <c:v>0.27312652229050421</c:v>
                </c:pt>
                <c:pt idx="146">
                  <c:v>0.25969008338570038</c:v>
                </c:pt>
                <c:pt idx="147">
                  <c:v>0.25036463144022536</c:v>
                </c:pt>
                <c:pt idx="148">
                  <c:v>0.20485132551566662</c:v>
                </c:pt>
                <c:pt idx="149">
                  <c:v>0.25845336487191933</c:v>
                </c:pt>
                <c:pt idx="150">
                  <c:v>0.28204936017202548</c:v>
                </c:pt>
                <c:pt idx="151">
                  <c:v>0.27917339833241583</c:v>
                </c:pt>
                <c:pt idx="152">
                  <c:v>0.29285789897232556</c:v>
                </c:pt>
                <c:pt idx="153">
                  <c:v>0.21539438949792289</c:v>
                </c:pt>
                <c:pt idx="154">
                  <c:v>0.28654266231888953</c:v>
                </c:pt>
                <c:pt idx="155">
                  <c:v>0.25087374645661259</c:v>
                </c:pt>
                <c:pt idx="156">
                  <c:v>0.28753676452195842</c:v>
                </c:pt>
                <c:pt idx="157">
                  <c:v>0.28568467828166305</c:v>
                </c:pt>
                <c:pt idx="158">
                  <c:v>0.19414433044768162</c:v>
                </c:pt>
                <c:pt idx="159">
                  <c:v>0.19899797569303557</c:v>
                </c:pt>
                <c:pt idx="160">
                  <c:v>0.25181255804351038</c:v>
                </c:pt>
                <c:pt idx="161">
                  <c:v>0.2113325762486726</c:v>
                </c:pt>
                <c:pt idx="162">
                  <c:v>0.22515417007679991</c:v>
                </c:pt>
                <c:pt idx="163">
                  <c:v>0.27130511783100503</c:v>
                </c:pt>
                <c:pt idx="164">
                  <c:v>0.24981076705834798</c:v>
                </c:pt>
                <c:pt idx="165">
                  <c:v>0.25834155311485058</c:v>
                </c:pt>
                <c:pt idx="166">
                  <c:v>0.24781349399613642</c:v>
                </c:pt>
                <c:pt idx="167">
                  <c:v>0.21184687387921033</c:v>
                </c:pt>
                <c:pt idx="168">
                  <c:v>0.28323187957091661</c:v>
                </c:pt>
                <c:pt idx="169">
                  <c:v>0.24301114973361346</c:v>
                </c:pt>
                <c:pt idx="170">
                  <c:v>0.31817422413126029</c:v>
                </c:pt>
                <c:pt idx="171">
                  <c:v>0.28945162512628769</c:v>
                </c:pt>
                <c:pt idx="172">
                  <c:v>0.36794048169500759</c:v>
                </c:pt>
                <c:pt idx="173">
                  <c:v>0.28281930786057391</c:v>
                </c:pt>
                <c:pt idx="174">
                  <c:v>0.39974114144980832</c:v>
                </c:pt>
                <c:pt idx="175">
                  <c:v>0.35395835179232304</c:v>
                </c:pt>
                <c:pt idx="176">
                  <c:v>0.24876502205828618</c:v>
                </c:pt>
                <c:pt idx="177">
                  <c:v>0.2928606210322266</c:v>
                </c:pt>
                <c:pt idx="178">
                  <c:v>0.2524544174745505</c:v>
                </c:pt>
                <c:pt idx="179">
                  <c:v>0.26702223600630315</c:v>
                </c:pt>
                <c:pt idx="180">
                  <c:v>0.28116011937354951</c:v>
                </c:pt>
                <c:pt idx="181">
                  <c:v>0.22874432140769421</c:v>
                </c:pt>
                <c:pt idx="182">
                  <c:v>0.26181075752950034</c:v>
                </c:pt>
                <c:pt idx="183">
                  <c:v>0.17223412851921371</c:v>
                </c:pt>
                <c:pt idx="184">
                  <c:v>0.21642846647751274</c:v>
                </c:pt>
                <c:pt idx="185">
                  <c:v>0.23426245813272992</c:v>
                </c:pt>
                <c:pt idx="186">
                  <c:v>0.25267097817120771</c:v>
                </c:pt>
                <c:pt idx="187">
                  <c:v>0.20144113390081633</c:v>
                </c:pt>
                <c:pt idx="188">
                  <c:v>0.28615484600001095</c:v>
                </c:pt>
                <c:pt idx="189">
                  <c:v>0.26620920565659312</c:v>
                </c:pt>
                <c:pt idx="190">
                  <c:v>0.23557894973973262</c:v>
                </c:pt>
                <c:pt idx="191">
                  <c:v>0.24440059794344343</c:v>
                </c:pt>
                <c:pt idx="192">
                  <c:v>0.22302623775697084</c:v>
                </c:pt>
                <c:pt idx="193">
                  <c:v>0.28110948992191265</c:v>
                </c:pt>
                <c:pt idx="194">
                  <c:v>0.29262087523109276</c:v>
                </c:pt>
                <c:pt idx="195">
                  <c:v>0.21598773895306742</c:v>
                </c:pt>
                <c:pt idx="196">
                  <c:v>0.24413893474823159</c:v>
                </c:pt>
                <c:pt idx="197">
                  <c:v>0.23577085698306538</c:v>
                </c:pt>
                <c:pt idx="198">
                  <c:v>0.28704446440967119</c:v>
                </c:pt>
                <c:pt idx="199">
                  <c:v>0.23473292614947897</c:v>
                </c:pt>
                <c:pt idx="200">
                  <c:v>0.2346641984452365</c:v>
                </c:pt>
                <c:pt idx="201">
                  <c:v>0.24660854242305896</c:v>
                </c:pt>
                <c:pt idx="202">
                  <c:v>0.25659111050084793</c:v>
                </c:pt>
                <c:pt idx="203">
                  <c:v>0.23678092598762426</c:v>
                </c:pt>
                <c:pt idx="204">
                  <c:v>0.25667588800870494</c:v>
                </c:pt>
                <c:pt idx="205">
                  <c:v>0.25426449925898853</c:v>
                </c:pt>
                <c:pt idx="206">
                  <c:v>0.21477689643817302</c:v>
                </c:pt>
                <c:pt idx="207">
                  <c:v>0.27775581074747407</c:v>
                </c:pt>
                <c:pt idx="208">
                  <c:v>0.2399882698344053</c:v>
                </c:pt>
                <c:pt idx="209">
                  <c:v>0.2901931636378407</c:v>
                </c:pt>
                <c:pt idx="210">
                  <c:v>0.3160932534335763</c:v>
                </c:pt>
                <c:pt idx="211">
                  <c:v>0.23169373975409829</c:v>
                </c:pt>
                <c:pt idx="212">
                  <c:v>0.24689250857112016</c:v>
                </c:pt>
                <c:pt idx="213">
                  <c:v>0.31677783285567385</c:v>
                </c:pt>
                <c:pt idx="214">
                  <c:v>0.22265875267878263</c:v>
                </c:pt>
                <c:pt idx="215">
                  <c:v>0.24301955682876428</c:v>
                </c:pt>
                <c:pt idx="216">
                  <c:v>0.20778975562793392</c:v>
                </c:pt>
                <c:pt idx="217">
                  <c:v>0.27167037701737179</c:v>
                </c:pt>
                <c:pt idx="218">
                  <c:v>0.3198564304566216</c:v>
                </c:pt>
                <c:pt idx="219">
                  <c:v>0.18694150099600418</c:v>
                </c:pt>
                <c:pt idx="220">
                  <c:v>0.24109356258944656</c:v>
                </c:pt>
                <c:pt idx="221">
                  <c:v>0.27676089733578979</c:v>
                </c:pt>
                <c:pt idx="222">
                  <c:v>0.24688048924457134</c:v>
                </c:pt>
                <c:pt idx="223">
                  <c:v>0.28427066169118909</c:v>
                </c:pt>
                <c:pt idx="224">
                  <c:v>0.23461966435847317</c:v>
                </c:pt>
                <c:pt idx="225">
                  <c:v>0.22542670794462769</c:v>
                </c:pt>
                <c:pt idx="226">
                  <c:v>0.24822118948815086</c:v>
                </c:pt>
                <c:pt idx="227">
                  <c:v>0.38161503194612717</c:v>
                </c:pt>
                <c:pt idx="228">
                  <c:v>0.19607231682780429</c:v>
                </c:pt>
                <c:pt idx="229">
                  <c:v>0.26179037666712018</c:v>
                </c:pt>
                <c:pt idx="230">
                  <c:v>0.29153913421126415</c:v>
                </c:pt>
                <c:pt idx="231">
                  <c:v>0.30321196398354339</c:v>
                </c:pt>
                <c:pt idx="232">
                  <c:v>0.28595732391828965</c:v>
                </c:pt>
                <c:pt idx="233">
                  <c:v>0.25997059157688779</c:v>
                </c:pt>
                <c:pt idx="234">
                  <c:v>0.2507532004043142</c:v>
                </c:pt>
                <c:pt idx="235">
                  <c:v>0.29903964523155663</c:v>
                </c:pt>
                <c:pt idx="236">
                  <c:v>0.29605244557520954</c:v>
                </c:pt>
                <c:pt idx="237">
                  <c:v>0.3078566727263668</c:v>
                </c:pt>
                <c:pt idx="238">
                  <c:v>0.2471607127036505</c:v>
                </c:pt>
                <c:pt idx="239">
                  <c:v>0.24214881667049754</c:v>
                </c:pt>
                <c:pt idx="240">
                  <c:v>0.30135248661367681</c:v>
                </c:pt>
                <c:pt idx="241">
                  <c:v>0.35649144142586647</c:v>
                </c:pt>
                <c:pt idx="242">
                  <c:v>0.34848617801052967</c:v>
                </c:pt>
                <c:pt idx="243">
                  <c:v>0.32902491784095328</c:v>
                </c:pt>
                <c:pt idx="244">
                  <c:v>0.27467643728598468</c:v>
                </c:pt>
                <c:pt idx="245">
                  <c:v>0.34706488110514061</c:v>
                </c:pt>
                <c:pt idx="246">
                  <c:v>0.24761121991209759</c:v>
                </c:pt>
                <c:pt idx="247">
                  <c:v>0.30910045536333397</c:v>
                </c:pt>
                <c:pt idx="248">
                  <c:v>0.30288931728785123</c:v>
                </c:pt>
                <c:pt idx="249">
                  <c:v>0.25052213147600211</c:v>
                </c:pt>
                <c:pt idx="250">
                  <c:v>0.3121802098911623</c:v>
                </c:pt>
                <c:pt idx="251">
                  <c:v>0.20379678911628887</c:v>
                </c:pt>
                <c:pt idx="252">
                  <c:v>0.28206813436149569</c:v>
                </c:pt>
                <c:pt idx="253">
                  <c:v>0.25336449479185352</c:v>
                </c:pt>
                <c:pt idx="254">
                  <c:v>0.27790785485221886</c:v>
                </c:pt>
                <c:pt idx="255">
                  <c:v>0.3091613120966033</c:v>
                </c:pt>
                <c:pt idx="256">
                  <c:v>0.31522791705069148</c:v>
                </c:pt>
                <c:pt idx="257">
                  <c:v>0.30512977580102757</c:v>
                </c:pt>
                <c:pt idx="258">
                  <c:v>0.21382217771046202</c:v>
                </c:pt>
                <c:pt idx="259">
                  <c:v>0.4887449897174474</c:v>
                </c:pt>
                <c:pt idx="260">
                  <c:v>0.19493361586550076</c:v>
                </c:pt>
                <c:pt idx="261">
                  <c:v>0.25584399101365579</c:v>
                </c:pt>
                <c:pt idx="262">
                  <c:v>0.22372014080254887</c:v>
                </c:pt>
                <c:pt idx="263">
                  <c:v>0.20453439753339631</c:v>
                </c:pt>
                <c:pt idx="264">
                  <c:v>0.30103526173516681</c:v>
                </c:pt>
                <c:pt idx="265">
                  <c:v>0.33096372096729598</c:v>
                </c:pt>
                <c:pt idx="266">
                  <c:v>0.29342884946226305</c:v>
                </c:pt>
                <c:pt idx="267">
                  <c:v>0.25668266848906196</c:v>
                </c:pt>
                <c:pt idx="268">
                  <c:v>0.28679338672679539</c:v>
                </c:pt>
                <c:pt idx="269">
                  <c:v>0.23632796265240971</c:v>
                </c:pt>
                <c:pt idx="270">
                  <c:v>0.2488544059059877</c:v>
                </c:pt>
                <c:pt idx="271">
                  <c:v>0.26971510465507875</c:v>
                </c:pt>
                <c:pt idx="272">
                  <c:v>0.2619627500606011</c:v>
                </c:pt>
                <c:pt idx="273">
                  <c:v>0.22346167243689147</c:v>
                </c:pt>
                <c:pt idx="274">
                  <c:v>0.23278019591018762</c:v>
                </c:pt>
                <c:pt idx="275">
                  <c:v>0.21518541149667705</c:v>
                </c:pt>
                <c:pt idx="276">
                  <c:v>0.25906565308214319</c:v>
                </c:pt>
                <c:pt idx="277">
                  <c:v>0.30106563904524364</c:v>
                </c:pt>
                <c:pt idx="278">
                  <c:v>0.24679746602064234</c:v>
                </c:pt>
                <c:pt idx="279">
                  <c:v>0.23532710206618829</c:v>
                </c:pt>
                <c:pt idx="280">
                  <c:v>0.28688514641063756</c:v>
                </c:pt>
                <c:pt idx="281">
                  <c:v>0.32752607025062225</c:v>
                </c:pt>
                <c:pt idx="282">
                  <c:v>0.32602465439167622</c:v>
                </c:pt>
                <c:pt idx="283">
                  <c:v>0.28727684973812173</c:v>
                </c:pt>
                <c:pt idx="284">
                  <c:v>0.30900863288906155</c:v>
                </c:pt>
                <c:pt idx="285">
                  <c:v>0.34592550580037884</c:v>
                </c:pt>
                <c:pt idx="286">
                  <c:v>0.38536935199958733</c:v>
                </c:pt>
                <c:pt idx="287">
                  <c:v>0.19223620739030906</c:v>
                </c:pt>
                <c:pt idx="288">
                  <c:v>0.25034596161382067</c:v>
                </c:pt>
                <c:pt idx="289">
                  <c:v>0.29247031223071623</c:v>
                </c:pt>
                <c:pt idx="290">
                  <c:v>0.24696993051573851</c:v>
                </c:pt>
                <c:pt idx="291">
                  <c:v>0.2957750849359318</c:v>
                </c:pt>
                <c:pt idx="292">
                  <c:v>0.27155465991547129</c:v>
                </c:pt>
                <c:pt idx="293">
                  <c:v>0.25954700139061443</c:v>
                </c:pt>
                <c:pt idx="294">
                  <c:v>0.28361008036205249</c:v>
                </c:pt>
                <c:pt idx="295">
                  <c:v>0.31065833085905797</c:v>
                </c:pt>
                <c:pt idx="296">
                  <c:v>0.2673850404255374</c:v>
                </c:pt>
                <c:pt idx="297">
                  <c:v>0.31854415739639524</c:v>
                </c:pt>
                <c:pt idx="298">
                  <c:v>0.23115260660130396</c:v>
                </c:pt>
                <c:pt idx="299">
                  <c:v>0.25642121137982843</c:v>
                </c:pt>
                <c:pt idx="300">
                  <c:v>0.23132602750248396</c:v>
                </c:pt>
                <c:pt idx="301">
                  <c:v>0.24284462157258865</c:v>
                </c:pt>
                <c:pt idx="302">
                  <c:v>0.22715826846898912</c:v>
                </c:pt>
                <c:pt idx="303">
                  <c:v>0.32139087250816917</c:v>
                </c:pt>
                <c:pt idx="304">
                  <c:v>0.29499380614828169</c:v>
                </c:pt>
                <c:pt idx="305">
                  <c:v>0.30166077689423054</c:v>
                </c:pt>
                <c:pt idx="306">
                  <c:v>0.28871205446386405</c:v>
                </c:pt>
                <c:pt idx="307">
                  <c:v>0.243863930663202</c:v>
                </c:pt>
                <c:pt idx="308">
                  <c:v>0.28127044261601292</c:v>
                </c:pt>
                <c:pt idx="309">
                  <c:v>0.28813986615818526</c:v>
                </c:pt>
                <c:pt idx="310">
                  <c:v>0.28792048044953467</c:v>
                </c:pt>
                <c:pt idx="311">
                  <c:v>0.35363798324032486</c:v>
                </c:pt>
                <c:pt idx="312">
                  <c:v>0.28938327676505615</c:v>
                </c:pt>
                <c:pt idx="313">
                  <c:v>0.25904973947327836</c:v>
                </c:pt>
                <c:pt idx="314">
                  <c:v>0.31973162670275485</c:v>
                </c:pt>
                <c:pt idx="315">
                  <c:v>0.31422326884534491</c:v>
                </c:pt>
                <c:pt idx="316">
                  <c:v>0.29166675108044499</c:v>
                </c:pt>
                <c:pt idx="317">
                  <c:v>0.31153739853788925</c:v>
                </c:pt>
                <c:pt idx="318">
                  <c:v>0.32871629321428358</c:v>
                </c:pt>
                <c:pt idx="319">
                  <c:v>0.27408306981333763</c:v>
                </c:pt>
                <c:pt idx="320">
                  <c:v>0.29636454750242386</c:v>
                </c:pt>
                <c:pt idx="321">
                  <c:v>0.26351360031990351</c:v>
                </c:pt>
                <c:pt idx="322">
                  <c:v>0.29108674307067817</c:v>
                </c:pt>
                <c:pt idx="323">
                  <c:v>0.23238966581595069</c:v>
                </c:pt>
                <c:pt idx="324">
                  <c:v>0.2273999812383623</c:v>
                </c:pt>
                <c:pt idx="325">
                  <c:v>0.35381518115137289</c:v>
                </c:pt>
                <c:pt idx="326">
                  <c:v>0.30880340332351458</c:v>
                </c:pt>
                <c:pt idx="327">
                  <c:v>0.21725029463949022</c:v>
                </c:pt>
                <c:pt idx="328">
                  <c:v>0.21359428770470415</c:v>
                </c:pt>
                <c:pt idx="329">
                  <c:v>0.23964014129655703</c:v>
                </c:pt>
                <c:pt idx="330">
                  <c:v>0.33696137795509568</c:v>
                </c:pt>
                <c:pt idx="331">
                  <c:v>0.28408061742010365</c:v>
                </c:pt>
                <c:pt idx="332">
                  <c:v>0.3087745463413395</c:v>
                </c:pt>
                <c:pt idx="333">
                  <c:v>0.25400889636483431</c:v>
                </c:pt>
                <c:pt idx="334">
                  <c:v>0.27155165123168207</c:v>
                </c:pt>
                <c:pt idx="335">
                  <c:v>0.21567181731909785</c:v>
                </c:pt>
                <c:pt idx="336">
                  <c:v>0.24553786648363932</c:v>
                </c:pt>
                <c:pt idx="337">
                  <c:v>0.30375239262708198</c:v>
                </c:pt>
                <c:pt idx="338">
                  <c:v>0.34118607428199677</c:v>
                </c:pt>
                <c:pt idx="339">
                  <c:v>0.35477431105077806</c:v>
                </c:pt>
                <c:pt idx="340">
                  <c:v>0.34812058023120546</c:v>
                </c:pt>
                <c:pt idx="341">
                  <c:v>0.28623096976348911</c:v>
                </c:pt>
                <c:pt idx="342">
                  <c:v>0.31824812757356369</c:v>
                </c:pt>
                <c:pt idx="343">
                  <c:v>0.27237346898976023</c:v>
                </c:pt>
                <c:pt idx="344">
                  <c:v>0.26800561394146566</c:v>
                </c:pt>
                <c:pt idx="345">
                  <c:v>0.24188476560807784</c:v>
                </c:pt>
                <c:pt idx="346">
                  <c:v>0.27962888787831625</c:v>
                </c:pt>
                <c:pt idx="347">
                  <c:v>0.37367276511900666</c:v>
                </c:pt>
                <c:pt idx="348">
                  <c:v>0.25204550076479032</c:v>
                </c:pt>
                <c:pt idx="349">
                  <c:v>0.32181778688986507</c:v>
                </c:pt>
                <c:pt idx="350">
                  <c:v>0.29224448391719776</c:v>
                </c:pt>
                <c:pt idx="351">
                  <c:v>0.27351021112913626</c:v>
                </c:pt>
                <c:pt idx="352">
                  <c:v>0.28015003691083906</c:v>
                </c:pt>
                <c:pt idx="353">
                  <c:v>0.23516140676908864</c:v>
                </c:pt>
                <c:pt idx="354">
                  <c:v>0.26754537225783409</c:v>
                </c:pt>
                <c:pt idx="355">
                  <c:v>0.27077633231147957</c:v>
                </c:pt>
                <c:pt idx="356">
                  <c:v>0.35041775611923875</c:v>
                </c:pt>
                <c:pt idx="357">
                  <c:v>0.28332690915443504</c:v>
                </c:pt>
                <c:pt idx="358">
                  <c:v>0.25255780869249866</c:v>
                </c:pt>
                <c:pt idx="359">
                  <c:v>0.24408973792589175</c:v>
                </c:pt>
                <c:pt idx="360">
                  <c:v>0.27947317534385824</c:v>
                </c:pt>
                <c:pt idx="361">
                  <c:v>0.28878364213299718</c:v>
                </c:pt>
                <c:pt idx="362">
                  <c:v>0.26122263640968446</c:v>
                </c:pt>
                <c:pt idx="363">
                  <c:v>0.30422761847954305</c:v>
                </c:pt>
                <c:pt idx="364">
                  <c:v>0.29016241536776671</c:v>
                </c:pt>
                <c:pt idx="365">
                  <c:v>0.25323470704042322</c:v>
                </c:pt>
                <c:pt idx="366">
                  <c:v>0.21973956188215937</c:v>
                </c:pt>
                <c:pt idx="367">
                  <c:v>0.2650946861918308</c:v>
                </c:pt>
                <c:pt idx="368">
                  <c:v>0.24896836599579508</c:v>
                </c:pt>
                <c:pt idx="369">
                  <c:v>0.27421859401477994</c:v>
                </c:pt>
                <c:pt idx="370">
                  <c:v>0.33114941438629247</c:v>
                </c:pt>
                <c:pt idx="371">
                  <c:v>0.33360131543760124</c:v>
                </c:pt>
                <c:pt idx="372">
                  <c:v>0.29800390020805317</c:v>
                </c:pt>
                <c:pt idx="373">
                  <c:v>0.25482443346830469</c:v>
                </c:pt>
                <c:pt idx="374">
                  <c:v>0.25934540738582135</c:v>
                </c:pt>
                <c:pt idx="375">
                  <c:v>0.30366263144715405</c:v>
                </c:pt>
                <c:pt idx="376">
                  <c:v>0.25460750160007201</c:v>
                </c:pt>
                <c:pt idx="377">
                  <c:v>0.25398656150821075</c:v>
                </c:pt>
                <c:pt idx="378">
                  <c:v>0.2937677824249294</c:v>
                </c:pt>
                <c:pt idx="379">
                  <c:v>0.24669557013430291</c:v>
                </c:pt>
                <c:pt idx="380">
                  <c:v>0.24161946767853723</c:v>
                </c:pt>
                <c:pt idx="381">
                  <c:v>0.2429394575743406</c:v>
                </c:pt>
                <c:pt idx="382">
                  <c:v>0.28252801908177633</c:v>
                </c:pt>
                <c:pt idx="383">
                  <c:v>0.26382830238466509</c:v>
                </c:pt>
                <c:pt idx="384">
                  <c:v>0.24840213109049883</c:v>
                </c:pt>
                <c:pt idx="385">
                  <c:v>0.23568485449387466</c:v>
                </c:pt>
                <c:pt idx="386">
                  <c:v>0.27446645944596609</c:v>
                </c:pt>
                <c:pt idx="387">
                  <c:v>0.25763938290720234</c:v>
                </c:pt>
                <c:pt idx="388">
                  <c:v>0.21276298508026154</c:v>
                </c:pt>
                <c:pt idx="389">
                  <c:v>0.28317231777599694</c:v>
                </c:pt>
                <c:pt idx="390">
                  <c:v>0.29464480531287252</c:v>
                </c:pt>
                <c:pt idx="391">
                  <c:v>0.25317074329639028</c:v>
                </c:pt>
                <c:pt idx="392">
                  <c:v>0.30170093425806277</c:v>
                </c:pt>
                <c:pt idx="393">
                  <c:v>0.27724851186631899</c:v>
                </c:pt>
                <c:pt idx="394">
                  <c:v>0.2416389286309592</c:v>
                </c:pt>
                <c:pt idx="395">
                  <c:v>0.26679891298991443</c:v>
                </c:pt>
                <c:pt idx="396">
                  <c:v>0.24873732722000982</c:v>
                </c:pt>
                <c:pt idx="397">
                  <c:v>0.25612932988816117</c:v>
                </c:pt>
                <c:pt idx="398">
                  <c:v>0.23028801863990947</c:v>
                </c:pt>
                <c:pt idx="399">
                  <c:v>0.25015240993592314</c:v>
                </c:pt>
                <c:pt idx="400">
                  <c:v>0.30511081590458133</c:v>
                </c:pt>
                <c:pt idx="401">
                  <c:v>0.25048097209140263</c:v>
                </c:pt>
                <c:pt idx="402">
                  <c:v>0.22478165451069992</c:v>
                </c:pt>
                <c:pt idx="403">
                  <c:v>0.2550865059993232</c:v>
                </c:pt>
                <c:pt idx="404">
                  <c:v>0.25763440904390411</c:v>
                </c:pt>
                <c:pt idx="405">
                  <c:v>0.23395107214544136</c:v>
                </c:pt>
                <c:pt idx="406">
                  <c:v>0.24340482084575371</c:v>
                </c:pt>
                <c:pt idx="407">
                  <c:v>0.22365151363235028</c:v>
                </c:pt>
                <c:pt idx="408">
                  <c:v>0.239342364089452</c:v>
                </c:pt>
                <c:pt idx="409">
                  <c:v>0.23658335211530129</c:v>
                </c:pt>
                <c:pt idx="410">
                  <c:v>0.27090526076220328</c:v>
                </c:pt>
                <c:pt idx="411">
                  <c:v>0.24489504375488971</c:v>
                </c:pt>
                <c:pt idx="412">
                  <c:v>0.28001181871669617</c:v>
                </c:pt>
                <c:pt idx="413">
                  <c:v>0.25399219782638138</c:v>
                </c:pt>
                <c:pt idx="414">
                  <c:v>0.28059427611157622</c:v>
                </c:pt>
                <c:pt idx="415">
                  <c:v>0.26530375381232718</c:v>
                </c:pt>
                <c:pt idx="416">
                  <c:v>0.31102016439861763</c:v>
                </c:pt>
                <c:pt idx="417">
                  <c:v>0.31461124580746275</c:v>
                </c:pt>
                <c:pt idx="418">
                  <c:v>0.26972449612056881</c:v>
                </c:pt>
                <c:pt idx="419">
                  <c:v>0.26830781354169403</c:v>
                </c:pt>
                <c:pt idx="420">
                  <c:v>0.27748410541607071</c:v>
                </c:pt>
                <c:pt idx="421">
                  <c:v>0.31078750229107971</c:v>
                </c:pt>
                <c:pt idx="422">
                  <c:v>0.2764090410289925</c:v>
                </c:pt>
                <c:pt idx="423">
                  <c:v>0.25215179538341337</c:v>
                </c:pt>
                <c:pt idx="424">
                  <c:v>0.25688751308426777</c:v>
                </c:pt>
                <c:pt idx="425">
                  <c:v>0.24201582622327339</c:v>
                </c:pt>
                <c:pt idx="426">
                  <c:v>0.2434713136957235</c:v>
                </c:pt>
                <c:pt idx="427">
                  <c:v>0.2196533010290051</c:v>
                </c:pt>
                <c:pt idx="428">
                  <c:v>0.24720649479625237</c:v>
                </c:pt>
                <c:pt idx="429">
                  <c:v>0.22919999527895565</c:v>
                </c:pt>
                <c:pt idx="430">
                  <c:v>0.24241444897096637</c:v>
                </c:pt>
                <c:pt idx="431">
                  <c:v>0.26153855557836397</c:v>
                </c:pt>
                <c:pt idx="432">
                  <c:v>0.2673519635053575</c:v>
                </c:pt>
                <c:pt idx="433">
                  <c:v>0.23638178044881197</c:v>
                </c:pt>
                <c:pt idx="434">
                  <c:v>0.25004569387051173</c:v>
                </c:pt>
                <c:pt idx="435">
                  <c:v>0.24472553858816565</c:v>
                </c:pt>
                <c:pt idx="436">
                  <c:v>0.21973729486053978</c:v>
                </c:pt>
                <c:pt idx="437">
                  <c:v>0.27825547370203124</c:v>
                </c:pt>
                <c:pt idx="438">
                  <c:v>0.21558392465891327</c:v>
                </c:pt>
                <c:pt idx="439">
                  <c:v>0.28142151979044427</c:v>
                </c:pt>
                <c:pt idx="440">
                  <c:v>0.24363231438966101</c:v>
                </c:pt>
                <c:pt idx="441">
                  <c:v>0.25699168601846856</c:v>
                </c:pt>
                <c:pt idx="442">
                  <c:v>0.28780782492754114</c:v>
                </c:pt>
                <c:pt idx="443">
                  <c:v>0.31801645493452058</c:v>
                </c:pt>
                <c:pt idx="444">
                  <c:v>0.27104508235557734</c:v>
                </c:pt>
                <c:pt idx="445">
                  <c:v>0.20348385415847764</c:v>
                </c:pt>
                <c:pt idx="446">
                  <c:v>0.28185353425638382</c:v>
                </c:pt>
                <c:pt idx="447">
                  <c:v>0.30420905788371283</c:v>
                </c:pt>
                <c:pt idx="448">
                  <c:v>0.25252913322633647</c:v>
                </c:pt>
                <c:pt idx="449">
                  <c:v>0.27819430950447116</c:v>
                </c:pt>
                <c:pt idx="450">
                  <c:v>0.22258928065726155</c:v>
                </c:pt>
                <c:pt idx="451">
                  <c:v>0.22824534234956489</c:v>
                </c:pt>
                <c:pt idx="452">
                  <c:v>0.26145077520455939</c:v>
                </c:pt>
                <c:pt idx="453">
                  <c:v>0.20531321688274712</c:v>
                </c:pt>
                <c:pt idx="454">
                  <c:v>0.26686334257060007</c:v>
                </c:pt>
                <c:pt idx="455">
                  <c:v>0.2623485976492797</c:v>
                </c:pt>
                <c:pt idx="456">
                  <c:v>0.25802059005125466</c:v>
                </c:pt>
                <c:pt idx="457">
                  <c:v>0.23837590988891116</c:v>
                </c:pt>
                <c:pt idx="458">
                  <c:v>0.24856830394335155</c:v>
                </c:pt>
                <c:pt idx="459">
                  <c:v>0.23604138704570043</c:v>
                </c:pt>
                <c:pt idx="460">
                  <c:v>0.23467641242827522</c:v>
                </c:pt>
                <c:pt idx="461">
                  <c:v>0.2585288104949468</c:v>
                </c:pt>
                <c:pt idx="462">
                  <c:v>0.25706830548680637</c:v>
                </c:pt>
                <c:pt idx="463">
                  <c:v>0.26904262916234567</c:v>
                </c:pt>
                <c:pt idx="464">
                  <c:v>0.23275010351489467</c:v>
                </c:pt>
                <c:pt idx="465">
                  <c:v>0.26205720687512757</c:v>
                </c:pt>
                <c:pt idx="466">
                  <c:v>0.24520169835997763</c:v>
                </c:pt>
                <c:pt idx="467">
                  <c:v>0.26219668932134643</c:v>
                </c:pt>
                <c:pt idx="468">
                  <c:v>0.25140623518150412</c:v>
                </c:pt>
                <c:pt idx="469">
                  <c:v>0.25302141583941318</c:v>
                </c:pt>
                <c:pt idx="470">
                  <c:v>0.19873935367217116</c:v>
                </c:pt>
              </c:numCache>
            </c:numRef>
          </c:xVal>
          <c:yVal>
            <c:numRef>
              <c:f>Hoja1!$V$139:$V$609</c:f>
              <c:numCache>
                <c:formatCode>0.00</c:formatCode>
                <c:ptCount val="471"/>
                <c:pt idx="0">
                  <c:v>70.593967857032226</c:v>
                </c:pt>
                <c:pt idx="1">
                  <c:v>70.244769464372268</c:v>
                </c:pt>
                <c:pt idx="2">
                  <c:v>69.201188932276466</c:v>
                </c:pt>
                <c:pt idx="3">
                  <c:v>68.799239021379492</c:v>
                </c:pt>
                <c:pt idx="4">
                  <c:v>69.773253262606488</c:v>
                </c:pt>
                <c:pt idx="5">
                  <c:v>69.098179974124605</c:v>
                </c:pt>
                <c:pt idx="6">
                  <c:v>68.841897137046885</c:v>
                </c:pt>
                <c:pt idx="7">
                  <c:v>70.20061514754974</c:v>
                </c:pt>
                <c:pt idx="8">
                  <c:v>69.676695695555622</c:v>
                </c:pt>
                <c:pt idx="9">
                  <c:v>69.215094700802581</c:v>
                </c:pt>
                <c:pt idx="10">
                  <c:v>69.231681641432033</c:v>
                </c:pt>
                <c:pt idx="11">
                  <c:v>68.931827780912101</c:v>
                </c:pt>
                <c:pt idx="12">
                  <c:v>69.59256241150473</c:v>
                </c:pt>
                <c:pt idx="13">
                  <c:v>70.240574156002538</c:v>
                </c:pt>
                <c:pt idx="14">
                  <c:v>68.175411846154816</c:v>
                </c:pt>
                <c:pt idx="15">
                  <c:v>68.47596285592499</c:v>
                </c:pt>
                <c:pt idx="16">
                  <c:v>69.162368965941539</c:v>
                </c:pt>
                <c:pt idx="17">
                  <c:v>68.288083395085152</c:v>
                </c:pt>
                <c:pt idx="18">
                  <c:v>68.653827208601854</c:v>
                </c:pt>
                <c:pt idx="19">
                  <c:v>67.801627024042773</c:v>
                </c:pt>
                <c:pt idx="20">
                  <c:v>68.970972096315222</c:v>
                </c:pt>
                <c:pt idx="21">
                  <c:v>68.817297547010128</c:v>
                </c:pt>
                <c:pt idx="22">
                  <c:v>68.970374663003838</c:v>
                </c:pt>
                <c:pt idx="23">
                  <c:v>68.484042494033076</c:v>
                </c:pt>
                <c:pt idx="24">
                  <c:v>68.837190527948223</c:v>
                </c:pt>
                <c:pt idx="25">
                  <c:v>68.476132655430206</c:v>
                </c:pt>
                <c:pt idx="26">
                  <c:v>68.315126934622072</c:v>
                </c:pt>
                <c:pt idx="27">
                  <c:v>69.100157014298532</c:v>
                </c:pt>
                <c:pt idx="28">
                  <c:v>68.936109769469738</c:v>
                </c:pt>
                <c:pt idx="29">
                  <c:v>68.579016964492553</c:v>
                </c:pt>
                <c:pt idx="30">
                  <c:v>68.288075817010167</c:v>
                </c:pt>
                <c:pt idx="31">
                  <c:v>68.617379509865827</c:v>
                </c:pt>
                <c:pt idx="32">
                  <c:v>67.940271078102114</c:v>
                </c:pt>
                <c:pt idx="33">
                  <c:v>67.947060197324788</c:v>
                </c:pt>
                <c:pt idx="34">
                  <c:v>67.821664224018491</c:v>
                </c:pt>
                <c:pt idx="35">
                  <c:v>68.127046118483293</c:v>
                </c:pt>
                <c:pt idx="36">
                  <c:v>69.376550028220208</c:v>
                </c:pt>
                <c:pt idx="37">
                  <c:v>68.507388893470193</c:v>
                </c:pt>
                <c:pt idx="38">
                  <c:v>68.351549690317768</c:v>
                </c:pt>
                <c:pt idx="39">
                  <c:v>69.112100795917968</c:v>
                </c:pt>
                <c:pt idx="40">
                  <c:v>69.188151829273068</c:v>
                </c:pt>
                <c:pt idx="41">
                  <c:v>68.53851944880239</c:v>
                </c:pt>
                <c:pt idx="42">
                  <c:v>69.194240262286598</c:v>
                </c:pt>
                <c:pt idx="43">
                  <c:v>69.64175438223026</c:v>
                </c:pt>
                <c:pt idx="44">
                  <c:v>69.182438876701781</c:v>
                </c:pt>
                <c:pt idx="45">
                  <c:v>68.132064332653215</c:v>
                </c:pt>
                <c:pt idx="46">
                  <c:v>69.622799952232526</c:v>
                </c:pt>
                <c:pt idx="47">
                  <c:v>69.690551740614069</c:v>
                </c:pt>
                <c:pt idx="48">
                  <c:v>68.15450651073246</c:v>
                </c:pt>
                <c:pt idx="49">
                  <c:v>67.752519858649407</c:v>
                </c:pt>
                <c:pt idx="50">
                  <c:v>68.117025747799175</c:v>
                </c:pt>
                <c:pt idx="51">
                  <c:v>68.511196818183919</c:v>
                </c:pt>
                <c:pt idx="52">
                  <c:v>68.260195029267834</c:v>
                </c:pt>
                <c:pt idx="53">
                  <c:v>68.202829031832266</c:v>
                </c:pt>
                <c:pt idx="54">
                  <c:v>68.491604210996115</c:v>
                </c:pt>
                <c:pt idx="55">
                  <c:v>68.473936479314375</c:v>
                </c:pt>
                <c:pt idx="56">
                  <c:v>68.644955229224138</c:v>
                </c:pt>
                <c:pt idx="57">
                  <c:v>68.342828913636879</c:v>
                </c:pt>
                <c:pt idx="58">
                  <c:v>68.587078018111015</c:v>
                </c:pt>
                <c:pt idx="59">
                  <c:v>67.944819906547252</c:v>
                </c:pt>
                <c:pt idx="60">
                  <c:v>68.450107301693777</c:v>
                </c:pt>
                <c:pt idx="61">
                  <c:v>68.338027438238498</c:v>
                </c:pt>
                <c:pt idx="62">
                  <c:v>69.072757644975525</c:v>
                </c:pt>
                <c:pt idx="63">
                  <c:v>69.577651459213371</c:v>
                </c:pt>
                <c:pt idx="64">
                  <c:v>68.666171357363169</c:v>
                </c:pt>
                <c:pt idx="65">
                  <c:v>68.404693223441313</c:v>
                </c:pt>
                <c:pt idx="66">
                  <c:v>68.981800202696945</c:v>
                </c:pt>
                <c:pt idx="67">
                  <c:v>69.326335152400191</c:v>
                </c:pt>
                <c:pt idx="68">
                  <c:v>69.605136142146534</c:v>
                </c:pt>
                <c:pt idx="69">
                  <c:v>68.234324833187827</c:v>
                </c:pt>
                <c:pt idx="70">
                  <c:v>69.612757091652156</c:v>
                </c:pt>
                <c:pt idx="71">
                  <c:v>68.168110413567433</c:v>
                </c:pt>
                <c:pt idx="72">
                  <c:v>67.396863235277181</c:v>
                </c:pt>
                <c:pt idx="73">
                  <c:v>67.703892162846785</c:v>
                </c:pt>
                <c:pt idx="74">
                  <c:v>67.298441906366577</c:v>
                </c:pt>
                <c:pt idx="75">
                  <c:v>68.439831851123245</c:v>
                </c:pt>
                <c:pt idx="76">
                  <c:v>68.651294459994688</c:v>
                </c:pt>
                <c:pt idx="77">
                  <c:v>67.064467293624602</c:v>
                </c:pt>
                <c:pt idx="78">
                  <c:v>67.391588002218441</c:v>
                </c:pt>
                <c:pt idx="79">
                  <c:v>67.091060228978279</c:v>
                </c:pt>
                <c:pt idx="80">
                  <c:v>69.710940219701911</c:v>
                </c:pt>
                <c:pt idx="81">
                  <c:v>69.106207174117003</c:v>
                </c:pt>
                <c:pt idx="82">
                  <c:v>68.653698576625629</c:v>
                </c:pt>
                <c:pt idx="83">
                  <c:v>68.940889119822202</c:v>
                </c:pt>
                <c:pt idx="84">
                  <c:v>70.882931691429008</c:v>
                </c:pt>
                <c:pt idx="85">
                  <c:v>68.157198478248688</c:v>
                </c:pt>
                <c:pt idx="86">
                  <c:v>68.486148231748302</c:v>
                </c:pt>
                <c:pt idx="87">
                  <c:v>69.083676701774777</c:v>
                </c:pt>
                <c:pt idx="88">
                  <c:v>69.926560192737611</c:v>
                </c:pt>
                <c:pt idx="89">
                  <c:v>68.941947736487919</c:v>
                </c:pt>
                <c:pt idx="90">
                  <c:v>68.592038033347421</c:v>
                </c:pt>
                <c:pt idx="91">
                  <c:v>69.73742563420052</c:v>
                </c:pt>
                <c:pt idx="92">
                  <c:v>68.791722773406434</c:v>
                </c:pt>
                <c:pt idx="93">
                  <c:v>70.205469448427095</c:v>
                </c:pt>
                <c:pt idx="94">
                  <c:v>68.560251378231612</c:v>
                </c:pt>
                <c:pt idx="95">
                  <c:v>69.332889422052176</c:v>
                </c:pt>
                <c:pt idx="96">
                  <c:v>69.644707808180442</c:v>
                </c:pt>
                <c:pt idx="97">
                  <c:v>68.972406166960923</c:v>
                </c:pt>
                <c:pt idx="98">
                  <c:v>69.015629009050258</c:v>
                </c:pt>
                <c:pt idx="99">
                  <c:v>68.851982814824112</c:v>
                </c:pt>
                <c:pt idx="100">
                  <c:v>68.582664158127329</c:v>
                </c:pt>
                <c:pt idx="101">
                  <c:v>69.044839888858917</c:v>
                </c:pt>
                <c:pt idx="102">
                  <c:v>69.201247431853176</c:v>
                </c:pt>
                <c:pt idx="103">
                  <c:v>68.633074118287311</c:v>
                </c:pt>
                <c:pt idx="104">
                  <c:v>69.456271760860488</c:v>
                </c:pt>
                <c:pt idx="105">
                  <c:v>68.51267828478592</c:v>
                </c:pt>
                <c:pt idx="106">
                  <c:v>68.891747917832106</c:v>
                </c:pt>
                <c:pt idx="107">
                  <c:v>68.52717950612174</c:v>
                </c:pt>
                <c:pt idx="108">
                  <c:v>68.985518322946234</c:v>
                </c:pt>
                <c:pt idx="109">
                  <c:v>68.990438481710044</c:v>
                </c:pt>
                <c:pt idx="110">
                  <c:v>68.802778486406908</c:v>
                </c:pt>
                <c:pt idx="111">
                  <c:v>68.131461699570764</c:v>
                </c:pt>
                <c:pt idx="112">
                  <c:v>68.837132653155152</c:v>
                </c:pt>
                <c:pt idx="113">
                  <c:v>68.722848362928573</c:v>
                </c:pt>
                <c:pt idx="114">
                  <c:v>69.310348011030271</c:v>
                </c:pt>
                <c:pt idx="115">
                  <c:v>69.756187245822559</c:v>
                </c:pt>
                <c:pt idx="116">
                  <c:v>69.287049103714025</c:v>
                </c:pt>
                <c:pt idx="117">
                  <c:v>67.955302727678884</c:v>
                </c:pt>
                <c:pt idx="118">
                  <c:v>67.828996568543005</c:v>
                </c:pt>
                <c:pt idx="119">
                  <c:v>69.526023122738593</c:v>
                </c:pt>
                <c:pt idx="120">
                  <c:v>68.022554320452798</c:v>
                </c:pt>
                <c:pt idx="121">
                  <c:v>68.593777109308974</c:v>
                </c:pt>
                <c:pt idx="122">
                  <c:v>69.23883019983748</c:v>
                </c:pt>
                <c:pt idx="123">
                  <c:v>67.899409578409461</c:v>
                </c:pt>
                <c:pt idx="124">
                  <c:v>67.777013701224746</c:v>
                </c:pt>
                <c:pt idx="125">
                  <c:v>68.801828908170819</c:v>
                </c:pt>
                <c:pt idx="126">
                  <c:v>68.369128916411341</c:v>
                </c:pt>
                <c:pt idx="127">
                  <c:v>68.45320903785796</c:v>
                </c:pt>
                <c:pt idx="128">
                  <c:v>68.463460306725779</c:v>
                </c:pt>
                <c:pt idx="129">
                  <c:v>67.879021212089924</c:v>
                </c:pt>
                <c:pt idx="130">
                  <c:v>69.339992983788704</c:v>
                </c:pt>
                <c:pt idx="131">
                  <c:v>68.53825411722454</c:v>
                </c:pt>
                <c:pt idx="132">
                  <c:v>68.186998671038225</c:v>
                </c:pt>
                <c:pt idx="133">
                  <c:v>68.079435218808271</c:v>
                </c:pt>
                <c:pt idx="134">
                  <c:v>69.241890245699039</c:v>
                </c:pt>
                <c:pt idx="135">
                  <c:v>69.598695318092041</c:v>
                </c:pt>
                <c:pt idx="136">
                  <c:v>69.66823574322126</c:v>
                </c:pt>
                <c:pt idx="137">
                  <c:v>69.445246570377606</c:v>
                </c:pt>
                <c:pt idx="138">
                  <c:v>69.136113936488755</c:v>
                </c:pt>
                <c:pt idx="139">
                  <c:v>69.050897775315093</c:v>
                </c:pt>
                <c:pt idx="140">
                  <c:v>69.126444188302003</c:v>
                </c:pt>
                <c:pt idx="141">
                  <c:v>68.515761498035147</c:v>
                </c:pt>
                <c:pt idx="142">
                  <c:v>68.452087510338913</c:v>
                </c:pt>
                <c:pt idx="143">
                  <c:v>68.70076455624627</c:v>
                </c:pt>
                <c:pt idx="144">
                  <c:v>69.306649856497302</c:v>
                </c:pt>
                <c:pt idx="145">
                  <c:v>69.913234480013386</c:v>
                </c:pt>
                <c:pt idx="146">
                  <c:v>69.634033254122471</c:v>
                </c:pt>
                <c:pt idx="147">
                  <c:v>69.438802442335884</c:v>
                </c:pt>
                <c:pt idx="148">
                  <c:v>68.468290771434397</c:v>
                </c:pt>
                <c:pt idx="149">
                  <c:v>69.608211212210506</c:v>
                </c:pt>
                <c:pt idx="150">
                  <c:v>70.097300530791358</c:v>
                </c:pt>
                <c:pt idx="151">
                  <c:v>70.038089493300731</c:v>
                </c:pt>
                <c:pt idx="152">
                  <c:v>70.318850846237865</c:v>
                </c:pt>
                <c:pt idx="153">
                  <c:v>68.695777560235911</c:v>
                </c:pt>
                <c:pt idx="154">
                  <c:v>70.189590030983425</c:v>
                </c:pt>
                <c:pt idx="155">
                  <c:v>69.449491971744806</c:v>
                </c:pt>
                <c:pt idx="156">
                  <c:v>70.209972183933644</c:v>
                </c:pt>
                <c:pt idx="157">
                  <c:v>70.171988231793875</c:v>
                </c:pt>
                <c:pt idx="158">
                  <c:v>68.235571906596874</c:v>
                </c:pt>
                <c:pt idx="159">
                  <c:v>68.341280358731183</c:v>
                </c:pt>
                <c:pt idx="160">
                  <c:v>69.469194090200517</c:v>
                </c:pt>
                <c:pt idx="161">
                  <c:v>68.608330562099582</c:v>
                </c:pt>
                <c:pt idx="162">
                  <c:v>68.904910492419617</c:v>
                </c:pt>
                <c:pt idx="163">
                  <c:v>69.875530162713517</c:v>
                </c:pt>
                <c:pt idx="164">
                  <c:v>69.42716925012121</c:v>
                </c:pt>
                <c:pt idx="165">
                  <c:v>69.605875604882613</c:v>
                </c:pt>
                <c:pt idx="166">
                  <c:v>69.385183652871717</c:v>
                </c:pt>
                <c:pt idx="167">
                  <c:v>68.619416328127613</c:v>
                </c:pt>
                <c:pt idx="168">
                  <c:v>70.121614640282587</c:v>
                </c:pt>
                <c:pt idx="169">
                  <c:v>69.28400306658591</c:v>
                </c:pt>
                <c:pt idx="170">
                  <c:v>70.831837511971685</c:v>
                </c:pt>
                <c:pt idx="171">
                  <c:v>70.249196034850343</c:v>
                </c:pt>
                <c:pt idx="172">
                  <c:v>71.816937504054124</c:v>
                </c:pt>
                <c:pt idx="173">
                  <c:v>70.113133745630307</c:v>
                </c:pt>
                <c:pt idx="174">
                  <c:v>72.431002343984233</c:v>
                </c:pt>
                <c:pt idx="175">
                  <c:v>71.543202798820175</c:v>
                </c:pt>
                <c:pt idx="176">
                  <c:v>69.405193100905819</c:v>
                </c:pt>
                <c:pt idx="177">
                  <c:v>70.318906449387043</c:v>
                </c:pt>
                <c:pt idx="178">
                  <c:v>69.482657256737696</c:v>
                </c:pt>
                <c:pt idx="179">
                  <c:v>69.786695022983508</c:v>
                </c:pt>
                <c:pt idx="180">
                  <c:v>70.079004366244192</c:v>
                </c:pt>
                <c:pt idx="181">
                  <c:v>68.981493152669827</c:v>
                </c:pt>
                <c:pt idx="182">
                  <c:v>69.678263003497364</c:v>
                </c:pt>
                <c:pt idx="183">
                  <c:v>67.753905365977857</c:v>
                </c:pt>
                <c:pt idx="184">
                  <c:v>68.718001578258168</c:v>
                </c:pt>
                <c:pt idx="185">
                  <c:v>69.098841590264385</c:v>
                </c:pt>
                <c:pt idx="186">
                  <c:v>69.487198382338875</c:v>
                </c:pt>
                <c:pt idx="187">
                  <c:v>68.394356210557419</c:v>
                </c:pt>
                <c:pt idx="188">
                  <c:v>70.181635066606418</c:v>
                </c:pt>
                <c:pt idx="189">
                  <c:v>69.769803145076025</c:v>
                </c:pt>
                <c:pt idx="190">
                  <c:v>69.126773802579976</c:v>
                </c:pt>
                <c:pt idx="191">
                  <c:v>69.313310591604761</c:v>
                </c:pt>
                <c:pt idx="192">
                  <c:v>68.859431074484235</c:v>
                </c:pt>
                <c:pt idx="193">
                  <c:v>70.077962349925599</c:v>
                </c:pt>
                <c:pt idx="194">
                  <c:v>70.314008874112858</c:v>
                </c:pt>
                <c:pt idx="195">
                  <c:v>68.708531533081782</c:v>
                </c:pt>
                <c:pt idx="196">
                  <c:v>69.307793421901238</c:v>
                </c:pt>
                <c:pt idx="197">
                  <c:v>69.130843469644105</c:v>
                </c:pt>
                <c:pt idx="198">
                  <c:v>70.19988014828732</c:v>
                </c:pt>
                <c:pt idx="199">
                  <c:v>69.108826419401055</c:v>
                </c:pt>
                <c:pt idx="200">
                  <c:v>69.10736799387098</c:v>
                </c:pt>
                <c:pt idx="201">
                  <c:v>69.359826884766903</c:v>
                </c:pt>
                <c:pt idx="202">
                  <c:v>69.569288627626008</c:v>
                </c:pt>
                <c:pt idx="203">
                  <c:v>69.152254800830178</c:v>
                </c:pt>
                <c:pt idx="204">
                  <c:v>69.57106158178442</c:v>
                </c:pt>
                <c:pt idx="205">
                  <c:v>69.52059343259873</c:v>
                </c:pt>
                <c:pt idx="206">
                  <c:v>68.682499145734141</c:v>
                </c:pt>
                <c:pt idx="207">
                  <c:v>70.008863275975386</c:v>
                </c:pt>
                <c:pt idx="208">
                  <c:v>69.220147818313421</c:v>
                </c:pt>
                <c:pt idx="209">
                  <c:v>70.264372697361409</c:v>
                </c:pt>
                <c:pt idx="210">
                  <c:v>70.789979674671486</c:v>
                </c:pt>
                <c:pt idx="211">
                  <c:v>69.044269537959792</c:v>
                </c:pt>
                <c:pt idx="212">
                  <c:v>69.365804443401146</c:v>
                </c:pt>
                <c:pt idx="213">
                  <c:v>70.80375573837415</c:v>
                </c:pt>
                <c:pt idx="214">
                  <c:v>68.851570332801884</c:v>
                </c:pt>
                <c:pt idx="215">
                  <c:v>69.284180475703749</c:v>
                </c:pt>
                <c:pt idx="216">
                  <c:v>68.531858333942409</c:v>
                </c:pt>
                <c:pt idx="217">
                  <c:v>69.88309486312977</c:v>
                </c:pt>
                <c:pt idx="218">
                  <c:v>70.865634426215195</c:v>
                </c:pt>
                <c:pt idx="219">
                  <c:v>68.078041718245174</c:v>
                </c:pt>
                <c:pt idx="220">
                  <c:v>69.243510939219789</c:v>
                </c:pt>
                <c:pt idx="221">
                  <c:v>69.988335237570482</c:v>
                </c:pt>
                <c:pt idx="222">
                  <c:v>69.365551454908086</c:v>
                </c:pt>
                <c:pt idx="223">
                  <c:v>70.142958027244333</c:v>
                </c:pt>
                <c:pt idx="224">
                  <c:v>69.106422930928659</c:v>
                </c:pt>
                <c:pt idx="225">
                  <c:v>68.91073060048052</c:v>
                </c:pt>
                <c:pt idx="226">
                  <c:v>69.393758528999967</c:v>
                </c:pt>
                <c:pt idx="227">
                  <c:v>72.082421726508301</c:v>
                </c:pt>
                <c:pt idx="228">
                  <c:v>68.277604448429713</c:v>
                </c:pt>
                <c:pt idx="229">
                  <c:v>69.677838222163587</c:v>
                </c:pt>
                <c:pt idx="230">
                  <c:v>70.291901501425173</c:v>
                </c:pt>
                <c:pt idx="231">
                  <c:v>70.529652224815038</c:v>
                </c:pt>
                <c:pt idx="232">
                  <c:v>70.177582691310704</c:v>
                </c:pt>
                <c:pt idx="233">
                  <c:v>69.63988719889204</c:v>
                </c:pt>
                <c:pt idx="234">
                  <c:v>69.446961275389583</c:v>
                </c:pt>
                <c:pt idx="235">
                  <c:v>70.444874138265334</c:v>
                </c:pt>
                <c:pt idx="236">
                  <c:v>70.384038141534859</c:v>
                </c:pt>
                <c:pt idx="237">
                  <c:v>70.623765053023874</c:v>
                </c:pt>
                <c:pt idx="238">
                  <c:v>69.37144917055582</c:v>
                </c:pt>
                <c:pt idx="239">
                  <c:v>69.265800287761863</c:v>
                </c:pt>
                <c:pt idx="240">
                  <c:v>70.491896966699983</c:v>
                </c:pt>
                <c:pt idx="241">
                  <c:v>71.592967139621294</c:v>
                </c:pt>
                <c:pt idx="242">
                  <c:v>71.435434649847934</c:v>
                </c:pt>
                <c:pt idx="243">
                  <c:v>71.049212866551841</c:v>
                </c:pt>
                <c:pt idx="244">
                  <c:v>69.945283620901023</c:v>
                </c:pt>
                <c:pt idx="245">
                  <c:v>71.407384677857749</c:v>
                </c:pt>
                <c:pt idx="246">
                  <c:v>69.380928452937781</c:v>
                </c:pt>
                <c:pt idx="247">
                  <c:v>70.648920081650374</c:v>
                </c:pt>
                <c:pt idx="248">
                  <c:v>70.523104327390399</c:v>
                </c:pt>
                <c:pt idx="249">
                  <c:v>69.442109744600941</c:v>
                </c:pt>
                <c:pt idx="250">
                  <c:v>70.711121921981601</c:v>
                </c:pt>
                <c:pt idx="251">
                  <c:v>68.445446469712806</c:v>
                </c:pt>
                <c:pt idx="252">
                  <c:v>70.097686696956202</c:v>
                </c:pt>
                <c:pt idx="253">
                  <c:v>69.501736573506662</c:v>
                </c:pt>
                <c:pt idx="254">
                  <c:v>70.011999235337385</c:v>
                </c:pt>
                <c:pt idx="255">
                  <c:v>70.650150376481804</c:v>
                </c:pt>
                <c:pt idx="256">
                  <c:v>70.772557677083171</c:v>
                </c:pt>
                <c:pt idx="257">
                  <c:v>70.56854524031445</c:v>
                </c:pt>
                <c:pt idx="258">
                  <c:v>68.661958097727563</c:v>
                </c:pt>
                <c:pt idx="259">
                  <c:v>74.090372748586333</c:v>
                </c:pt>
                <c:pt idx="260">
                  <c:v>68.252786121725535</c:v>
                </c:pt>
                <c:pt idx="261">
                  <c:v>69.553659810484476</c:v>
                </c:pt>
                <c:pt idx="262">
                  <c:v>68.874268776933263</c:v>
                </c:pt>
                <c:pt idx="263">
                  <c:v>68.461426938113107</c:v>
                </c:pt>
                <c:pt idx="264">
                  <c:v>70.48545149765323</c:v>
                </c:pt>
                <c:pt idx="265">
                  <c:v>71.087898779067757</c:v>
                </c:pt>
                <c:pt idx="266">
                  <c:v>70.330511328469584</c:v>
                </c:pt>
                <c:pt idx="267">
                  <c:v>69.571203378559744</c:v>
                </c:pt>
                <c:pt idx="268">
                  <c:v>70.194731881342648</c:v>
                </c:pt>
                <c:pt idx="269">
                  <c:v>69.142654724764327</c:v>
                </c:pt>
                <c:pt idx="270">
                  <c:v>69.407072081092281</c:v>
                </c:pt>
                <c:pt idx="271">
                  <c:v>69.842579220333164</c:v>
                </c:pt>
                <c:pt idx="272">
                  <c:v>69.681430664390575</c:v>
                </c:pt>
                <c:pt idx="273">
                  <c:v>68.868742774699626</c:v>
                </c:pt>
                <c:pt idx="274">
                  <c:v>69.067362640509998</c:v>
                </c:pt>
                <c:pt idx="275">
                  <c:v>68.691284377921932</c:v>
                </c:pt>
                <c:pt idx="276">
                  <c:v>69.620998097390441</c:v>
                </c:pt>
                <c:pt idx="277">
                  <c:v>70.486068769834446</c:v>
                </c:pt>
                <c:pt idx="278">
                  <c:v>69.363803898981757</c:v>
                </c:pt>
                <c:pt idx="279">
                  <c:v>69.121432218552286</c:v>
                </c:pt>
                <c:pt idx="280">
                  <c:v>70.19661347875325</c:v>
                </c:pt>
                <c:pt idx="281">
                  <c:v>71.019273595451182</c:v>
                </c:pt>
                <c:pt idx="282">
                  <c:v>70.989254969652507</c:v>
                </c:pt>
                <c:pt idx="283">
                  <c:v>70.204644393373144</c:v>
                </c:pt>
                <c:pt idx="284">
                  <c:v>70.647063681254281</c:v>
                </c:pt>
                <c:pt idx="285">
                  <c:v>71.384880881662923</c:v>
                </c:pt>
                <c:pt idx="286">
                  <c:v>72.154929652244334</c:v>
                </c:pt>
                <c:pt idx="287">
                  <c:v>68.193916977605227</c:v>
                </c:pt>
                <c:pt idx="288">
                  <c:v>69.438410377759965</c:v>
                </c:pt>
                <c:pt idx="289">
                  <c:v>70.310932758203705</c:v>
                </c:pt>
                <c:pt idx="290">
                  <c:v>69.367433995363854</c:v>
                </c:pt>
                <c:pt idx="291">
                  <c:v>70.378383651253898</c:v>
                </c:pt>
                <c:pt idx="292">
                  <c:v>69.880698499154789</c:v>
                </c:pt>
                <c:pt idx="293">
                  <c:v>69.631046850188454</c:v>
                </c:pt>
                <c:pt idx="294">
                  <c:v>70.129387016915985</c:v>
                </c:pt>
                <c:pt idx="295">
                  <c:v>70.680399629463352</c:v>
                </c:pt>
                <c:pt idx="296">
                  <c:v>69.794229909367687</c:v>
                </c:pt>
                <c:pt idx="297">
                  <c:v>70.839272837986186</c:v>
                </c:pt>
                <c:pt idx="298">
                  <c:v>69.032761220283362</c:v>
                </c:pt>
                <c:pt idx="299">
                  <c:v>69.56573522466374</c:v>
                </c:pt>
                <c:pt idx="300">
                  <c:v>69.036449831374512</c:v>
                </c:pt>
                <c:pt idx="301">
                  <c:v>69.280488676755965</c:v>
                </c:pt>
                <c:pt idx="302">
                  <c:v>68.947683445872826</c:v>
                </c:pt>
                <c:pt idx="303">
                  <c:v>70.896431563336932</c:v>
                </c:pt>
                <c:pt idx="304">
                  <c:v>70.362450501979936</c:v>
                </c:pt>
                <c:pt idx="305">
                  <c:v>70.498159648665307</c:v>
                </c:pt>
                <c:pt idx="306">
                  <c:v>70.234052448960028</c:v>
                </c:pt>
                <c:pt idx="307">
                  <c:v>69.301993921343353</c:v>
                </c:pt>
                <c:pt idx="308">
                  <c:v>70.081274842504172</c:v>
                </c:pt>
                <c:pt idx="309">
                  <c:v>70.222331277512808</c:v>
                </c:pt>
                <c:pt idx="310">
                  <c:v>70.217836057100442</c:v>
                </c:pt>
                <c:pt idx="311">
                  <c:v>71.536903448647365</c:v>
                </c:pt>
                <c:pt idx="312">
                  <c:v>70.247796823232704</c:v>
                </c:pt>
                <c:pt idx="313">
                  <c:v>69.620665827032042</c:v>
                </c:pt>
                <c:pt idx="314">
                  <c:v>70.8631282405413</c:v>
                </c:pt>
                <c:pt idx="315">
                  <c:v>70.752318981452447</c:v>
                </c:pt>
                <c:pt idx="316">
                  <c:v>70.294510385272361</c:v>
                </c:pt>
                <c:pt idx="317">
                  <c:v>70.698149036707832</c:v>
                </c:pt>
                <c:pt idx="318">
                  <c:v>71.043050418759321</c:v>
                </c:pt>
                <c:pt idx="319">
                  <c:v>69.933017782758043</c:v>
                </c:pt>
                <c:pt idx="320">
                  <c:v>70.390399701571539</c:v>
                </c:pt>
                <c:pt idx="321">
                  <c:v>69.713733728578859</c:v>
                </c:pt>
                <c:pt idx="322">
                  <c:v>70.28265150567961</c:v>
                </c:pt>
                <c:pt idx="323">
                  <c:v>69.059063693178814</c:v>
                </c:pt>
                <c:pt idx="324">
                  <c:v>68.952838344193992</c:v>
                </c:pt>
                <c:pt idx="325">
                  <c:v>71.540387812006315</c:v>
                </c:pt>
                <c:pt idx="326">
                  <c:v>70.642914115491635</c:v>
                </c:pt>
                <c:pt idx="327">
                  <c:v>68.735652854849263</c:v>
                </c:pt>
                <c:pt idx="328">
                  <c:v>68.657053002347993</c:v>
                </c:pt>
                <c:pt idx="329">
                  <c:v>69.212785679316937</c:v>
                </c:pt>
                <c:pt idx="330">
                  <c:v>71.207278559307554</c:v>
                </c:pt>
                <c:pt idx="331">
                  <c:v>70.139054343398698</c:v>
                </c:pt>
                <c:pt idx="332">
                  <c:v>70.642330610044382</c:v>
                </c:pt>
                <c:pt idx="333">
                  <c:v>69.515239189549845</c:v>
                </c:pt>
                <c:pt idx="334">
                  <c:v>69.880636190572545</c:v>
                </c:pt>
                <c:pt idx="335">
                  <c:v>68.701741478894917</c:v>
                </c:pt>
                <c:pt idx="336">
                  <c:v>69.337278745951551</c:v>
                </c:pt>
                <c:pt idx="337">
                  <c:v>70.540616848973968</c:v>
                </c:pt>
                <c:pt idx="338">
                  <c:v>71.291102942343798</c:v>
                </c:pt>
                <c:pt idx="339">
                  <c:v>71.559241298526388</c:v>
                </c:pt>
                <c:pt idx="340">
                  <c:v>71.428221740748597</c:v>
                </c:pt>
                <c:pt idx="341">
                  <c:v>70.183196689950933</c:v>
                </c:pt>
                <c:pt idx="342">
                  <c:v>70.833323042899679</c:v>
                </c:pt>
                <c:pt idx="343">
                  <c:v>69.897651181528374</c:v>
                </c:pt>
                <c:pt idx="344">
                  <c:v>69.807114124434463</c:v>
                </c:pt>
                <c:pt idx="345">
                  <c:v>69.260224404213545</c:v>
                </c:pt>
                <c:pt idx="346">
                  <c:v>70.047474570533893</c:v>
                </c:pt>
                <c:pt idx="347">
                  <c:v>71.928492718975235</c:v>
                </c:pt>
                <c:pt idx="348">
                  <c:v>69.474080783784018</c:v>
                </c:pt>
                <c:pt idx="349">
                  <c:v>70.904994719163085</c:v>
                </c:pt>
                <c:pt idx="350">
                  <c:v>70.306318361028787</c:v>
                </c:pt>
                <c:pt idx="351">
                  <c:v>69.92117140484811</c:v>
                </c:pt>
                <c:pt idx="352">
                  <c:v>70.058209126706117</c:v>
                </c:pt>
                <c:pt idx="353">
                  <c:v>69.117917398798795</c:v>
                </c:pt>
                <c:pt idx="354">
                  <c:v>69.797559186944511</c:v>
                </c:pt>
                <c:pt idx="355">
                  <c:v>69.864575563170376</c:v>
                </c:pt>
                <c:pt idx="356">
                  <c:v>71.473516089134421</c:v>
                </c:pt>
                <c:pt idx="357">
                  <c:v>70.123567764933341</c:v>
                </c:pt>
                <c:pt idx="358">
                  <c:v>69.484825378930623</c:v>
                </c:pt>
                <c:pt idx="359">
                  <c:v>69.306755999353584</c:v>
                </c:pt>
                <c:pt idx="360">
                  <c:v>70.044266522860312</c:v>
                </c:pt>
                <c:pt idx="361">
                  <c:v>70.235518604714343</c:v>
                </c:pt>
                <c:pt idx="362">
                  <c:v>69.666003051244729</c:v>
                </c:pt>
                <c:pt idx="363">
                  <c:v>70.550255482162981</c:v>
                </c:pt>
                <c:pt idx="364">
                  <c:v>70.263743530631757</c:v>
                </c:pt>
                <c:pt idx="365">
                  <c:v>69.499016336855846</c:v>
                </c:pt>
                <c:pt idx="366">
                  <c:v>68.789057297526313</c:v>
                </c:pt>
                <c:pt idx="367">
                  <c:v>69.746632798104258</c:v>
                </c:pt>
                <c:pt idx="368">
                  <c:v>69.409467532926442</c:v>
                </c:pt>
                <c:pt idx="369">
                  <c:v>69.935819696182534</c:v>
                </c:pt>
                <c:pt idx="370">
                  <c:v>71.091601565477276</c:v>
                </c:pt>
                <c:pt idx="371">
                  <c:v>71.140453231897709</c:v>
                </c:pt>
                <c:pt idx="372">
                  <c:v>70.423793737154085</c:v>
                </c:pt>
                <c:pt idx="373">
                  <c:v>69.532319500276515</c:v>
                </c:pt>
                <c:pt idx="374">
                  <c:v>69.62683870915339</c:v>
                </c:pt>
                <c:pt idx="375">
                  <c:v>70.538795966815599</c:v>
                </c:pt>
                <c:pt idx="376">
                  <c:v>69.527777055812862</c:v>
                </c:pt>
                <c:pt idx="377">
                  <c:v>69.514771289758755</c:v>
                </c:pt>
                <c:pt idx="378">
                  <c:v>70.337431317568075</c:v>
                </c:pt>
                <c:pt idx="379">
                  <c:v>69.361658958636326</c:v>
                </c:pt>
                <c:pt idx="380">
                  <c:v>69.254621202876081</c:v>
                </c:pt>
                <c:pt idx="381">
                  <c:v>69.282490130865938</c:v>
                </c:pt>
                <c:pt idx="382">
                  <c:v>70.107144604018117</c:v>
                </c:pt>
                <c:pt idx="383">
                  <c:v>69.720284731304048</c:v>
                </c:pt>
                <c:pt idx="384">
                  <c:v>69.397563448487745</c:v>
                </c:pt>
                <c:pt idx="385">
                  <c:v>69.129019729023014</c:v>
                </c:pt>
                <c:pt idx="386">
                  <c:v>69.940943587806203</c:v>
                </c:pt>
                <c:pt idx="387">
                  <c:v>69.591204219861993</c:v>
                </c:pt>
                <c:pt idx="388">
                  <c:v>68.639153594066158</c:v>
                </c:pt>
                <c:pt idx="389">
                  <c:v>70.120390417772455</c:v>
                </c:pt>
                <c:pt idx="390">
                  <c:v>70.355330520677171</c:v>
                </c:pt>
                <c:pt idx="391">
                  <c:v>69.497675630128072</c:v>
                </c:pt>
                <c:pt idx="392">
                  <c:v>70.498975324141156</c:v>
                </c:pt>
                <c:pt idx="393">
                  <c:v>69.998397838555036</c:v>
                </c:pt>
                <c:pt idx="394">
                  <c:v>69.255032259881943</c:v>
                </c:pt>
                <c:pt idx="395">
                  <c:v>69.782056058822434</c:v>
                </c:pt>
                <c:pt idx="396">
                  <c:v>69.404610890921504</c:v>
                </c:pt>
                <c:pt idx="397">
                  <c:v>69.559629655747756</c:v>
                </c:pt>
                <c:pt idx="398">
                  <c:v>69.014365261150772</c:v>
                </c:pt>
                <c:pt idx="399">
                  <c:v>69.434345512148013</c:v>
                </c:pt>
                <c:pt idx="400">
                  <c:v>70.568160966795119</c:v>
                </c:pt>
                <c:pt idx="401">
                  <c:v>69.441245483793296</c:v>
                </c:pt>
                <c:pt idx="402">
                  <c:v>68.896953601092946</c:v>
                </c:pt>
                <c:pt idx="403">
                  <c:v>69.537806300960597</c:v>
                </c:pt>
                <c:pt idx="404">
                  <c:v>69.591100271244045</c:v>
                </c:pt>
                <c:pt idx="405">
                  <c:v>69.092231255186391</c:v>
                </c:pt>
                <c:pt idx="406">
                  <c:v>69.292309495055179</c:v>
                </c:pt>
                <c:pt idx="407">
                  <c:v>68.872801635216831</c:v>
                </c:pt>
                <c:pt idx="408">
                  <c:v>69.206487001453979</c:v>
                </c:pt>
                <c:pt idx="409">
                  <c:v>69.148067791547248</c:v>
                </c:pt>
                <c:pt idx="410">
                  <c:v>69.867246863083039</c:v>
                </c:pt>
                <c:pt idx="411">
                  <c:v>69.323733358271909</c:v>
                </c:pt>
                <c:pt idx="412">
                  <c:v>70.055362476830112</c:v>
                </c:pt>
                <c:pt idx="413">
                  <c:v>69.514889367816522</c:v>
                </c:pt>
                <c:pt idx="414">
                  <c:v>70.067356647725944</c:v>
                </c:pt>
                <c:pt idx="415">
                  <c:v>69.750980503439905</c:v>
                </c:pt>
                <c:pt idx="416">
                  <c:v>70.687706667189445</c:v>
                </c:pt>
                <c:pt idx="417">
                  <c:v>70.760136314670603</c:v>
                </c:pt>
                <c:pt idx="418">
                  <c:v>69.842773947468743</c:v>
                </c:pt>
                <c:pt idx="419">
                  <c:v>69.813386438263194</c:v>
                </c:pt>
                <c:pt idx="420">
                  <c:v>70.003258497550974</c:v>
                </c:pt>
                <c:pt idx="421">
                  <c:v>70.683008370684433</c:v>
                </c:pt>
                <c:pt idx="422">
                  <c:v>69.981072219767839</c:v>
                </c:pt>
                <c:pt idx="423">
                  <c:v>69.476310391343645</c:v>
                </c:pt>
                <c:pt idx="424">
                  <c:v>69.575486871609542</c:v>
                </c:pt>
                <c:pt idx="425">
                  <c:v>69.262992090675709</c:v>
                </c:pt>
                <c:pt idx="426">
                  <c:v>69.293712272657729</c:v>
                </c:pt>
                <c:pt idx="427">
                  <c:v>68.787208181039432</c:v>
                </c:pt>
                <c:pt idx="428">
                  <c:v>69.372412615797373</c:v>
                </c:pt>
                <c:pt idx="429">
                  <c:v>68.99120001212998</c:v>
                </c:pt>
                <c:pt idx="430">
                  <c:v>69.271408570417805</c:v>
                </c:pt>
                <c:pt idx="431">
                  <c:v>69.672589279829026</c:v>
                </c:pt>
                <c:pt idx="432">
                  <c:v>69.793543027510168</c:v>
                </c:pt>
                <c:pt idx="433">
                  <c:v>69.143795489334138</c:v>
                </c:pt>
                <c:pt idx="434">
                  <c:v>69.432104101076618</c:v>
                </c:pt>
                <c:pt idx="435">
                  <c:v>69.320160629152667</c:v>
                </c:pt>
                <c:pt idx="436">
                  <c:v>68.789008703730588</c:v>
                </c:pt>
                <c:pt idx="437">
                  <c:v>70.019167823459838</c:v>
                </c:pt>
                <c:pt idx="438">
                  <c:v>68.69985215378739</c:v>
                </c:pt>
                <c:pt idx="439">
                  <c:v>70.084383781624012</c:v>
                </c:pt>
                <c:pt idx="440">
                  <c:v>69.297108598758655</c:v>
                </c:pt>
                <c:pt idx="441">
                  <c:v>69.577665002090669</c:v>
                </c:pt>
                <c:pt idx="442">
                  <c:v>70.215527499103928</c:v>
                </c:pt>
                <c:pt idx="443">
                  <c:v>70.828665969298299</c:v>
                </c:pt>
                <c:pt idx="444">
                  <c:v>69.870143602384019</c:v>
                </c:pt>
                <c:pt idx="445">
                  <c:v>68.438664206823205</c:v>
                </c:pt>
                <c:pt idx="446">
                  <c:v>70.093272307657116</c:v>
                </c:pt>
                <c:pt idx="447">
                  <c:v>70.54987908616522</c:v>
                </c:pt>
                <c:pt idx="448">
                  <c:v>69.484224067427249</c:v>
                </c:pt>
                <c:pt idx="449">
                  <c:v>70.017906611695878</c:v>
                </c:pt>
                <c:pt idx="450">
                  <c:v>68.850084062233577</c:v>
                </c:pt>
                <c:pt idx="451">
                  <c:v>68.970860373373341</c:v>
                </c:pt>
                <c:pt idx="452">
                  <c:v>69.670759386460077</c:v>
                </c:pt>
                <c:pt idx="453">
                  <c:v>68.478291453426891</c:v>
                </c:pt>
                <c:pt idx="454">
                  <c:v>69.783394487120574</c:v>
                </c:pt>
                <c:pt idx="455">
                  <c:v>69.689470653413764</c:v>
                </c:pt>
                <c:pt idx="456">
                  <c:v>69.599170132675965</c:v>
                </c:pt>
                <c:pt idx="457">
                  <c:v>69.186035610568467</c:v>
                </c:pt>
                <c:pt idx="458">
                  <c:v>69.401057400542584</c:v>
                </c:pt>
                <c:pt idx="459">
                  <c:v>69.136579559256916</c:v>
                </c:pt>
                <c:pt idx="460">
                  <c:v>69.10762718432585</c:v>
                </c:pt>
                <c:pt idx="461">
                  <c:v>69.609787081469051</c:v>
                </c:pt>
                <c:pt idx="462">
                  <c:v>69.5792669306893</c:v>
                </c:pt>
                <c:pt idx="463">
                  <c:v>69.828632762313873</c:v>
                </c:pt>
                <c:pt idx="464">
                  <c:v>69.066723239354985</c:v>
                </c:pt>
                <c:pt idx="465">
                  <c:v>69.683399068186475</c:v>
                </c:pt>
                <c:pt idx="466">
                  <c:v>69.330195822870735</c:v>
                </c:pt>
                <c:pt idx="467">
                  <c:v>69.686305549545636</c:v>
                </c:pt>
                <c:pt idx="468">
                  <c:v>69.460668405652541</c:v>
                </c:pt>
                <c:pt idx="469">
                  <c:v>69.494545440397019</c:v>
                </c:pt>
                <c:pt idx="470">
                  <c:v>68.3356567376119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118-4E2C-BFE5-1A58A1E0CED7}"/>
            </c:ext>
          </c:extLst>
        </c:ser>
        <c:ser>
          <c:idx val="0"/>
          <c:order val="1"/>
          <c:tx>
            <c:v>22/11/2002 al 12/02/2003</c:v>
          </c:tx>
          <c:spPr>
            <a:ln w="28574">
              <a:noFill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Hoja1!$P$6:$P$138</c:f>
              <c:numCache>
                <c:formatCode>General</c:formatCode>
                <c:ptCount val="133"/>
                <c:pt idx="0">
                  <c:v>0.27465172497697815</c:v>
                </c:pt>
                <c:pt idx="1">
                  <c:v>0.24534498736601676</c:v>
                </c:pt>
                <c:pt idx="2">
                  <c:v>0.24013184599426696</c:v>
                </c:pt>
                <c:pt idx="3">
                  <c:v>0.22235200090662804</c:v>
                </c:pt>
                <c:pt idx="4">
                  <c:v>0.23347087420651971</c:v>
                </c:pt>
                <c:pt idx="5">
                  <c:v>0.27226301502928307</c:v>
                </c:pt>
                <c:pt idx="6">
                  <c:v>0.2432076506493191</c:v>
                </c:pt>
                <c:pt idx="7">
                  <c:v>0.25526904805898781</c:v>
                </c:pt>
                <c:pt idx="8">
                  <c:v>0.2657746239525518</c:v>
                </c:pt>
                <c:pt idx="9">
                  <c:v>0.21869448599472976</c:v>
                </c:pt>
                <c:pt idx="10">
                  <c:v>0.24612865752825391</c:v>
                </c:pt>
                <c:pt idx="11">
                  <c:v>0.23302909572264602</c:v>
                </c:pt>
                <c:pt idx="12">
                  <c:v>0.2326524794608987</c:v>
                </c:pt>
                <c:pt idx="13">
                  <c:v>0.26042407643215454</c:v>
                </c:pt>
                <c:pt idx="14">
                  <c:v>0.26738051810797703</c:v>
                </c:pt>
                <c:pt idx="15">
                  <c:v>0.27895832614270255</c:v>
                </c:pt>
                <c:pt idx="16">
                  <c:v>0.2731861347478885</c:v>
                </c:pt>
                <c:pt idx="17">
                  <c:v>0.25612334379649004</c:v>
                </c:pt>
                <c:pt idx="18">
                  <c:v>0.27109731950301624</c:v>
                </c:pt>
                <c:pt idx="19">
                  <c:v>0.25628749647811627</c:v>
                </c:pt>
                <c:pt idx="20">
                  <c:v>0.24785811463542526</c:v>
                </c:pt>
                <c:pt idx="21">
                  <c:v>0.25486595628598069</c:v>
                </c:pt>
                <c:pt idx="22">
                  <c:v>0.25810638741067937</c:v>
                </c:pt>
                <c:pt idx="23">
                  <c:v>0.25753168894480588</c:v>
                </c:pt>
                <c:pt idx="24">
                  <c:v>0.29654337407901665</c:v>
                </c:pt>
                <c:pt idx="25">
                  <c:v>0.2466953032777478</c:v>
                </c:pt>
                <c:pt idx="26">
                  <c:v>0.25399247631636612</c:v>
                </c:pt>
                <c:pt idx="27">
                  <c:v>0.22149438648907846</c:v>
                </c:pt>
                <c:pt idx="28">
                  <c:v>0.23298173134050076</c:v>
                </c:pt>
                <c:pt idx="29">
                  <c:v>0.28573842975093749</c:v>
                </c:pt>
                <c:pt idx="30">
                  <c:v>0.2820944211804397</c:v>
                </c:pt>
                <c:pt idx="31">
                  <c:v>0.28305726686873078</c:v>
                </c:pt>
                <c:pt idx="32">
                  <c:v>0.24248957382951519</c:v>
                </c:pt>
                <c:pt idx="33">
                  <c:v>0.23109409994067076</c:v>
                </c:pt>
                <c:pt idx="34">
                  <c:v>0.2789827999306132</c:v>
                </c:pt>
                <c:pt idx="35">
                  <c:v>0.22526214648912346</c:v>
                </c:pt>
                <c:pt idx="36">
                  <c:v>0.23487840362715484</c:v>
                </c:pt>
                <c:pt idx="37">
                  <c:v>0.28117623400156821</c:v>
                </c:pt>
                <c:pt idx="38">
                  <c:v>0.28548207070109194</c:v>
                </c:pt>
                <c:pt idx="39">
                  <c:v>0.31572879333780179</c:v>
                </c:pt>
                <c:pt idx="40">
                  <c:v>0.23852874893008838</c:v>
                </c:pt>
                <c:pt idx="41">
                  <c:v>0.22072524466332838</c:v>
                </c:pt>
                <c:pt idx="42">
                  <c:v>0.24285689861099768</c:v>
                </c:pt>
                <c:pt idx="43">
                  <c:v>0.24826285152863148</c:v>
                </c:pt>
                <c:pt idx="44">
                  <c:v>0.28491873472566742</c:v>
                </c:pt>
                <c:pt idx="45">
                  <c:v>0.30548418918712156</c:v>
                </c:pt>
                <c:pt idx="46">
                  <c:v>0.31092877057790719</c:v>
                </c:pt>
                <c:pt idx="47">
                  <c:v>0.26568059995860527</c:v>
                </c:pt>
                <c:pt idx="48">
                  <c:v>0.21426788677506312</c:v>
                </c:pt>
                <c:pt idx="49">
                  <c:v>0.39440541279077057</c:v>
                </c:pt>
                <c:pt idx="50">
                  <c:v>0.30925900934316125</c:v>
                </c:pt>
                <c:pt idx="51">
                  <c:v>0.25152724975628793</c:v>
                </c:pt>
                <c:pt idx="52">
                  <c:v>0.24094881289279996</c:v>
                </c:pt>
                <c:pt idx="53">
                  <c:v>0.28655746269054366</c:v>
                </c:pt>
                <c:pt idx="54">
                  <c:v>0.25929565236342672</c:v>
                </c:pt>
                <c:pt idx="55">
                  <c:v>0.27193851585452811</c:v>
                </c:pt>
                <c:pt idx="56">
                  <c:v>0.28117810412861854</c:v>
                </c:pt>
                <c:pt idx="57">
                  <c:v>0.29816919434233341</c:v>
                </c:pt>
                <c:pt idx="58">
                  <c:v>0.30448863320827296</c:v>
                </c:pt>
                <c:pt idx="59">
                  <c:v>0.24011605575600667</c:v>
                </c:pt>
                <c:pt idx="60">
                  <c:v>0.2334226965561372</c:v>
                </c:pt>
                <c:pt idx="61">
                  <c:v>0.31958240035707319</c:v>
                </c:pt>
                <c:pt idx="62">
                  <c:v>0.28191305393195337</c:v>
                </c:pt>
                <c:pt idx="63">
                  <c:v>0.28609874717617861</c:v>
                </c:pt>
                <c:pt idx="64">
                  <c:v>0.28060465081973435</c:v>
                </c:pt>
                <c:pt idx="65">
                  <c:v>0.29882782918242268</c:v>
                </c:pt>
                <c:pt idx="66">
                  <c:v>0.28860067947862933</c:v>
                </c:pt>
                <c:pt idx="67">
                  <c:v>0.28188366077513122</c:v>
                </c:pt>
                <c:pt idx="68">
                  <c:v>0.29180829318263579</c:v>
                </c:pt>
                <c:pt idx="69">
                  <c:v>0.27218495798335518</c:v>
                </c:pt>
                <c:pt idx="70">
                  <c:v>0.27799096944445523</c:v>
                </c:pt>
                <c:pt idx="71">
                  <c:v>0.26685945557255336</c:v>
                </c:pt>
                <c:pt idx="72">
                  <c:v>0.241115306249199</c:v>
                </c:pt>
                <c:pt idx="73">
                  <c:v>0.29610940350958698</c:v>
                </c:pt>
                <c:pt idx="74">
                  <c:v>0.32571037282467286</c:v>
                </c:pt>
                <c:pt idx="75">
                  <c:v>0.21739374982154272</c:v>
                </c:pt>
                <c:pt idx="76">
                  <c:v>0.25270914487396434</c:v>
                </c:pt>
                <c:pt idx="77">
                  <c:v>0.25056025076195876</c:v>
                </c:pt>
                <c:pt idx="78">
                  <c:v>0.24575445049187974</c:v>
                </c:pt>
                <c:pt idx="79">
                  <c:v>0.26305815876063998</c:v>
                </c:pt>
                <c:pt idx="80">
                  <c:v>0.26720559815222084</c:v>
                </c:pt>
                <c:pt idx="81">
                  <c:v>0.28014285404390543</c:v>
                </c:pt>
                <c:pt idx="82">
                  <c:v>0.25769661858017717</c:v>
                </c:pt>
                <c:pt idx="83">
                  <c:v>0.20478345548062013</c:v>
                </c:pt>
                <c:pt idx="84">
                  <c:v>0.24166775032205001</c:v>
                </c:pt>
                <c:pt idx="85">
                  <c:v>0.2772409813851538</c:v>
                </c:pt>
                <c:pt idx="86">
                  <c:v>0.24488768808433659</c:v>
                </c:pt>
                <c:pt idx="87">
                  <c:v>0.24940205542531446</c:v>
                </c:pt>
                <c:pt idx="88">
                  <c:v>0.27187963873823667</c:v>
                </c:pt>
                <c:pt idx="89">
                  <c:v>0.29519226768523749</c:v>
                </c:pt>
                <c:pt idx="90">
                  <c:v>0.23660620196945842</c:v>
                </c:pt>
                <c:pt idx="91">
                  <c:v>0.30439270289738829</c:v>
                </c:pt>
                <c:pt idx="92">
                  <c:v>0.25504189906998115</c:v>
                </c:pt>
                <c:pt idx="93">
                  <c:v>0.24288544758132241</c:v>
                </c:pt>
                <c:pt idx="94">
                  <c:v>0.26356844697098009</c:v>
                </c:pt>
                <c:pt idx="95">
                  <c:v>0.25464031565882489</c:v>
                </c:pt>
                <c:pt idx="96">
                  <c:v>0.24598094406965751</c:v>
                </c:pt>
                <c:pt idx="97">
                  <c:v>0.26701034397447865</c:v>
                </c:pt>
                <c:pt idx="98">
                  <c:v>0.3260584119979999</c:v>
                </c:pt>
                <c:pt idx="99">
                  <c:v>0.24392958532369896</c:v>
                </c:pt>
                <c:pt idx="100">
                  <c:v>0.23988406450288963</c:v>
                </c:pt>
                <c:pt idx="101">
                  <c:v>0.24686950554544981</c:v>
                </c:pt>
                <c:pt idx="102">
                  <c:v>0.25505014916097313</c:v>
                </c:pt>
                <c:pt idx="103">
                  <c:v>0.26721839704960904</c:v>
                </c:pt>
                <c:pt idx="104">
                  <c:v>0.24856567844728653</c:v>
                </c:pt>
                <c:pt idx="105">
                  <c:v>0.31020112840813985</c:v>
                </c:pt>
                <c:pt idx="106">
                  <c:v>0.25021733695000242</c:v>
                </c:pt>
                <c:pt idx="107">
                  <c:v>0.24539357807121046</c:v>
                </c:pt>
                <c:pt idx="108">
                  <c:v>0.2414861529321769</c:v>
                </c:pt>
                <c:pt idx="109">
                  <c:v>0.25825128155381927</c:v>
                </c:pt>
                <c:pt idx="110">
                  <c:v>0.26099017295930949</c:v>
                </c:pt>
                <c:pt idx="111">
                  <c:v>0.24220723890649509</c:v>
                </c:pt>
                <c:pt idx="112">
                  <c:v>0.27025968792227612</c:v>
                </c:pt>
                <c:pt idx="113">
                  <c:v>0.25166338203681704</c:v>
                </c:pt>
                <c:pt idx="114">
                  <c:v>0.27309118095438456</c:v>
                </c:pt>
                <c:pt idx="115">
                  <c:v>0.27284986784010973</c:v>
                </c:pt>
                <c:pt idx="116">
                  <c:v>0.28772330078507818</c:v>
                </c:pt>
                <c:pt idx="117">
                  <c:v>0.24554696749370836</c:v>
                </c:pt>
                <c:pt idx="118">
                  <c:v>0.24928194700258113</c:v>
                </c:pt>
                <c:pt idx="119">
                  <c:v>0.23570963489966351</c:v>
                </c:pt>
                <c:pt idx="120">
                  <c:v>0.22925188159664259</c:v>
                </c:pt>
                <c:pt idx="121">
                  <c:v>0.21409975748498428</c:v>
                </c:pt>
                <c:pt idx="122">
                  <c:v>0.16707283014000543</c:v>
                </c:pt>
                <c:pt idx="123">
                  <c:v>0.18584633951124571</c:v>
                </c:pt>
                <c:pt idx="124">
                  <c:v>0.19671871610805874</c:v>
                </c:pt>
                <c:pt idx="125">
                  <c:v>0.17504189749794674</c:v>
                </c:pt>
                <c:pt idx="126">
                  <c:v>0.20684245249463459</c:v>
                </c:pt>
                <c:pt idx="127">
                  <c:v>0.18323731087524844</c:v>
                </c:pt>
                <c:pt idx="128">
                  <c:v>0.22263258673526268</c:v>
                </c:pt>
                <c:pt idx="129">
                  <c:v>0.26344982113650839</c:v>
                </c:pt>
                <c:pt idx="130">
                  <c:v>0.24129679434323248</c:v>
                </c:pt>
                <c:pt idx="131">
                  <c:v>0.19541872813855751</c:v>
                </c:pt>
                <c:pt idx="132">
                  <c:v>0.26229058638723796</c:v>
                </c:pt>
              </c:numCache>
            </c:numRef>
          </c:xVal>
          <c:yVal>
            <c:numRef>
              <c:f>Hoja1!$Q$6:$Q$81</c:f>
              <c:numCache>
                <c:formatCode>General</c:formatCode>
                <c:ptCount val="76"/>
                <c:pt idx="0">
                  <c:v>66.898135107798254</c:v>
                </c:pt>
                <c:pt idx="1">
                  <c:v>66.243967757087276</c:v>
                </c:pt>
                <c:pt idx="2">
                  <c:v>66.14588476126066</c:v>
                </c:pt>
                <c:pt idx="3">
                  <c:v>65.701837628129653</c:v>
                </c:pt>
                <c:pt idx="4">
                  <c:v>66.186791834790753</c:v>
                </c:pt>
                <c:pt idx="5">
                  <c:v>67.056025056007826</c:v>
                </c:pt>
                <c:pt idx="6">
                  <c:v>66.312365627003516</c:v>
                </c:pt>
                <c:pt idx="7">
                  <c:v>66.737009501189533</c:v>
                </c:pt>
                <c:pt idx="8">
                  <c:v>67.216624726658992</c:v>
                </c:pt>
                <c:pt idx="9">
                  <c:v>65.767807228953885</c:v>
                </c:pt>
                <c:pt idx="10">
                  <c:v>66.341861953843932</c:v>
                </c:pt>
                <c:pt idx="11">
                  <c:v>65.720737875418763</c:v>
                </c:pt>
                <c:pt idx="12">
                  <c:v>65.927918351719711</c:v>
                </c:pt>
                <c:pt idx="13">
                  <c:v>66.537648589541547</c:v>
                </c:pt>
                <c:pt idx="14">
                  <c:v>67.13372208942603</c:v>
                </c:pt>
                <c:pt idx="15">
                  <c:v>67.306739233304768</c:v>
                </c:pt>
                <c:pt idx="16">
                  <c:v>66.867788594883294</c:v>
                </c:pt>
                <c:pt idx="17">
                  <c:v>66.491718046551611</c:v>
                </c:pt>
                <c:pt idx="19">
                  <c:v>66.290660033672552</c:v>
                </c:pt>
                <c:pt idx="20">
                  <c:v>66.063244055110516</c:v>
                </c:pt>
                <c:pt idx="21">
                  <c:v>66.165896748213683</c:v>
                </c:pt>
                <c:pt idx="22">
                  <c:v>66.384884703735381</c:v>
                </c:pt>
                <c:pt idx="23">
                  <c:v>66.622553986228624</c:v>
                </c:pt>
                <c:pt idx="24">
                  <c:v>67.350964782864594</c:v>
                </c:pt>
                <c:pt idx="25">
                  <c:v>66.234152563926799</c:v>
                </c:pt>
                <c:pt idx="26">
                  <c:v>66.488754294511224</c:v>
                </c:pt>
                <c:pt idx="27">
                  <c:v>65.675470013355891</c:v>
                </c:pt>
                <c:pt idx="28">
                  <c:v>66.120044365824342</c:v>
                </c:pt>
                <c:pt idx="29">
                  <c:v>67.240619812383073</c:v>
                </c:pt>
                <c:pt idx="30">
                  <c:v>67.088139091369086</c:v>
                </c:pt>
                <c:pt idx="31">
                  <c:v>66.995680734814357</c:v>
                </c:pt>
                <c:pt idx="32">
                  <c:v>65.889595577980572</c:v>
                </c:pt>
                <c:pt idx="33">
                  <c:v>66.056015972414883</c:v>
                </c:pt>
                <c:pt idx="34">
                  <c:v>67.089586447436218</c:v>
                </c:pt>
                <c:pt idx="35">
                  <c:v>65.847899718992096</c:v>
                </c:pt>
                <c:pt idx="36">
                  <c:v>66.005105990191382</c:v>
                </c:pt>
                <c:pt idx="37">
                  <c:v>67.084187782318608</c:v>
                </c:pt>
                <c:pt idx="38">
                  <c:v>67.115562502073928</c:v>
                </c:pt>
                <c:pt idx="39">
                  <c:v>67.88117296731302</c:v>
                </c:pt>
                <c:pt idx="40">
                  <c:v>65.914895053825063</c:v>
                </c:pt>
                <c:pt idx="41">
                  <c:v>65.529884418265382</c:v>
                </c:pt>
                <c:pt idx="42">
                  <c:v>66.059802907457637</c:v>
                </c:pt>
                <c:pt idx="43">
                  <c:v>66.037772820204921</c:v>
                </c:pt>
                <c:pt idx="44">
                  <c:v>67.190349941470856</c:v>
                </c:pt>
                <c:pt idx="45">
                  <c:v>67.389714963609492</c:v>
                </c:pt>
                <c:pt idx="46">
                  <c:v>67.567265199780948</c:v>
                </c:pt>
                <c:pt idx="47">
                  <c:v>66.552313870533567</c:v>
                </c:pt>
                <c:pt idx="48">
                  <c:v>65.47148496618658</c:v>
                </c:pt>
                <c:pt idx="49">
                  <c:v>69.730185353124384</c:v>
                </c:pt>
                <c:pt idx="50">
                  <c:v>67.778415338635313</c:v>
                </c:pt>
                <c:pt idx="51">
                  <c:v>66.398360728033992</c:v>
                </c:pt>
                <c:pt idx="52">
                  <c:v>66.312302487446743</c:v>
                </c:pt>
                <c:pt idx="53">
                  <c:v>67.311497768430073</c:v>
                </c:pt>
                <c:pt idx="54">
                  <c:v>66.737584270996066</c:v>
                </c:pt>
                <c:pt idx="55">
                  <c:v>67.261769493515331</c:v>
                </c:pt>
                <c:pt idx="56">
                  <c:v>67.162396446879384</c:v>
                </c:pt>
                <c:pt idx="57">
                  <c:v>67.465109617945728</c:v>
                </c:pt>
                <c:pt idx="58">
                  <c:v>67.666461532651795</c:v>
                </c:pt>
                <c:pt idx="59">
                  <c:v>66.202424628580545</c:v>
                </c:pt>
                <c:pt idx="60">
                  <c:v>66.245296990955751</c:v>
                </c:pt>
                <c:pt idx="61">
                  <c:v>67.848148426589901</c:v>
                </c:pt>
                <c:pt idx="62">
                  <c:v>67.194090874618553</c:v>
                </c:pt>
                <c:pt idx="63">
                  <c:v>67.242293762915395</c:v>
                </c:pt>
                <c:pt idx="64">
                  <c:v>67.304938954299175</c:v>
                </c:pt>
                <c:pt idx="65">
                  <c:v>67.929726732594546</c:v>
                </c:pt>
                <c:pt idx="66">
                  <c:v>67.571494141520617</c:v>
                </c:pt>
                <c:pt idx="67">
                  <c:v>67.337307942670577</c:v>
                </c:pt>
                <c:pt idx="68">
                  <c:v>67.641198367423556</c:v>
                </c:pt>
                <c:pt idx="69">
                  <c:v>67.144622234164501</c:v>
                </c:pt>
                <c:pt idx="70">
                  <c:v>67.852140391339674</c:v>
                </c:pt>
                <c:pt idx="71">
                  <c:v>67.047476695220951</c:v>
                </c:pt>
                <c:pt idx="72">
                  <c:v>66.734442830053297</c:v>
                </c:pt>
                <c:pt idx="73">
                  <c:v>67.869426535551298</c:v>
                </c:pt>
                <c:pt idx="74">
                  <c:v>68.23829883317687</c:v>
                </c:pt>
                <c:pt idx="75">
                  <c:v>66.1375470088079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118-4E2C-BFE5-1A58A1E0CED7}"/>
            </c:ext>
          </c:extLst>
        </c:ser>
        <c:ser>
          <c:idx val="2"/>
          <c:order val="2"/>
          <c:tx>
            <c:v>10/3/2003 al 22/7/2003</c:v>
          </c:tx>
          <c:spPr>
            <a:ln w="28574">
              <a:noFill/>
            </a:ln>
          </c:spPr>
          <c:marker>
            <c:symbol val="triangle"/>
            <c:size val="4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xVal>
            <c:numRef>
              <c:f>Hoja1!$P$107:$P$614</c:f>
              <c:numCache>
                <c:formatCode>General</c:formatCode>
                <c:ptCount val="508"/>
                <c:pt idx="0">
                  <c:v>0.24686950554544981</c:v>
                </c:pt>
                <c:pt idx="1">
                  <c:v>0.25505014916097313</c:v>
                </c:pt>
                <c:pt idx="2">
                  <c:v>0.26721839704960904</c:v>
                </c:pt>
                <c:pt idx="3">
                  <c:v>0.24856567844728653</c:v>
                </c:pt>
                <c:pt idx="4">
                  <c:v>0.31020112840813985</c:v>
                </c:pt>
                <c:pt idx="5">
                  <c:v>0.25021733695000242</c:v>
                </c:pt>
                <c:pt idx="6">
                  <c:v>0.24539357807121046</c:v>
                </c:pt>
                <c:pt idx="7">
                  <c:v>0.2414861529321769</c:v>
                </c:pt>
                <c:pt idx="8">
                  <c:v>0.25825128155381927</c:v>
                </c:pt>
                <c:pt idx="9">
                  <c:v>0.26099017295930949</c:v>
                </c:pt>
                <c:pt idx="10">
                  <c:v>0.24220723890649509</c:v>
                </c:pt>
                <c:pt idx="11">
                  <c:v>0.27025968792227612</c:v>
                </c:pt>
                <c:pt idx="12">
                  <c:v>0.25166338203681704</c:v>
                </c:pt>
                <c:pt idx="13">
                  <c:v>0.27309118095438456</c:v>
                </c:pt>
                <c:pt idx="14">
                  <c:v>0.27284986784010973</c:v>
                </c:pt>
                <c:pt idx="15">
                  <c:v>0.28772330078507818</c:v>
                </c:pt>
                <c:pt idx="16">
                  <c:v>0.24554696749370836</c:v>
                </c:pt>
                <c:pt idx="17">
                  <c:v>0.24928194700258113</c:v>
                </c:pt>
                <c:pt idx="18">
                  <c:v>0.23570963489966351</c:v>
                </c:pt>
                <c:pt idx="19">
                  <c:v>0.22925188159664259</c:v>
                </c:pt>
                <c:pt idx="20">
                  <c:v>0.21409975748498428</c:v>
                </c:pt>
                <c:pt idx="21">
                  <c:v>0.16707283014000543</c:v>
                </c:pt>
                <c:pt idx="22">
                  <c:v>0.18584633951124571</c:v>
                </c:pt>
                <c:pt idx="23">
                  <c:v>0.19671871610805874</c:v>
                </c:pt>
                <c:pt idx="24">
                  <c:v>0.17504189749794674</c:v>
                </c:pt>
                <c:pt idx="25">
                  <c:v>0.20684245249463459</c:v>
                </c:pt>
                <c:pt idx="26">
                  <c:v>0.18323731087524844</c:v>
                </c:pt>
                <c:pt idx="27">
                  <c:v>0.22263258673526268</c:v>
                </c:pt>
                <c:pt idx="28">
                  <c:v>0.26344982113650839</c:v>
                </c:pt>
                <c:pt idx="29">
                  <c:v>0.24129679434323248</c:v>
                </c:pt>
                <c:pt idx="30">
                  <c:v>0.19541872813855751</c:v>
                </c:pt>
                <c:pt idx="31">
                  <c:v>0.26229058638723796</c:v>
                </c:pt>
                <c:pt idx="32">
                  <c:v>0.30638462509683373</c:v>
                </c:pt>
                <c:pt idx="33">
                  <c:v>0.28923540752657345</c:v>
                </c:pt>
                <c:pt idx="34">
                  <c:v>0.23909193781042079</c:v>
                </c:pt>
                <c:pt idx="35">
                  <c:v>0.2202146269125935</c:v>
                </c:pt>
                <c:pt idx="36">
                  <c:v>0.26637522961735177</c:v>
                </c:pt>
                <c:pt idx="37">
                  <c:v>0.23423128910212493</c:v>
                </c:pt>
                <c:pt idx="38">
                  <c:v>0.22220666226798913</c:v>
                </c:pt>
                <c:pt idx="39">
                  <c:v>0.28708031328038902</c:v>
                </c:pt>
                <c:pt idx="40">
                  <c:v>0.26173555967074424</c:v>
                </c:pt>
                <c:pt idx="41">
                  <c:v>0.23974931764226695</c:v>
                </c:pt>
                <c:pt idx="42">
                  <c:v>0.24053382488747663</c:v>
                </c:pt>
                <c:pt idx="43">
                  <c:v>0.22641504530345666</c:v>
                </c:pt>
                <c:pt idx="44">
                  <c:v>0.25770437211393948</c:v>
                </c:pt>
                <c:pt idx="45">
                  <c:v>0.28903051355910547</c:v>
                </c:pt>
                <c:pt idx="46">
                  <c:v>0.19138933819004514</c:v>
                </c:pt>
                <c:pt idx="47">
                  <c:v>0.20520565528722443</c:v>
                </c:pt>
                <c:pt idx="48">
                  <c:v>0.23725829455737454</c:v>
                </c:pt>
                <c:pt idx="49">
                  <c:v>0.19655337616995167</c:v>
                </c:pt>
                <c:pt idx="50">
                  <c:v>0.21344443726698106</c:v>
                </c:pt>
                <c:pt idx="51">
                  <c:v>0.17438991626933292</c:v>
                </c:pt>
                <c:pt idx="52">
                  <c:v>0.2282505844107845</c:v>
                </c:pt>
                <c:pt idx="53">
                  <c:v>0.22105758954452445</c:v>
                </c:pt>
                <c:pt idx="54">
                  <c:v>0.22822255270409003</c:v>
                </c:pt>
                <c:pt idx="55">
                  <c:v>0.2055789009773028</c:v>
                </c:pt>
                <c:pt idx="56">
                  <c:v>0.2219867423424132</c:v>
                </c:pt>
                <c:pt idx="57">
                  <c:v>0.20521349829709482</c:v>
                </c:pt>
                <c:pt idx="58">
                  <c:v>0.1977956110757266</c:v>
                </c:pt>
                <c:pt idx="59">
                  <c:v>0.23432443010404963</c:v>
                </c:pt>
                <c:pt idx="60">
                  <c:v>0.22661572367655619</c:v>
                </c:pt>
                <c:pt idx="61">
                  <c:v>0.20997351347522586</c:v>
                </c:pt>
                <c:pt idx="62">
                  <c:v>0.19655302820534296</c:v>
                </c:pt>
                <c:pt idx="63">
                  <c:v>0.21175236695421354</c:v>
                </c:pt>
                <c:pt idx="64">
                  <c:v>0.180671708822252</c:v>
                </c:pt>
                <c:pt idx="65">
                  <c:v>0.18098002957843415</c:v>
                </c:pt>
                <c:pt idx="66">
                  <c:v>0.17529606015471</c:v>
                </c:pt>
                <c:pt idx="67">
                  <c:v>0.18917828271666029</c:v>
                </c:pt>
                <c:pt idx="68">
                  <c:v>0.24740311656239847</c:v>
                </c:pt>
                <c:pt idx="69">
                  <c:v>0.20665794604527638</c:v>
                </c:pt>
                <c:pt idx="70">
                  <c:v>0.19947036629004908</c:v>
                </c:pt>
                <c:pt idx="71">
                  <c:v>0.23488724151844817</c:v>
                </c:pt>
                <c:pt idx="72">
                  <c:v>0.23847588525590377</c:v>
                </c:pt>
                <c:pt idx="73">
                  <c:v>0.20809801131145406</c:v>
                </c:pt>
                <c:pt idx="74">
                  <c:v>0.23876355521564019</c:v>
                </c:pt>
                <c:pt idx="75">
                  <c:v>0.26006007381916268</c:v>
                </c:pt>
                <c:pt idx="76">
                  <c:v>0.238206006667364</c:v>
                </c:pt>
                <c:pt idx="77">
                  <c:v>0.18940753379506015</c:v>
                </c:pt>
                <c:pt idx="78">
                  <c:v>0.25915195304436678</c:v>
                </c:pt>
                <c:pt idx="79">
                  <c:v>0.2624004875166413</c:v>
                </c:pt>
                <c:pt idx="80">
                  <c:v>0.19043322597820975</c:v>
                </c:pt>
                <c:pt idx="81">
                  <c:v>0.17217158835725138</c:v>
                </c:pt>
                <c:pt idx="82">
                  <c:v>0.18872062384346414</c:v>
                </c:pt>
                <c:pt idx="83">
                  <c:v>0.20683401998324027</c:v>
                </c:pt>
                <c:pt idx="84">
                  <c:v>0.19527345312806341</c:v>
                </c:pt>
                <c:pt idx="85">
                  <c:v>0.19264423684182119</c:v>
                </c:pt>
                <c:pt idx="86">
                  <c:v>0.20592830766735529</c:v>
                </c:pt>
                <c:pt idx="87">
                  <c:v>0.20511206013065791</c:v>
                </c:pt>
                <c:pt idx="88">
                  <c:v>0.21303237889287194</c:v>
                </c:pt>
                <c:pt idx="89">
                  <c:v>0.19906919938084858</c:v>
                </c:pt>
                <c:pt idx="90">
                  <c:v>0.21034712113084497</c:v>
                </c:pt>
                <c:pt idx="91">
                  <c:v>0.18087828179767032</c:v>
                </c:pt>
                <c:pt idx="92">
                  <c:v>0.20401187979447208</c:v>
                </c:pt>
                <c:pt idx="93">
                  <c:v>0.19884837300059452</c:v>
                </c:pt>
                <c:pt idx="94">
                  <c:v>0.23303412804890974</c:v>
                </c:pt>
                <c:pt idx="95">
                  <c:v>0.25699103824486913</c:v>
                </c:pt>
                <c:pt idx="96">
                  <c:v>0.21401795321352426</c:v>
                </c:pt>
                <c:pt idx="97">
                  <c:v>0.20191744149548524</c:v>
                </c:pt>
                <c:pt idx="98">
                  <c:v>0.22875873319161413</c:v>
                </c:pt>
                <c:pt idx="99">
                  <c:v>0.24501849554842678</c:v>
                </c:pt>
                <c:pt idx="100">
                  <c:v>0.25830615480106184</c:v>
                </c:pt>
                <c:pt idx="101">
                  <c:v>0.1940871680053293</c:v>
                </c:pt>
                <c:pt idx="102">
                  <c:v>0.25867101181245111</c:v>
                </c:pt>
                <c:pt idx="103">
                  <c:v>0.19105533251371939</c:v>
                </c:pt>
                <c:pt idx="104">
                  <c:v>0.15620893015540846</c:v>
                </c:pt>
                <c:pt idx="105">
                  <c:v>0.16997834499323747</c:v>
                </c:pt>
                <c:pt idx="106">
                  <c:v>0.15182355786773952</c:v>
                </c:pt>
                <c:pt idx="107">
                  <c:v>0.2035377247711514</c:v>
                </c:pt>
                <c:pt idx="108">
                  <c:v>0.21332679210905708</c:v>
                </c:pt>
                <c:pt idx="109">
                  <c:v>0.14145368319960355</c:v>
                </c:pt>
                <c:pt idx="110">
                  <c:v>0.15597353018421811</c:v>
                </c:pt>
                <c:pt idx="111">
                  <c:v>0.14262837972847014</c:v>
                </c:pt>
                <c:pt idx="112">
                  <c:v>0.26337942343477622</c:v>
                </c:pt>
                <c:pt idx="113">
                  <c:v>0.23460949742751003</c:v>
                </c:pt>
                <c:pt idx="114">
                  <c:v>0.21343846206107092</c:v>
                </c:pt>
                <c:pt idx="115">
                  <c:v>0.22683974350059929</c:v>
                </c:pt>
                <c:pt idx="116">
                  <c:v>0.32071807089398796</c:v>
                </c:pt>
                <c:pt idx="117">
                  <c:v>0.19055630825329811</c:v>
                </c:pt>
                <c:pt idx="118">
                  <c:v>0.2056761929928182</c:v>
                </c:pt>
                <c:pt idx="119">
                  <c:v>0.23354819860708909</c:v>
                </c:pt>
                <c:pt idx="120">
                  <c:v>0.27377077182479337</c:v>
                </c:pt>
                <c:pt idx="121">
                  <c:v>0.22688936804248569</c:v>
                </c:pt>
                <c:pt idx="122">
                  <c:v>0.2105770516427484</c:v>
                </c:pt>
                <c:pt idx="123">
                  <c:v>0.26465203713340679</c:v>
                </c:pt>
                <c:pt idx="124">
                  <c:v>0.21986391441077432</c:v>
                </c:pt>
                <c:pt idx="125">
                  <c:v>0.28731709706351355</c:v>
                </c:pt>
                <c:pt idx="126">
                  <c:v>0.20910415048311118</c:v>
                </c:pt>
                <c:pt idx="127">
                  <c:v>0.24532953247431094</c:v>
                </c:pt>
                <c:pt idx="128">
                  <c:v>0.26020162359857746</c:v>
                </c:pt>
                <c:pt idx="129">
                  <c:v>0.22831787342933094</c:v>
                </c:pt>
                <c:pt idx="130">
                  <c:v>0.23034739702743182</c:v>
                </c:pt>
                <c:pt idx="131">
                  <c:v>0.22267803369015066</c:v>
                </c:pt>
                <c:pt idx="132">
                  <c:v>0.21014253901728655</c:v>
                </c:pt>
                <c:pt idx="133">
                  <c:v>0.23172056329371873</c:v>
                </c:pt>
                <c:pt idx="134">
                  <c:v>0.23909470256485052</c:v>
                </c:pt>
                <c:pt idx="135">
                  <c:v>0.21248074326393757</c:v>
                </c:pt>
                <c:pt idx="136">
                  <c:v>0.25119673944711446</c:v>
                </c:pt>
                <c:pt idx="137">
                  <c:v>0.2069025269622094</c:v>
                </c:pt>
                <c:pt idx="138">
                  <c:v>0.22453799233175548</c:v>
                </c:pt>
                <c:pt idx="139">
                  <c:v>0.20757327316843982</c:v>
                </c:pt>
                <c:pt idx="140">
                  <c:v>0.22893325988732885</c:v>
                </c:pt>
                <c:pt idx="141">
                  <c:v>0.22916424120429751</c:v>
                </c:pt>
                <c:pt idx="142">
                  <c:v>0.22037980934210777</c:v>
                </c:pt>
                <c:pt idx="143">
                  <c:v>0.18938000122896079</c:v>
                </c:pt>
                <c:pt idx="144">
                  <c:v>0.22198403831474467</c:v>
                </c:pt>
                <c:pt idx="145">
                  <c:v>0.21665408287348875</c:v>
                </c:pt>
                <c:pt idx="146">
                  <c:v>0.24426008584241743</c:v>
                </c:pt>
                <c:pt idx="147">
                  <c:v>0.26555416737682697</c:v>
                </c:pt>
                <c:pt idx="148">
                  <c:v>0.24315550038927181</c:v>
                </c:pt>
                <c:pt idx="149">
                  <c:v>0.18135444535067247</c:v>
                </c:pt>
                <c:pt idx="150">
                  <c:v>0.17562779616294197</c:v>
                </c:pt>
                <c:pt idx="151">
                  <c:v>0.25452374789677673</c:v>
                </c:pt>
                <c:pt idx="152">
                  <c:v>0.18441301806478344</c:v>
                </c:pt>
                <c:pt idx="153">
                  <c:v>0.21065767825156406</c:v>
                </c:pt>
                <c:pt idx="154">
                  <c:v>0.24087205481158966</c:v>
                </c:pt>
                <c:pt idx="155">
                  <c:v>0.17881743554527441</c:v>
                </c:pt>
                <c:pt idx="156">
                  <c:v>0.17327761889706822</c:v>
                </c:pt>
                <c:pt idx="157">
                  <c:v>0.2203354918667273</c:v>
                </c:pt>
                <c:pt idx="158">
                  <c:v>0.20027937105052554</c:v>
                </c:pt>
                <c:pt idx="159">
                  <c:v>0.20415503823806011</c:v>
                </c:pt>
                <c:pt idx="160">
                  <c:v>0.20462827820905752</c:v>
                </c:pt>
                <c:pt idx="161">
                  <c:v>0.17789312559903125</c:v>
                </c:pt>
                <c:pt idx="162">
                  <c:v>0.2456667090016629</c:v>
                </c:pt>
                <c:pt idx="163">
                  <c:v>0.20808573134681502</c:v>
                </c:pt>
                <c:pt idx="164">
                  <c:v>0.19191953949130761</c:v>
                </c:pt>
                <c:pt idx="165">
                  <c:v>0.18700505847038901</c:v>
                </c:pt>
                <c:pt idx="166">
                  <c:v>0.24101686238660486</c:v>
                </c:pt>
                <c:pt idx="167">
                  <c:v>0.25799786519354789</c:v>
                </c:pt>
                <c:pt idx="168">
                  <c:v>0.26132972370216867</c:v>
                </c:pt>
                <c:pt idx="169">
                  <c:v>0.25067152817378269</c:v>
                </c:pt>
                <c:pt idx="170">
                  <c:v>0.23601942530750528</c:v>
                </c:pt>
                <c:pt idx="171">
                  <c:v>0.23200549579597229</c:v>
                </c:pt>
                <c:pt idx="172">
                  <c:v>0.23556340766081346</c:v>
                </c:pt>
                <c:pt idx="173">
                  <c:v>0.20704511344050697</c:v>
                </c:pt>
                <c:pt idx="174">
                  <c:v>0.20410327317504445</c:v>
                </c:pt>
                <c:pt idx="175">
                  <c:v>0.21562636948409475</c:v>
                </c:pt>
                <c:pt idx="176">
                  <c:v>0.24408470453878237</c:v>
                </c:pt>
                <c:pt idx="177">
                  <c:v>0.27312652229050421</c:v>
                </c:pt>
                <c:pt idx="178">
                  <c:v>0.25969008338570038</c:v>
                </c:pt>
                <c:pt idx="179">
                  <c:v>0.25036463144022536</c:v>
                </c:pt>
                <c:pt idx="180">
                  <c:v>0.20485132551566662</c:v>
                </c:pt>
                <c:pt idx="181">
                  <c:v>0.25845336487191933</c:v>
                </c:pt>
                <c:pt idx="182">
                  <c:v>0.28204936017202548</c:v>
                </c:pt>
                <c:pt idx="183">
                  <c:v>0.27917339833241583</c:v>
                </c:pt>
                <c:pt idx="184">
                  <c:v>0.29285789897232556</c:v>
                </c:pt>
                <c:pt idx="185">
                  <c:v>0.21539438949792289</c:v>
                </c:pt>
                <c:pt idx="186">
                  <c:v>0.28654266231888953</c:v>
                </c:pt>
                <c:pt idx="187">
                  <c:v>0.25087374645661259</c:v>
                </c:pt>
                <c:pt idx="188">
                  <c:v>0.28753676452195842</c:v>
                </c:pt>
                <c:pt idx="189">
                  <c:v>0.28568467828166305</c:v>
                </c:pt>
                <c:pt idx="190">
                  <c:v>0.19414433044768162</c:v>
                </c:pt>
                <c:pt idx="191">
                  <c:v>0.19899797569303557</c:v>
                </c:pt>
                <c:pt idx="192">
                  <c:v>0.25181255804351038</c:v>
                </c:pt>
                <c:pt idx="193">
                  <c:v>0.2113325762486726</c:v>
                </c:pt>
                <c:pt idx="194">
                  <c:v>0.22515417007679991</c:v>
                </c:pt>
                <c:pt idx="195">
                  <c:v>0.27130511783100503</c:v>
                </c:pt>
                <c:pt idx="196">
                  <c:v>0.24981076705834798</c:v>
                </c:pt>
                <c:pt idx="197">
                  <c:v>0.25834155311485058</c:v>
                </c:pt>
                <c:pt idx="198">
                  <c:v>0.24781349399613642</c:v>
                </c:pt>
                <c:pt idx="199">
                  <c:v>0.21184687387921033</c:v>
                </c:pt>
                <c:pt idx="200">
                  <c:v>0.28323187957091661</c:v>
                </c:pt>
                <c:pt idx="201">
                  <c:v>0.24301114973361346</c:v>
                </c:pt>
                <c:pt idx="202">
                  <c:v>0.31817422413126029</c:v>
                </c:pt>
                <c:pt idx="203">
                  <c:v>0.28945162512628769</c:v>
                </c:pt>
                <c:pt idx="204">
                  <c:v>0.36794048169500759</c:v>
                </c:pt>
                <c:pt idx="205">
                  <c:v>0.28281930786057391</c:v>
                </c:pt>
                <c:pt idx="206">
                  <c:v>0.39974114144980832</c:v>
                </c:pt>
                <c:pt idx="207">
                  <c:v>0.35395835179232304</c:v>
                </c:pt>
                <c:pt idx="208">
                  <c:v>0.24876502205828618</c:v>
                </c:pt>
                <c:pt idx="209">
                  <c:v>0.2928606210322266</c:v>
                </c:pt>
                <c:pt idx="210">
                  <c:v>0.2524544174745505</c:v>
                </c:pt>
                <c:pt idx="211">
                  <c:v>0.26702223600630315</c:v>
                </c:pt>
                <c:pt idx="212">
                  <c:v>0.28116011937354951</c:v>
                </c:pt>
                <c:pt idx="213">
                  <c:v>0.22874432140769421</c:v>
                </c:pt>
                <c:pt idx="214">
                  <c:v>0.26181075752950034</c:v>
                </c:pt>
                <c:pt idx="215">
                  <c:v>0.17223412851921371</c:v>
                </c:pt>
                <c:pt idx="216">
                  <c:v>0.21642846647751274</c:v>
                </c:pt>
                <c:pt idx="217">
                  <c:v>0.23426245813272992</c:v>
                </c:pt>
                <c:pt idx="218">
                  <c:v>0.25267097817120771</c:v>
                </c:pt>
                <c:pt idx="219">
                  <c:v>0.20144113390081633</c:v>
                </c:pt>
                <c:pt idx="220">
                  <c:v>0.28615484600001095</c:v>
                </c:pt>
                <c:pt idx="221">
                  <c:v>0.26620920565659312</c:v>
                </c:pt>
                <c:pt idx="222">
                  <c:v>0.23557894973973262</c:v>
                </c:pt>
                <c:pt idx="223">
                  <c:v>0.24440059794344343</c:v>
                </c:pt>
                <c:pt idx="224">
                  <c:v>0.22302623775697084</c:v>
                </c:pt>
                <c:pt idx="225">
                  <c:v>0.28110948992191265</c:v>
                </c:pt>
                <c:pt idx="226">
                  <c:v>0.29262087523109276</c:v>
                </c:pt>
                <c:pt idx="227">
                  <c:v>0.21598773895306742</c:v>
                </c:pt>
                <c:pt idx="228">
                  <c:v>0.24413893474823159</c:v>
                </c:pt>
                <c:pt idx="229">
                  <c:v>0.23577085698306538</c:v>
                </c:pt>
                <c:pt idx="230">
                  <c:v>0.28704446440967119</c:v>
                </c:pt>
                <c:pt idx="231">
                  <c:v>0.23473292614947897</c:v>
                </c:pt>
                <c:pt idx="232">
                  <c:v>0.2346641984452365</c:v>
                </c:pt>
                <c:pt idx="233">
                  <c:v>0.24660854242305896</c:v>
                </c:pt>
                <c:pt idx="234">
                  <c:v>0.25659111050084793</c:v>
                </c:pt>
                <c:pt idx="235">
                  <c:v>0.23678092598762426</c:v>
                </c:pt>
                <c:pt idx="236">
                  <c:v>0.25667588800870494</c:v>
                </c:pt>
                <c:pt idx="237">
                  <c:v>0.25426449925898853</c:v>
                </c:pt>
                <c:pt idx="238">
                  <c:v>0.21477689643817302</c:v>
                </c:pt>
                <c:pt idx="239">
                  <c:v>0.27775581074747407</c:v>
                </c:pt>
                <c:pt idx="240">
                  <c:v>0.2399882698344053</c:v>
                </c:pt>
                <c:pt idx="241">
                  <c:v>0.2901931636378407</c:v>
                </c:pt>
                <c:pt idx="242">
                  <c:v>0.3160932534335763</c:v>
                </c:pt>
                <c:pt idx="243">
                  <c:v>0.23169373975409829</c:v>
                </c:pt>
                <c:pt idx="244">
                  <c:v>0.24689250857112016</c:v>
                </c:pt>
                <c:pt idx="245">
                  <c:v>0.31677783285567385</c:v>
                </c:pt>
                <c:pt idx="246">
                  <c:v>0.22265875267878263</c:v>
                </c:pt>
                <c:pt idx="247">
                  <c:v>0.24301955682876428</c:v>
                </c:pt>
                <c:pt idx="248">
                  <c:v>0.20778975562793392</c:v>
                </c:pt>
                <c:pt idx="249">
                  <c:v>0.27167037701737179</c:v>
                </c:pt>
                <c:pt idx="250">
                  <c:v>0.3198564304566216</c:v>
                </c:pt>
                <c:pt idx="251">
                  <c:v>0.18694150099600418</c:v>
                </c:pt>
                <c:pt idx="252">
                  <c:v>0.24109356258944656</c:v>
                </c:pt>
                <c:pt idx="253">
                  <c:v>0.27676089733578979</c:v>
                </c:pt>
                <c:pt idx="254">
                  <c:v>0.24688048924457134</c:v>
                </c:pt>
                <c:pt idx="255">
                  <c:v>0.28427066169118909</c:v>
                </c:pt>
                <c:pt idx="256">
                  <c:v>0.23461966435847317</c:v>
                </c:pt>
                <c:pt idx="257">
                  <c:v>0.22542670794462769</c:v>
                </c:pt>
                <c:pt idx="258">
                  <c:v>0.24822118948815086</c:v>
                </c:pt>
                <c:pt idx="259">
                  <c:v>0.38161503194612717</c:v>
                </c:pt>
                <c:pt idx="260">
                  <c:v>0.19607231682780429</c:v>
                </c:pt>
                <c:pt idx="261">
                  <c:v>0.26179037666712018</c:v>
                </c:pt>
                <c:pt idx="262">
                  <c:v>0.29153913421126415</c:v>
                </c:pt>
                <c:pt idx="263">
                  <c:v>0.30321196398354339</c:v>
                </c:pt>
                <c:pt idx="264">
                  <c:v>0.28595732391828965</c:v>
                </c:pt>
                <c:pt idx="265">
                  <c:v>0.25997059157688779</c:v>
                </c:pt>
                <c:pt idx="266">
                  <c:v>0.2507532004043142</c:v>
                </c:pt>
                <c:pt idx="267">
                  <c:v>0.29903964523155663</c:v>
                </c:pt>
                <c:pt idx="268">
                  <c:v>0.29605244557520954</c:v>
                </c:pt>
                <c:pt idx="269">
                  <c:v>0.3078566727263668</c:v>
                </c:pt>
                <c:pt idx="270">
                  <c:v>0.2471607127036505</c:v>
                </c:pt>
                <c:pt idx="271">
                  <c:v>0.24214881667049754</c:v>
                </c:pt>
                <c:pt idx="272">
                  <c:v>0.30135248661367681</c:v>
                </c:pt>
                <c:pt idx="273">
                  <c:v>0.35649144142586647</c:v>
                </c:pt>
                <c:pt idx="274">
                  <c:v>0.34848617801052967</c:v>
                </c:pt>
                <c:pt idx="275">
                  <c:v>0.32902491784095328</c:v>
                </c:pt>
                <c:pt idx="276">
                  <c:v>0.27467643728598468</c:v>
                </c:pt>
                <c:pt idx="277">
                  <c:v>0.34706488110514061</c:v>
                </c:pt>
                <c:pt idx="278">
                  <c:v>0.24761121991209759</c:v>
                </c:pt>
                <c:pt idx="279">
                  <c:v>0.30910045536333397</c:v>
                </c:pt>
                <c:pt idx="280">
                  <c:v>0.30288931728785123</c:v>
                </c:pt>
                <c:pt idx="281">
                  <c:v>0.25052213147600211</c:v>
                </c:pt>
                <c:pt idx="282">
                  <c:v>0.3121802098911623</c:v>
                </c:pt>
                <c:pt idx="283">
                  <c:v>0.20379678911628887</c:v>
                </c:pt>
                <c:pt idx="284">
                  <c:v>0.28206813436149569</c:v>
                </c:pt>
                <c:pt idx="285">
                  <c:v>0.25336449479185352</c:v>
                </c:pt>
                <c:pt idx="286">
                  <c:v>0.27790785485221886</c:v>
                </c:pt>
                <c:pt idx="287">
                  <c:v>0.3091613120966033</c:v>
                </c:pt>
                <c:pt idx="288">
                  <c:v>0.31522791705069148</c:v>
                </c:pt>
                <c:pt idx="289">
                  <c:v>0.30512977580102757</c:v>
                </c:pt>
                <c:pt idx="290">
                  <c:v>0.21382217771046202</c:v>
                </c:pt>
                <c:pt idx="291">
                  <c:v>0.4887449897174474</c:v>
                </c:pt>
                <c:pt idx="292">
                  <c:v>0.19493361586550076</c:v>
                </c:pt>
                <c:pt idx="293">
                  <c:v>0.25584399101365579</c:v>
                </c:pt>
                <c:pt idx="294">
                  <c:v>0.22372014080254887</c:v>
                </c:pt>
                <c:pt idx="295">
                  <c:v>0.20453439753339631</c:v>
                </c:pt>
                <c:pt idx="296">
                  <c:v>0.30103526173516681</c:v>
                </c:pt>
                <c:pt idx="297">
                  <c:v>0.33096372096729598</c:v>
                </c:pt>
                <c:pt idx="298">
                  <c:v>0.29342884946226305</c:v>
                </c:pt>
                <c:pt idx="299">
                  <c:v>0.25668266848906196</c:v>
                </c:pt>
                <c:pt idx="300">
                  <c:v>0.28679338672679539</c:v>
                </c:pt>
                <c:pt idx="301">
                  <c:v>0.23632796265240971</c:v>
                </c:pt>
                <c:pt idx="302">
                  <c:v>0.2488544059059877</c:v>
                </c:pt>
                <c:pt idx="303">
                  <c:v>0.26971510465507875</c:v>
                </c:pt>
                <c:pt idx="304">
                  <c:v>0.2619627500606011</c:v>
                </c:pt>
                <c:pt idx="305">
                  <c:v>0.22346167243689147</c:v>
                </c:pt>
                <c:pt idx="306">
                  <c:v>0.23278019591018762</c:v>
                </c:pt>
                <c:pt idx="307">
                  <c:v>0.21518541149667705</c:v>
                </c:pt>
                <c:pt idx="308">
                  <c:v>0.25906565308214319</c:v>
                </c:pt>
                <c:pt idx="309">
                  <c:v>0.30106563904524364</c:v>
                </c:pt>
                <c:pt idx="310">
                  <c:v>0.24679746602064234</c:v>
                </c:pt>
                <c:pt idx="311">
                  <c:v>0.23532710206618829</c:v>
                </c:pt>
                <c:pt idx="312">
                  <c:v>0.28688514641063756</c:v>
                </c:pt>
                <c:pt idx="313">
                  <c:v>0.32752607025062225</c:v>
                </c:pt>
                <c:pt idx="314">
                  <c:v>0.32602465439167622</c:v>
                </c:pt>
                <c:pt idx="315">
                  <c:v>0.28727684973812173</c:v>
                </c:pt>
                <c:pt idx="316">
                  <c:v>0.30900863288906155</c:v>
                </c:pt>
                <c:pt idx="317">
                  <c:v>0.34592550580037884</c:v>
                </c:pt>
                <c:pt idx="318">
                  <c:v>0.38536935199958733</c:v>
                </c:pt>
                <c:pt idx="319">
                  <c:v>0.19223620739030906</c:v>
                </c:pt>
                <c:pt idx="320">
                  <c:v>0.25034596161382067</c:v>
                </c:pt>
                <c:pt idx="321">
                  <c:v>0.29247031223071623</c:v>
                </c:pt>
                <c:pt idx="322">
                  <c:v>0.24696993051573851</c:v>
                </c:pt>
                <c:pt idx="323">
                  <c:v>0.2957750849359318</c:v>
                </c:pt>
                <c:pt idx="324">
                  <c:v>0.27155465991547129</c:v>
                </c:pt>
                <c:pt idx="325">
                  <c:v>0.25954700139061443</c:v>
                </c:pt>
                <c:pt idx="326">
                  <c:v>0.28361008036205249</c:v>
                </c:pt>
                <c:pt idx="327">
                  <c:v>0.31065833085905797</c:v>
                </c:pt>
                <c:pt idx="328">
                  <c:v>0.2673850404255374</c:v>
                </c:pt>
                <c:pt idx="329">
                  <c:v>0.31854415739639524</c:v>
                </c:pt>
                <c:pt idx="330">
                  <c:v>0.23115260660130396</c:v>
                </c:pt>
                <c:pt idx="331">
                  <c:v>0.25642121137982843</c:v>
                </c:pt>
                <c:pt idx="332">
                  <c:v>0.23132602750248396</c:v>
                </c:pt>
                <c:pt idx="333">
                  <c:v>0.24284462157258865</c:v>
                </c:pt>
                <c:pt idx="334">
                  <c:v>0.22715826846898912</c:v>
                </c:pt>
                <c:pt idx="335">
                  <c:v>0.32139087250816917</c:v>
                </c:pt>
                <c:pt idx="336">
                  <c:v>0.29499380614828169</c:v>
                </c:pt>
                <c:pt idx="337">
                  <c:v>0.30166077689423054</c:v>
                </c:pt>
                <c:pt idx="338">
                  <c:v>0.28871205446386405</c:v>
                </c:pt>
                <c:pt idx="339">
                  <c:v>0.243863930663202</c:v>
                </c:pt>
                <c:pt idx="340">
                  <c:v>0.28127044261601292</c:v>
                </c:pt>
                <c:pt idx="341">
                  <c:v>0.28813986615818526</c:v>
                </c:pt>
                <c:pt idx="342">
                  <c:v>0.28792048044953467</c:v>
                </c:pt>
                <c:pt idx="343">
                  <c:v>0.35363798324032486</c:v>
                </c:pt>
                <c:pt idx="344">
                  <c:v>0.28938327676505615</c:v>
                </c:pt>
                <c:pt idx="345">
                  <c:v>0.25904973947327836</c:v>
                </c:pt>
                <c:pt idx="346">
                  <c:v>0.31973162670275485</c:v>
                </c:pt>
                <c:pt idx="347">
                  <c:v>0.31422326884534491</c:v>
                </c:pt>
                <c:pt idx="348">
                  <c:v>0.29166675108044499</c:v>
                </c:pt>
                <c:pt idx="349">
                  <c:v>0.31153739853788925</c:v>
                </c:pt>
                <c:pt idx="350">
                  <c:v>0.32871629321428358</c:v>
                </c:pt>
                <c:pt idx="351">
                  <c:v>0.27408306981333763</c:v>
                </c:pt>
                <c:pt idx="352">
                  <c:v>0.29636454750242386</c:v>
                </c:pt>
                <c:pt idx="353">
                  <c:v>0.26351360031990351</c:v>
                </c:pt>
                <c:pt idx="354">
                  <c:v>0.29108674307067817</c:v>
                </c:pt>
                <c:pt idx="355">
                  <c:v>0.23238966581595069</c:v>
                </c:pt>
                <c:pt idx="356">
                  <c:v>0.2273999812383623</c:v>
                </c:pt>
                <c:pt idx="357">
                  <c:v>0.35381518115137289</c:v>
                </c:pt>
                <c:pt idx="358">
                  <c:v>0.30880340332351458</c:v>
                </c:pt>
                <c:pt idx="359">
                  <c:v>0.21725029463949022</c:v>
                </c:pt>
                <c:pt idx="360">
                  <c:v>0.21359428770470415</c:v>
                </c:pt>
                <c:pt idx="361">
                  <c:v>0.23964014129655703</c:v>
                </c:pt>
                <c:pt idx="362">
                  <c:v>0.33696137795509568</c:v>
                </c:pt>
                <c:pt idx="363">
                  <c:v>0.28408061742010365</c:v>
                </c:pt>
                <c:pt idx="364">
                  <c:v>0.3087745463413395</c:v>
                </c:pt>
                <c:pt idx="365">
                  <c:v>0.25400889636483431</c:v>
                </c:pt>
                <c:pt idx="366">
                  <c:v>0.27155165123168207</c:v>
                </c:pt>
                <c:pt idx="367">
                  <c:v>0.21567181731909785</c:v>
                </c:pt>
                <c:pt idx="368">
                  <c:v>0.24553786648363932</c:v>
                </c:pt>
                <c:pt idx="369">
                  <c:v>0.30375239262708198</c:v>
                </c:pt>
                <c:pt idx="370">
                  <c:v>0.34118607428199677</c:v>
                </c:pt>
                <c:pt idx="371">
                  <c:v>0.35477431105077806</c:v>
                </c:pt>
                <c:pt idx="372">
                  <c:v>0.34812058023120546</c:v>
                </c:pt>
                <c:pt idx="373">
                  <c:v>0.28623096976348911</c:v>
                </c:pt>
                <c:pt idx="374">
                  <c:v>0.31824812757356369</c:v>
                </c:pt>
                <c:pt idx="375">
                  <c:v>0.27237346898976023</c:v>
                </c:pt>
                <c:pt idx="376">
                  <c:v>0.26800561394146566</c:v>
                </c:pt>
                <c:pt idx="377">
                  <c:v>0.24188476560807784</c:v>
                </c:pt>
                <c:pt idx="378">
                  <c:v>0.27962888787831625</c:v>
                </c:pt>
                <c:pt idx="379">
                  <c:v>0.37367276511900666</c:v>
                </c:pt>
                <c:pt idx="380">
                  <c:v>0.25204550076479032</c:v>
                </c:pt>
                <c:pt idx="381">
                  <c:v>0.32181778688986507</c:v>
                </c:pt>
                <c:pt idx="382">
                  <c:v>0.29224448391719776</c:v>
                </c:pt>
                <c:pt idx="383">
                  <c:v>0.27351021112913626</c:v>
                </c:pt>
                <c:pt idx="384">
                  <c:v>0.28015003691083906</c:v>
                </c:pt>
                <c:pt idx="385">
                  <c:v>0.23516140676908864</c:v>
                </c:pt>
                <c:pt idx="386">
                  <c:v>0.26754537225783409</c:v>
                </c:pt>
                <c:pt idx="387">
                  <c:v>0.27077633231147957</c:v>
                </c:pt>
                <c:pt idx="388">
                  <c:v>0.35041775611923875</c:v>
                </c:pt>
                <c:pt idx="389">
                  <c:v>0.28332690915443504</c:v>
                </c:pt>
                <c:pt idx="390">
                  <c:v>0.25255780869249866</c:v>
                </c:pt>
                <c:pt idx="391">
                  <c:v>0.24408973792589175</c:v>
                </c:pt>
                <c:pt idx="392">
                  <c:v>0.27947317534385824</c:v>
                </c:pt>
                <c:pt idx="393">
                  <c:v>0.28878364213299718</c:v>
                </c:pt>
                <c:pt idx="394">
                  <c:v>0.26122263640968446</c:v>
                </c:pt>
                <c:pt idx="395">
                  <c:v>0.30422761847954305</c:v>
                </c:pt>
                <c:pt idx="396">
                  <c:v>0.29016241536776671</c:v>
                </c:pt>
                <c:pt idx="397">
                  <c:v>0.25323470704042322</c:v>
                </c:pt>
                <c:pt idx="398">
                  <c:v>0.21973956188215937</c:v>
                </c:pt>
                <c:pt idx="399">
                  <c:v>0.2650946861918308</c:v>
                </c:pt>
                <c:pt idx="400">
                  <c:v>0.24896836599579508</c:v>
                </c:pt>
                <c:pt idx="401">
                  <c:v>0.27421859401477994</c:v>
                </c:pt>
                <c:pt idx="402">
                  <c:v>0.33114941438629247</c:v>
                </c:pt>
                <c:pt idx="403">
                  <c:v>0.33360131543760124</c:v>
                </c:pt>
                <c:pt idx="404">
                  <c:v>0.29800390020805317</c:v>
                </c:pt>
                <c:pt idx="405">
                  <c:v>0.25482443346830469</c:v>
                </c:pt>
                <c:pt idx="406">
                  <c:v>0.25934540738582135</c:v>
                </c:pt>
                <c:pt idx="407">
                  <c:v>0.30366263144715405</c:v>
                </c:pt>
                <c:pt idx="408">
                  <c:v>0.25460750160007201</c:v>
                </c:pt>
                <c:pt idx="409">
                  <c:v>0.25398656150821075</c:v>
                </c:pt>
                <c:pt idx="410">
                  <c:v>0.2937677824249294</c:v>
                </c:pt>
                <c:pt idx="411">
                  <c:v>0.24669557013430291</c:v>
                </c:pt>
                <c:pt idx="412">
                  <c:v>0.24161946767853723</c:v>
                </c:pt>
                <c:pt idx="413">
                  <c:v>0.2429394575743406</c:v>
                </c:pt>
                <c:pt idx="414">
                  <c:v>0.28252801908177633</c:v>
                </c:pt>
                <c:pt idx="415">
                  <c:v>0.26382830238466509</c:v>
                </c:pt>
                <c:pt idx="416">
                  <c:v>0.24840213109049883</c:v>
                </c:pt>
                <c:pt idx="417">
                  <c:v>0.23568485449387466</c:v>
                </c:pt>
                <c:pt idx="418">
                  <c:v>0.27446645944596609</c:v>
                </c:pt>
                <c:pt idx="419">
                  <c:v>0.25763938290720234</c:v>
                </c:pt>
                <c:pt idx="420">
                  <c:v>0.21276298508026154</c:v>
                </c:pt>
                <c:pt idx="421">
                  <c:v>0.28317231777599694</c:v>
                </c:pt>
                <c:pt idx="422">
                  <c:v>0.29464480531287252</c:v>
                </c:pt>
                <c:pt idx="423">
                  <c:v>0.25317074329639028</c:v>
                </c:pt>
                <c:pt idx="424">
                  <c:v>0.30170093425806277</c:v>
                </c:pt>
                <c:pt idx="425">
                  <c:v>0.27724851186631899</c:v>
                </c:pt>
                <c:pt idx="426">
                  <c:v>0.2416389286309592</c:v>
                </c:pt>
                <c:pt idx="427">
                  <c:v>0.26679891298991443</c:v>
                </c:pt>
                <c:pt idx="428">
                  <c:v>0.24873732722000982</c:v>
                </c:pt>
                <c:pt idx="429">
                  <c:v>0.25612932988816117</c:v>
                </c:pt>
                <c:pt idx="430">
                  <c:v>0.23028801863990947</c:v>
                </c:pt>
                <c:pt idx="431">
                  <c:v>0.25015240993592314</c:v>
                </c:pt>
                <c:pt idx="432">
                  <c:v>0.30511081590458133</c:v>
                </c:pt>
                <c:pt idx="433">
                  <c:v>0.25048097209140263</c:v>
                </c:pt>
                <c:pt idx="434">
                  <c:v>0.22478165451069992</c:v>
                </c:pt>
                <c:pt idx="435">
                  <c:v>0.2550865059993232</c:v>
                </c:pt>
                <c:pt idx="436">
                  <c:v>0.25763440904390411</c:v>
                </c:pt>
                <c:pt idx="437">
                  <c:v>0.23395107214544136</c:v>
                </c:pt>
                <c:pt idx="438">
                  <c:v>0.24340482084575371</c:v>
                </c:pt>
                <c:pt idx="439">
                  <c:v>0.22365151363235028</c:v>
                </c:pt>
                <c:pt idx="440">
                  <c:v>0.239342364089452</c:v>
                </c:pt>
                <c:pt idx="441">
                  <c:v>0.23658335211530129</c:v>
                </c:pt>
                <c:pt idx="442">
                  <c:v>0.27090526076220328</c:v>
                </c:pt>
                <c:pt idx="443">
                  <c:v>0.24489504375488971</c:v>
                </c:pt>
                <c:pt idx="444">
                  <c:v>0.28001181871669617</c:v>
                </c:pt>
                <c:pt idx="445">
                  <c:v>0.25399219782638138</c:v>
                </c:pt>
                <c:pt idx="446">
                  <c:v>0.28059427611157622</c:v>
                </c:pt>
                <c:pt idx="447">
                  <c:v>0.26530375381232718</c:v>
                </c:pt>
                <c:pt idx="448">
                  <c:v>0.31102016439861763</c:v>
                </c:pt>
                <c:pt idx="449">
                  <c:v>0.31461124580746275</c:v>
                </c:pt>
                <c:pt idx="450">
                  <c:v>0.26972449612056881</c:v>
                </c:pt>
                <c:pt idx="451">
                  <c:v>0.26830781354169403</c:v>
                </c:pt>
                <c:pt idx="452">
                  <c:v>0.27748410541607071</c:v>
                </c:pt>
                <c:pt idx="453">
                  <c:v>0.31078750229107971</c:v>
                </c:pt>
                <c:pt idx="454">
                  <c:v>0.2764090410289925</c:v>
                </c:pt>
                <c:pt idx="455">
                  <c:v>0.25215179538341337</c:v>
                </c:pt>
                <c:pt idx="456">
                  <c:v>0.25688751308426777</c:v>
                </c:pt>
                <c:pt idx="457">
                  <c:v>0.24201582622327339</c:v>
                </c:pt>
                <c:pt idx="458">
                  <c:v>0.2434713136957235</c:v>
                </c:pt>
                <c:pt idx="459">
                  <c:v>0.2196533010290051</c:v>
                </c:pt>
                <c:pt idx="460">
                  <c:v>0.24720649479625237</c:v>
                </c:pt>
                <c:pt idx="461">
                  <c:v>0.22919999527895565</c:v>
                </c:pt>
                <c:pt idx="462">
                  <c:v>0.24241444897096637</c:v>
                </c:pt>
                <c:pt idx="463">
                  <c:v>0.26153855557836397</c:v>
                </c:pt>
                <c:pt idx="464">
                  <c:v>0.2673519635053575</c:v>
                </c:pt>
                <c:pt idx="465">
                  <c:v>0.23638178044881197</c:v>
                </c:pt>
                <c:pt idx="466">
                  <c:v>0.25004569387051173</c:v>
                </c:pt>
                <c:pt idx="467">
                  <c:v>0.24472553858816565</c:v>
                </c:pt>
                <c:pt idx="468">
                  <c:v>0.21973729486053978</c:v>
                </c:pt>
                <c:pt idx="469">
                  <c:v>0.27825547370203124</c:v>
                </c:pt>
                <c:pt idx="470">
                  <c:v>0.21558392465891327</c:v>
                </c:pt>
                <c:pt idx="471">
                  <c:v>0.28142151979044427</c:v>
                </c:pt>
                <c:pt idx="472">
                  <c:v>0.24363231438966101</c:v>
                </c:pt>
                <c:pt idx="473">
                  <c:v>0.25699168601846856</c:v>
                </c:pt>
                <c:pt idx="474">
                  <c:v>0.28780782492754114</c:v>
                </c:pt>
                <c:pt idx="475">
                  <c:v>0.31801645493452058</c:v>
                </c:pt>
                <c:pt idx="476">
                  <c:v>0.27104508235557734</c:v>
                </c:pt>
                <c:pt idx="477">
                  <c:v>0.20348385415847764</c:v>
                </c:pt>
                <c:pt idx="478">
                  <c:v>0.28185353425638382</c:v>
                </c:pt>
                <c:pt idx="479">
                  <c:v>0.30420905788371283</c:v>
                </c:pt>
                <c:pt idx="480">
                  <c:v>0.25252913322633647</c:v>
                </c:pt>
                <c:pt idx="481">
                  <c:v>0.27819430950447116</c:v>
                </c:pt>
                <c:pt idx="482">
                  <c:v>0.22258928065726155</c:v>
                </c:pt>
                <c:pt idx="483">
                  <c:v>0.22824534234956489</c:v>
                </c:pt>
                <c:pt idx="484">
                  <c:v>0.26145077520455939</c:v>
                </c:pt>
                <c:pt idx="485">
                  <c:v>0.20531321688274712</c:v>
                </c:pt>
                <c:pt idx="486">
                  <c:v>0.26686334257060007</c:v>
                </c:pt>
                <c:pt idx="487">
                  <c:v>0.2623485976492797</c:v>
                </c:pt>
                <c:pt idx="488">
                  <c:v>0.25802059005125466</c:v>
                </c:pt>
                <c:pt idx="489">
                  <c:v>0.23837590988891116</c:v>
                </c:pt>
                <c:pt idx="490">
                  <c:v>0.24856830394335155</c:v>
                </c:pt>
                <c:pt idx="491">
                  <c:v>0.23604138704570043</c:v>
                </c:pt>
                <c:pt idx="492">
                  <c:v>0.23467641242827522</c:v>
                </c:pt>
                <c:pt idx="493">
                  <c:v>0.2585288104949468</c:v>
                </c:pt>
                <c:pt idx="494">
                  <c:v>0.25706830548680637</c:v>
                </c:pt>
                <c:pt idx="495">
                  <c:v>0.26904262916234567</c:v>
                </c:pt>
                <c:pt idx="496">
                  <c:v>0.23275010351489467</c:v>
                </c:pt>
                <c:pt idx="497">
                  <c:v>0.26205720687512757</c:v>
                </c:pt>
                <c:pt idx="498">
                  <c:v>0.24520169835997763</c:v>
                </c:pt>
                <c:pt idx="499">
                  <c:v>0.26219668932134643</c:v>
                </c:pt>
                <c:pt idx="500">
                  <c:v>0.25140623518150412</c:v>
                </c:pt>
                <c:pt idx="501">
                  <c:v>0.25302141583941318</c:v>
                </c:pt>
                <c:pt idx="502">
                  <c:v>0.19873935367217116</c:v>
                </c:pt>
                <c:pt idx="503">
                  <c:v>0.26217899199012684</c:v>
                </c:pt>
                <c:pt idx="504">
                  <c:v>0.27841517173828373</c:v>
                </c:pt>
                <c:pt idx="505">
                  <c:v>0.22358146382680086</c:v>
                </c:pt>
                <c:pt idx="506">
                  <c:v>0.23877584342647931</c:v>
                </c:pt>
                <c:pt idx="507">
                  <c:v>0.27077787457442748</c:v>
                </c:pt>
              </c:numCache>
            </c:numRef>
          </c:xVal>
          <c:yVal>
            <c:numRef>
              <c:f>Hoja1!$Q$107:$Q$218</c:f>
              <c:numCache>
                <c:formatCode>General</c:formatCode>
                <c:ptCount val="112"/>
                <c:pt idx="0">
                  <c:v>67.413056936840121</c:v>
                </c:pt>
                <c:pt idx="1">
                  <c:v>69.157163075830582</c:v>
                </c:pt>
                <c:pt idx="2">
                  <c:v>68.187536153330939</c:v>
                </c:pt>
                <c:pt idx="3">
                  <c:v>68.545125455591105</c:v>
                </c:pt>
                <c:pt idx="4">
                  <c:v>69.658773072859262</c:v>
                </c:pt>
                <c:pt idx="5">
                  <c:v>69.036570717450957</c:v>
                </c:pt>
                <c:pt idx="6">
                  <c:v>68.901167868207764</c:v>
                </c:pt>
                <c:pt idx="7">
                  <c:v>68.177797708521567</c:v>
                </c:pt>
                <c:pt idx="8">
                  <c:v>67.820082158117899</c:v>
                </c:pt>
                <c:pt idx="9">
                  <c:v>68.862967272335126</c:v>
                </c:pt>
                <c:pt idx="10">
                  <c:v>69.924741069914006</c:v>
                </c:pt>
                <c:pt idx="11">
                  <c:v>69.718269264196607</c:v>
                </c:pt>
                <c:pt idx="12">
                  <c:v>68.880337790293041</c:v>
                </c:pt>
                <c:pt idx="13">
                  <c:v>69.71083497968209</c:v>
                </c:pt>
                <c:pt idx="14">
                  <c:v>69.804966958284311</c:v>
                </c:pt>
                <c:pt idx="15">
                  <c:v>70.359395625965121</c:v>
                </c:pt>
                <c:pt idx="16">
                  <c:v>70.118517280846646</c:v>
                </c:pt>
                <c:pt idx="17">
                  <c:v>69.973443591529929</c:v>
                </c:pt>
                <c:pt idx="18">
                  <c:v>68.740307362540605</c:v>
                </c:pt>
                <c:pt idx="19">
                  <c:v>70.556675156186529</c:v>
                </c:pt>
                <c:pt idx="20">
                  <c:v>70.886646202456319</c:v>
                </c:pt>
                <c:pt idx="21">
                  <c:v>69.626344058742177</c:v>
                </c:pt>
                <c:pt idx="22">
                  <c:v>69.741550376312418</c:v>
                </c:pt>
                <c:pt idx="23">
                  <c:v>69.64952513212512</c:v>
                </c:pt>
                <c:pt idx="24">
                  <c:v>67.789093333360356</c:v>
                </c:pt>
                <c:pt idx="25">
                  <c:v>68.064807547267989</c:v>
                </c:pt>
                <c:pt idx="26">
                  <c:v>68.363391771397758</c:v>
                </c:pt>
                <c:pt idx="27">
                  <c:v>68.574740485497415</c:v>
                </c:pt>
                <c:pt idx="28">
                  <c:v>69.416331300180133</c:v>
                </c:pt>
                <c:pt idx="29">
                  <c:v>68.212997597734443</c:v>
                </c:pt>
                <c:pt idx="30">
                  <c:v>68.75262897945872</c:v>
                </c:pt>
                <c:pt idx="31">
                  <c:v>69.514179195795734</c:v>
                </c:pt>
                <c:pt idx="32">
                  <c:v>69.983868766900045</c:v>
                </c:pt>
                <c:pt idx="33">
                  <c:v>70.429499971781865</c:v>
                </c:pt>
                <c:pt idx="34">
                  <c:v>69.110182654238471</c:v>
                </c:pt>
                <c:pt idx="35">
                  <c:v>67.591744844208179</c:v>
                </c:pt>
                <c:pt idx="36">
                  <c:v>70.246817645366605</c:v>
                </c:pt>
                <c:pt idx="37">
                  <c:v>69.38183291584329</c:v>
                </c:pt>
                <c:pt idx="38">
                  <c:v>69.065665129441058</c:v>
                </c:pt>
                <c:pt idx="39">
                  <c:v>70.231308480087094</c:v>
                </c:pt>
                <c:pt idx="40">
                  <c:v>69.589053788037177</c:v>
                </c:pt>
                <c:pt idx="41">
                  <c:v>69.32006119003232</c:v>
                </c:pt>
                <c:pt idx="42">
                  <c:v>69.925446500516486</c:v>
                </c:pt>
                <c:pt idx="43">
                  <c:v>69.81817564247882</c:v>
                </c:pt>
                <c:pt idx="44">
                  <c:v>70.472924008736271</c:v>
                </c:pt>
                <c:pt idx="45">
                  <c:v>69.92298270638517</c:v>
                </c:pt>
                <c:pt idx="46">
                  <c:v>69.22430625778874</c:v>
                </c:pt>
                <c:pt idx="47">
                  <c:v>69.392475815502067</c:v>
                </c:pt>
                <c:pt idx="48">
                  <c:v>70.408748436964686</c:v>
                </c:pt>
                <c:pt idx="49">
                  <c:v>70.624798969048129</c:v>
                </c:pt>
                <c:pt idx="50">
                  <c:v>70.469836795331773</c:v>
                </c:pt>
                <c:pt idx="51">
                  <c:v>69.588565140043414</c:v>
                </c:pt>
                <c:pt idx="52">
                  <c:v>70.459017576059182</c:v>
                </c:pt>
                <c:pt idx="53">
                  <c:v>70.026382307358631</c:v>
                </c:pt>
                <c:pt idx="54">
                  <c:v>70.442607890713887</c:v>
                </c:pt>
                <c:pt idx="55">
                  <c:v>69.571014950058412</c:v>
                </c:pt>
                <c:pt idx="56">
                  <c:v>69.775105235645583</c:v>
                </c:pt>
                <c:pt idx="57">
                  <c:v>69.888253459200001</c:v>
                </c:pt>
                <c:pt idx="58">
                  <c:v>69.640043006273729</c:v>
                </c:pt>
                <c:pt idx="59">
                  <c:v>70.806029977098333</c:v>
                </c:pt>
                <c:pt idx="60">
                  <c:v>70.335610633841981</c:v>
                </c:pt>
                <c:pt idx="61">
                  <c:v>69.365221212412777</c:v>
                </c:pt>
                <c:pt idx="62">
                  <c:v>69.538685549362071</c:v>
                </c:pt>
                <c:pt idx="63">
                  <c:v>69.946317382498052</c:v>
                </c:pt>
                <c:pt idx="64">
                  <c:v>70.218354666725858</c:v>
                </c:pt>
                <c:pt idx="65">
                  <c:v>70.163877315672238</c:v>
                </c:pt>
                <c:pt idx="66">
                  <c:v>69.262151677236659</c:v>
                </c:pt>
                <c:pt idx="67">
                  <c:v>69.833964704957339</c:v>
                </c:pt>
                <c:pt idx="68">
                  <c:v>71.537505024789681</c:v>
                </c:pt>
                <c:pt idx="69">
                  <c:v>70.655848298919125</c:v>
                </c:pt>
                <c:pt idx="70">
                  <c:v>70.339392869753254</c:v>
                </c:pt>
                <c:pt idx="71">
                  <c:v>71.051338108675836</c:v>
                </c:pt>
                <c:pt idx="72">
                  <c:v>70.902271544105147</c:v>
                </c:pt>
                <c:pt idx="73">
                  <c:v>71.111076516765351</c:v>
                </c:pt>
                <c:pt idx="74">
                  <c:v>71.335597690571547</c:v>
                </c:pt>
                <c:pt idx="75">
                  <c:v>71.447105735882161</c:v>
                </c:pt>
                <c:pt idx="76">
                  <c:v>70.520246991995336</c:v>
                </c:pt>
                <c:pt idx="77">
                  <c:v>71.236572659607148</c:v>
                </c:pt>
                <c:pt idx="78">
                  <c:v>71.505492302627459</c:v>
                </c:pt>
                <c:pt idx="79">
                  <c:v>71.363547799143944</c:v>
                </c:pt>
                <c:pt idx="80">
                  <c:v>68.709031500532902</c:v>
                </c:pt>
                <c:pt idx="81">
                  <c:v>70.759284554586543</c:v>
                </c:pt>
                <c:pt idx="82">
                  <c:v>70.379600358875294</c:v>
                </c:pt>
                <c:pt idx="83">
                  <c:v>70.9805240448337</c:v>
                </c:pt>
                <c:pt idx="84">
                  <c:v>71.440643526974171</c:v>
                </c:pt>
                <c:pt idx="85">
                  <c:v>71.454590010185029</c:v>
                </c:pt>
                <c:pt idx="86">
                  <c:v>71.583237160491066</c:v>
                </c:pt>
                <c:pt idx="87">
                  <c:v>71.096181128472992</c:v>
                </c:pt>
                <c:pt idx="88">
                  <c:v>71.18428029435826</c:v>
                </c:pt>
                <c:pt idx="89">
                  <c:v>71.479184403609906</c:v>
                </c:pt>
                <c:pt idx="90">
                  <c:v>70.630940821622261</c:v>
                </c:pt>
                <c:pt idx="91">
                  <c:v>71.15003273772453</c:v>
                </c:pt>
                <c:pt idx="92">
                  <c:v>70.920170584327423</c:v>
                </c:pt>
                <c:pt idx="93">
                  <c:v>70.89154117589338</c:v>
                </c:pt>
                <c:pt idx="94">
                  <c:v>71.979470997815056</c:v>
                </c:pt>
                <c:pt idx="95">
                  <c:v>71.987450895878069</c:v>
                </c:pt>
                <c:pt idx="96">
                  <c:v>71.456422343412143</c:v>
                </c:pt>
                <c:pt idx="97">
                  <c:v>70.953830385001709</c:v>
                </c:pt>
                <c:pt idx="98">
                  <c:v>70.880502504974942</c:v>
                </c:pt>
                <c:pt idx="99">
                  <c:v>70.992522618241949</c:v>
                </c:pt>
                <c:pt idx="100">
                  <c:v>71.220819333529931</c:v>
                </c:pt>
                <c:pt idx="101">
                  <c:v>71.647343774104669</c:v>
                </c:pt>
                <c:pt idx="103">
                  <c:v>70.971127006788734</c:v>
                </c:pt>
                <c:pt idx="104">
                  <c:v>70.333758908891738</c:v>
                </c:pt>
                <c:pt idx="105">
                  <c:v>71.104707702984896</c:v>
                </c:pt>
                <c:pt idx="106">
                  <c:v>70.171351271327964</c:v>
                </c:pt>
                <c:pt idx="107">
                  <c:v>71.145592315350399</c:v>
                </c:pt>
                <c:pt idx="108">
                  <c:v>70.40846958249287</c:v>
                </c:pt>
                <c:pt idx="109">
                  <c:v>70.470676737876303</c:v>
                </c:pt>
                <c:pt idx="110">
                  <c:v>71.17063923076023</c:v>
                </c:pt>
                <c:pt idx="111">
                  <c:v>70.4427203471213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118-4E2C-BFE5-1A58A1E0CED7}"/>
            </c:ext>
          </c:extLst>
        </c:ser>
        <c:ser>
          <c:idx val="3"/>
          <c:order val="3"/>
          <c:tx>
            <c:v>26/7/2003 al 13/11/2003</c:v>
          </c:tx>
          <c:spPr>
            <a:ln w="28574">
              <a:noFill/>
            </a:ln>
          </c:spPr>
          <c:marker>
            <c:symbol val="x"/>
            <c:size val="4"/>
            <c:spPr>
              <a:noFill/>
              <a:ln>
                <a:solidFill>
                  <a:srgbClr val="00FFFF"/>
                </a:solidFill>
                <a:prstDash val="solid"/>
              </a:ln>
            </c:spPr>
          </c:marker>
          <c:xVal>
            <c:numRef>
              <c:f>Hoja1!$P$222:$P$609</c:f>
              <c:numCache>
                <c:formatCode>General</c:formatCode>
                <c:ptCount val="388"/>
                <c:pt idx="0">
                  <c:v>0.22683974350059929</c:v>
                </c:pt>
                <c:pt idx="1">
                  <c:v>0.32071807089398796</c:v>
                </c:pt>
                <c:pt idx="2">
                  <c:v>0.19055630825329811</c:v>
                </c:pt>
                <c:pt idx="3">
                  <c:v>0.2056761929928182</c:v>
                </c:pt>
                <c:pt idx="4">
                  <c:v>0.23354819860708909</c:v>
                </c:pt>
                <c:pt idx="5">
                  <c:v>0.27377077182479337</c:v>
                </c:pt>
                <c:pt idx="6">
                  <c:v>0.22688936804248569</c:v>
                </c:pt>
                <c:pt idx="7">
                  <c:v>0.2105770516427484</c:v>
                </c:pt>
                <c:pt idx="8">
                  <c:v>0.26465203713340679</c:v>
                </c:pt>
                <c:pt idx="9">
                  <c:v>0.21986391441077432</c:v>
                </c:pt>
                <c:pt idx="10">
                  <c:v>0.28731709706351355</c:v>
                </c:pt>
                <c:pt idx="11">
                  <c:v>0.20910415048311118</c:v>
                </c:pt>
                <c:pt idx="12">
                  <c:v>0.24532953247431094</c:v>
                </c:pt>
                <c:pt idx="13">
                  <c:v>0.26020162359857746</c:v>
                </c:pt>
                <c:pt idx="14">
                  <c:v>0.22831787342933094</c:v>
                </c:pt>
                <c:pt idx="15">
                  <c:v>0.23034739702743182</c:v>
                </c:pt>
                <c:pt idx="16">
                  <c:v>0.22267803369015066</c:v>
                </c:pt>
                <c:pt idx="17">
                  <c:v>0.21014253901728655</c:v>
                </c:pt>
                <c:pt idx="18">
                  <c:v>0.23172056329371873</c:v>
                </c:pt>
                <c:pt idx="19">
                  <c:v>0.23909470256485052</c:v>
                </c:pt>
                <c:pt idx="20">
                  <c:v>0.21248074326393757</c:v>
                </c:pt>
                <c:pt idx="21">
                  <c:v>0.25119673944711446</c:v>
                </c:pt>
                <c:pt idx="22">
                  <c:v>0.2069025269622094</c:v>
                </c:pt>
                <c:pt idx="23">
                  <c:v>0.22453799233175548</c:v>
                </c:pt>
                <c:pt idx="24">
                  <c:v>0.20757327316843982</c:v>
                </c:pt>
                <c:pt idx="25">
                  <c:v>0.22893325988732885</c:v>
                </c:pt>
                <c:pt idx="26">
                  <c:v>0.22916424120429751</c:v>
                </c:pt>
                <c:pt idx="27">
                  <c:v>0.22037980934210777</c:v>
                </c:pt>
                <c:pt idx="28">
                  <c:v>0.18938000122896079</c:v>
                </c:pt>
                <c:pt idx="29">
                  <c:v>0.22198403831474467</c:v>
                </c:pt>
                <c:pt idx="30">
                  <c:v>0.21665408287348875</c:v>
                </c:pt>
                <c:pt idx="31">
                  <c:v>0.24426008584241743</c:v>
                </c:pt>
                <c:pt idx="32">
                  <c:v>0.26555416737682697</c:v>
                </c:pt>
                <c:pt idx="33">
                  <c:v>0.24315550038927181</c:v>
                </c:pt>
                <c:pt idx="34">
                  <c:v>0.18135444535067247</c:v>
                </c:pt>
                <c:pt idx="35">
                  <c:v>0.17562779616294197</c:v>
                </c:pt>
                <c:pt idx="36">
                  <c:v>0.25452374789677673</c:v>
                </c:pt>
                <c:pt idx="37">
                  <c:v>0.18441301806478344</c:v>
                </c:pt>
                <c:pt idx="38">
                  <c:v>0.21065767825156406</c:v>
                </c:pt>
                <c:pt idx="39">
                  <c:v>0.24087205481158966</c:v>
                </c:pt>
                <c:pt idx="40">
                  <c:v>0.17881743554527441</c:v>
                </c:pt>
                <c:pt idx="41">
                  <c:v>0.17327761889706822</c:v>
                </c:pt>
                <c:pt idx="42">
                  <c:v>0.2203354918667273</c:v>
                </c:pt>
                <c:pt idx="43">
                  <c:v>0.20027937105052554</c:v>
                </c:pt>
                <c:pt idx="44">
                  <c:v>0.20415503823806011</c:v>
                </c:pt>
                <c:pt idx="45">
                  <c:v>0.20462827820905752</c:v>
                </c:pt>
                <c:pt idx="46">
                  <c:v>0.17789312559903125</c:v>
                </c:pt>
                <c:pt idx="47">
                  <c:v>0.2456667090016629</c:v>
                </c:pt>
                <c:pt idx="48">
                  <c:v>0.20808573134681502</c:v>
                </c:pt>
                <c:pt idx="49">
                  <c:v>0.19191953949130761</c:v>
                </c:pt>
                <c:pt idx="50">
                  <c:v>0.18700505847038901</c:v>
                </c:pt>
                <c:pt idx="51">
                  <c:v>0.24101686238660486</c:v>
                </c:pt>
                <c:pt idx="52">
                  <c:v>0.25799786519354789</c:v>
                </c:pt>
                <c:pt idx="53">
                  <c:v>0.26132972370216867</c:v>
                </c:pt>
                <c:pt idx="54">
                  <c:v>0.25067152817378269</c:v>
                </c:pt>
                <c:pt idx="55">
                  <c:v>0.23601942530750528</c:v>
                </c:pt>
                <c:pt idx="56">
                  <c:v>0.23200549579597229</c:v>
                </c:pt>
                <c:pt idx="57">
                  <c:v>0.23556340766081346</c:v>
                </c:pt>
                <c:pt idx="58">
                  <c:v>0.20704511344050697</c:v>
                </c:pt>
                <c:pt idx="59">
                  <c:v>0.20410327317504445</c:v>
                </c:pt>
                <c:pt idx="60">
                  <c:v>0.21562636948409475</c:v>
                </c:pt>
                <c:pt idx="61">
                  <c:v>0.24408470453878237</c:v>
                </c:pt>
                <c:pt idx="62">
                  <c:v>0.27312652229050421</c:v>
                </c:pt>
                <c:pt idx="63">
                  <c:v>0.25969008338570038</c:v>
                </c:pt>
                <c:pt idx="64">
                  <c:v>0.25036463144022536</c:v>
                </c:pt>
                <c:pt idx="65">
                  <c:v>0.20485132551566662</c:v>
                </c:pt>
                <c:pt idx="66">
                  <c:v>0.25845336487191933</c:v>
                </c:pt>
                <c:pt idx="67">
                  <c:v>0.28204936017202548</c:v>
                </c:pt>
                <c:pt idx="68">
                  <c:v>0.27917339833241583</c:v>
                </c:pt>
                <c:pt idx="69">
                  <c:v>0.29285789897232556</c:v>
                </c:pt>
                <c:pt idx="70">
                  <c:v>0.21539438949792289</c:v>
                </c:pt>
                <c:pt idx="71">
                  <c:v>0.28654266231888953</c:v>
                </c:pt>
                <c:pt idx="72">
                  <c:v>0.25087374645661259</c:v>
                </c:pt>
                <c:pt idx="73">
                  <c:v>0.28753676452195842</c:v>
                </c:pt>
                <c:pt idx="74">
                  <c:v>0.28568467828166305</c:v>
                </c:pt>
                <c:pt idx="75">
                  <c:v>0.19414433044768162</c:v>
                </c:pt>
                <c:pt idx="76">
                  <c:v>0.19899797569303557</c:v>
                </c:pt>
                <c:pt idx="77">
                  <c:v>0.25181255804351038</c:v>
                </c:pt>
                <c:pt idx="78">
                  <c:v>0.2113325762486726</c:v>
                </c:pt>
                <c:pt idx="79">
                  <c:v>0.22515417007679991</c:v>
                </c:pt>
                <c:pt idx="80">
                  <c:v>0.27130511783100503</c:v>
                </c:pt>
                <c:pt idx="81">
                  <c:v>0.24981076705834798</c:v>
                </c:pt>
                <c:pt idx="82">
                  <c:v>0.25834155311485058</c:v>
                </c:pt>
                <c:pt idx="83">
                  <c:v>0.24781349399613642</c:v>
                </c:pt>
                <c:pt idx="84">
                  <c:v>0.21184687387921033</c:v>
                </c:pt>
                <c:pt idx="85">
                  <c:v>0.28323187957091661</c:v>
                </c:pt>
                <c:pt idx="86">
                  <c:v>0.24301114973361346</c:v>
                </c:pt>
                <c:pt idx="87">
                  <c:v>0.31817422413126029</c:v>
                </c:pt>
                <c:pt idx="88">
                  <c:v>0.28945162512628769</c:v>
                </c:pt>
                <c:pt idx="89">
                  <c:v>0.36794048169500759</c:v>
                </c:pt>
                <c:pt idx="90">
                  <c:v>0.28281930786057391</c:v>
                </c:pt>
                <c:pt idx="91">
                  <c:v>0.39974114144980832</c:v>
                </c:pt>
                <c:pt idx="92">
                  <c:v>0.35395835179232304</c:v>
                </c:pt>
                <c:pt idx="93">
                  <c:v>0.24876502205828618</c:v>
                </c:pt>
                <c:pt idx="94">
                  <c:v>0.2928606210322266</c:v>
                </c:pt>
                <c:pt idx="95">
                  <c:v>0.2524544174745505</c:v>
                </c:pt>
                <c:pt idx="96">
                  <c:v>0.26702223600630315</c:v>
                </c:pt>
                <c:pt idx="97">
                  <c:v>0.28116011937354951</c:v>
                </c:pt>
                <c:pt idx="98">
                  <c:v>0.22874432140769421</c:v>
                </c:pt>
                <c:pt idx="99">
                  <c:v>0.26181075752950034</c:v>
                </c:pt>
                <c:pt idx="100">
                  <c:v>0.17223412851921371</c:v>
                </c:pt>
                <c:pt idx="101">
                  <c:v>0.21642846647751274</c:v>
                </c:pt>
                <c:pt idx="102">
                  <c:v>0.23426245813272992</c:v>
                </c:pt>
                <c:pt idx="103">
                  <c:v>0.25267097817120771</c:v>
                </c:pt>
                <c:pt idx="104">
                  <c:v>0.20144113390081633</c:v>
                </c:pt>
                <c:pt idx="105">
                  <c:v>0.28615484600001095</c:v>
                </c:pt>
                <c:pt idx="106">
                  <c:v>0.26620920565659312</c:v>
                </c:pt>
                <c:pt idx="107">
                  <c:v>0.23557894973973262</c:v>
                </c:pt>
                <c:pt idx="108">
                  <c:v>0.24440059794344343</c:v>
                </c:pt>
                <c:pt idx="109">
                  <c:v>0.22302623775697084</c:v>
                </c:pt>
                <c:pt idx="110">
                  <c:v>0.28110948992191265</c:v>
                </c:pt>
                <c:pt idx="111">
                  <c:v>0.29262087523109276</c:v>
                </c:pt>
                <c:pt idx="112">
                  <c:v>0.21598773895306742</c:v>
                </c:pt>
                <c:pt idx="113">
                  <c:v>0.24413893474823159</c:v>
                </c:pt>
                <c:pt idx="114">
                  <c:v>0.23577085698306538</c:v>
                </c:pt>
                <c:pt idx="115">
                  <c:v>0.28704446440967119</c:v>
                </c:pt>
                <c:pt idx="116">
                  <c:v>0.23473292614947897</c:v>
                </c:pt>
                <c:pt idx="117">
                  <c:v>0.2346641984452365</c:v>
                </c:pt>
                <c:pt idx="118">
                  <c:v>0.24660854242305896</c:v>
                </c:pt>
                <c:pt idx="119">
                  <c:v>0.25659111050084793</c:v>
                </c:pt>
                <c:pt idx="120">
                  <c:v>0.23678092598762426</c:v>
                </c:pt>
                <c:pt idx="121">
                  <c:v>0.25667588800870494</c:v>
                </c:pt>
                <c:pt idx="122">
                  <c:v>0.25426449925898853</c:v>
                </c:pt>
                <c:pt idx="123">
                  <c:v>0.21477689643817302</c:v>
                </c:pt>
                <c:pt idx="124">
                  <c:v>0.27775581074747407</c:v>
                </c:pt>
                <c:pt idx="125">
                  <c:v>0.2399882698344053</c:v>
                </c:pt>
                <c:pt idx="126">
                  <c:v>0.2901931636378407</c:v>
                </c:pt>
                <c:pt idx="127">
                  <c:v>0.3160932534335763</c:v>
                </c:pt>
                <c:pt idx="128">
                  <c:v>0.23169373975409829</c:v>
                </c:pt>
                <c:pt idx="129">
                  <c:v>0.24689250857112016</c:v>
                </c:pt>
                <c:pt idx="130">
                  <c:v>0.31677783285567385</c:v>
                </c:pt>
                <c:pt idx="131">
                  <c:v>0.22265875267878263</c:v>
                </c:pt>
                <c:pt idx="132">
                  <c:v>0.24301955682876428</c:v>
                </c:pt>
                <c:pt idx="133">
                  <c:v>0.20778975562793392</c:v>
                </c:pt>
                <c:pt idx="134">
                  <c:v>0.27167037701737179</c:v>
                </c:pt>
                <c:pt idx="135">
                  <c:v>0.3198564304566216</c:v>
                </c:pt>
                <c:pt idx="136">
                  <c:v>0.18694150099600418</c:v>
                </c:pt>
                <c:pt idx="137">
                  <c:v>0.24109356258944656</c:v>
                </c:pt>
                <c:pt idx="138">
                  <c:v>0.27676089733578979</c:v>
                </c:pt>
                <c:pt idx="139">
                  <c:v>0.24688048924457134</c:v>
                </c:pt>
                <c:pt idx="140">
                  <c:v>0.28427066169118909</c:v>
                </c:pt>
                <c:pt idx="141">
                  <c:v>0.23461966435847317</c:v>
                </c:pt>
                <c:pt idx="142">
                  <c:v>0.22542670794462769</c:v>
                </c:pt>
                <c:pt idx="143">
                  <c:v>0.24822118948815086</c:v>
                </c:pt>
                <c:pt idx="144">
                  <c:v>0.38161503194612717</c:v>
                </c:pt>
                <c:pt idx="145">
                  <c:v>0.19607231682780429</c:v>
                </c:pt>
                <c:pt idx="146">
                  <c:v>0.26179037666712018</c:v>
                </c:pt>
                <c:pt idx="147">
                  <c:v>0.29153913421126415</c:v>
                </c:pt>
                <c:pt idx="148">
                  <c:v>0.30321196398354339</c:v>
                </c:pt>
                <c:pt idx="149">
                  <c:v>0.28595732391828965</c:v>
                </c:pt>
                <c:pt idx="150">
                  <c:v>0.25997059157688779</c:v>
                </c:pt>
                <c:pt idx="151">
                  <c:v>0.2507532004043142</c:v>
                </c:pt>
                <c:pt idx="152">
                  <c:v>0.29903964523155663</c:v>
                </c:pt>
                <c:pt idx="153">
                  <c:v>0.29605244557520954</c:v>
                </c:pt>
                <c:pt idx="154">
                  <c:v>0.3078566727263668</c:v>
                </c:pt>
                <c:pt idx="155">
                  <c:v>0.2471607127036505</c:v>
                </c:pt>
                <c:pt idx="156">
                  <c:v>0.24214881667049754</c:v>
                </c:pt>
                <c:pt idx="157">
                  <c:v>0.30135248661367681</c:v>
                </c:pt>
                <c:pt idx="158">
                  <c:v>0.35649144142586647</c:v>
                </c:pt>
                <c:pt idx="159">
                  <c:v>0.34848617801052967</c:v>
                </c:pt>
                <c:pt idx="160">
                  <c:v>0.32902491784095328</c:v>
                </c:pt>
                <c:pt idx="161">
                  <c:v>0.27467643728598468</c:v>
                </c:pt>
                <c:pt idx="162">
                  <c:v>0.34706488110514061</c:v>
                </c:pt>
                <c:pt idx="163">
                  <c:v>0.24761121991209759</c:v>
                </c:pt>
                <c:pt idx="164">
                  <c:v>0.30910045536333397</c:v>
                </c:pt>
                <c:pt idx="165">
                  <c:v>0.30288931728785123</c:v>
                </c:pt>
                <c:pt idx="166">
                  <c:v>0.25052213147600211</c:v>
                </c:pt>
                <c:pt idx="167">
                  <c:v>0.3121802098911623</c:v>
                </c:pt>
                <c:pt idx="168">
                  <c:v>0.20379678911628887</c:v>
                </c:pt>
                <c:pt idx="169">
                  <c:v>0.28206813436149569</c:v>
                </c:pt>
                <c:pt idx="170">
                  <c:v>0.25336449479185352</c:v>
                </c:pt>
                <c:pt idx="171">
                  <c:v>0.27790785485221886</c:v>
                </c:pt>
                <c:pt idx="172">
                  <c:v>0.3091613120966033</c:v>
                </c:pt>
                <c:pt idx="173">
                  <c:v>0.31522791705069148</c:v>
                </c:pt>
                <c:pt idx="174">
                  <c:v>0.30512977580102757</c:v>
                </c:pt>
                <c:pt idx="175">
                  <c:v>0.21382217771046202</c:v>
                </c:pt>
                <c:pt idx="176">
                  <c:v>0.4887449897174474</c:v>
                </c:pt>
                <c:pt idx="177">
                  <c:v>0.19493361586550076</c:v>
                </c:pt>
                <c:pt idx="178">
                  <c:v>0.25584399101365579</c:v>
                </c:pt>
                <c:pt idx="179">
                  <c:v>0.22372014080254887</c:v>
                </c:pt>
                <c:pt idx="180">
                  <c:v>0.20453439753339631</c:v>
                </c:pt>
                <c:pt idx="181">
                  <c:v>0.30103526173516681</c:v>
                </c:pt>
                <c:pt idx="182">
                  <c:v>0.33096372096729598</c:v>
                </c:pt>
                <c:pt idx="183">
                  <c:v>0.29342884946226305</c:v>
                </c:pt>
                <c:pt idx="184">
                  <c:v>0.25668266848906196</c:v>
                </c:pt>
                <c:pt idx="185">
                  <c:v>0.28679338672679539</c:v>
                </c:pt>
                <c:pt idx="186">
                  <c:v>0.23632796265240971</c:v>
                </c:pt>
                <c:pt idx="187">
                  <c:v>0.2488544059059877</c:v>
                </c:pt>
                <c:pt idx="188">
                  <c:v>0.26971510465507875</c:v>
                </c:pt>
                <c:pt idx="189">
                  <c:v>0.2619627500606011</c:v>
                </c:pt>
                <c:pt idx="190">
                  <c:v>0.22346167243689147</c:v>
                </c:pt>
                <c:pt idx="191">
                  <c:v>0.23278019591018762</c:v>
                </c:pt>
                <c:pt idx="192">
                  <c:v>0.21518541149667705</c:v>
                </c:pt>
                <c:pt idx="193">
                  <c:v>0.25906565308214319</c:v>
                </c:pt>
                <c:pt idx="194">
                  <c:v>0.30106563904524364</c:v>
                </c:pt>
                <c:pt idx="195">
                  <c:v>0.24679746602064234</c:v>
                </c:pt>
                <c:pt idx="196">
                  <c:v>0.23532710206618829</c:v>
                </c:pt>
                <c:pt idx="197">
                  <c:v>0.28688514641063756</c:v>
                </c:pt>
                <c:pt idx="198">
                  <c:v>0.32752607025062225</c:v>
                </c:pt>
                <c:pt idx="199">
                  <c:v>0.32602465439167622</c:v>
                </c:pt>
                <c:pt idx="200">
                  <c:v>0.28727684973812173</c:v>
                </c:pt>
                <c:pt idx="201">
                  <c:v>0.30900863288906155</c:v>
                </c:pt>
                <c:pt idx="202">
                  <c:v>0.34592550580037884</c:v>
                </c:pt>
                <c:pt idx="203">
                  <c:v>0.38536935199958733</c:v>
                </c:pt>
                <c:pt idx="204">
                  <c:v>0.19223620739030906</c:v>
                </c:pt>
                <c:pt idx="205">
                  <c:v>0.25034596161382067</c:v>
                </c:pt>
                <c:pt idx="206">
                  <c:v>0.29247031223071623</c:v>
                </c:pt>
                <c:pt idx="207">
                  <c:v>0.24696993051573851</c:v>
                </c:pt>
                <c:pt idx="208">
                  <c:v>0.2957750849359318</c:v>
                </c:pt>
                <c:pt idx="209">
                  <c:v>0.27155465991547129</c:v>
                </c:pt>
                <c:pt idx="210">
                  <c:v>0.25954700139061443</c:v>
                </c:pt>
                <c:pt idx="211">
                  <c:v>0.28361008036205249</c:v>
                </c:pt>
                <c:pt idx="212">
                  <c:v>0.31065833085905797</c:v>
                </c:pt>
                <c:pt idx="213">
                  <c:v>0.2673850404255374</c:v>
                </c:pt>
                <c:pt idx="214">
                  <c:v>0.31854415739639524</c:v>
                </c:pt>
                <c:pt idx="215">
                  <c:v>0.23115260660130396</c:v>
                </c:pt>
                <c:pt idx="216">
                  <c:v>0.25642121137982843</c:v>
                </c:pt>
                <c:pt idx="217">
                  <c:v>0.23132602750248396</c:v>
                </c:pt>
                <c:pt idx="218">
                  <c:v>0.24284462157258865</c:v>
                </c:pt>
                <c:pt idx="219">
                  <c:v>0.22715826846898912</c:v>
                </c:pt>
                <c:pt idx="220">
                  <c:v>0.32139087250816917</c:v>
                </c:pt>
                <c:pt idx="221">
                  <c:v>0.29499380614828169</c:v>
                </c:pt>
                <c:pt idx="222">
                  <c:v>0.30166077689423054</c:v>
                </c:pt>
                <c:pt idx="223">
                  <c:v>0.28871205446386405</c:v>
                </c:pt>
                <c:pt idx="224">
                  <c:v>0.243863930663202</c:v>
                </c:pt>
                <c:pt idx="225">
                  <c:v>0.28127044261601292</c:v>
                </c:pt>
                <c:pt idx="226">
                  <c:v>0.28813986615818526</c:v>
                </c:pt>
                <c:pt idx="227">
                  <c:v>0.28792048044953467</c:v>
                </c:pt>
                <c:pt idx="228">
                  <c:v>0.35363798324032486</c:v>
                </c:pt>
                <c:pt idx="229">
                  <c:v>0.28938327676505615</c:v>
                </c:pt>
                <c:pt idx="230">
                  <c:v>0.25904973947327836</c:v>
                </c:pt>
                <c:pt idx="231">
                  <c:v>0.31973162670275485</c:v>
                </c:pt>
                <c:pt idx="232">
                  <c:v>0.31422326884534491</c:v>
                </c:pt>
                <c:pt idx="233">
                  <c:v>0.29166675108044499</c:v>
                </c:pt>
                <c:pt idx="234">
                  <c:v>0.31153739853788925</c:v>
                </c:pt>
                <c:pt idx="235">
                  <c:v>0.32871629321428358</c:v>
                </c:pt>
                <c:pt idx="236">
                  <c:v>0.27408306981333763</c:v>
                </c:pt>
                <c:pt idx="237">
                  <c:v>0.29636454750242386</c:v>
                </c:pt>
                <c:pt idx="238">
                  <c:v>0.26351360031990351</c:v>
                </c:pt>
                <c:pt idx="239">
                  <c:v>0.29108674307067817</c:v>
                </c:pt>
                <c:pt idx="240">
                  <c:v>0.23238966581595069</c:v>
                </c:pt>
                <c:pt idx="241">
                  <c:v>0.2273999812383623</c:v>
                </c:pt>
                <c:pt idx="242">
                  <c:v>0.35381518115137289</c:v>
                </c:pt>
                <c:pt idx="243">
                  <c:v>0.30880340332351458</c:v>
                </c:pt>
                <c:pt idx="244">
                  <c:v>0.21725029463949022</c:v>
                </c:pt>
                <c:pt idx="245">
                  <c:v>0.21359428770470415</c:v>
                </c:pt>
                <c:pt idx="246">
                  <c:v>0.23964014129655703</c:v>
                </c:pt>
                <c:pt idx="247">
                  <c:v>0.33696137795509568</c:v>
                </c:pt>
                <c:pt idx="248">
                  <c:v>0.28408061742010365</c:v>
                </c:pt>
                <c:pt idx="249">
                  <c:v>0.3087745463413395</c:v>
                </c:pt>
                <c:pt idx="250">
                  <c:v>0.25400889636483431</c:v>
                </c:pt>
                <c:pt idx="251">
                  <c:v>0.27155165123168207</c:v>
                </c:pt>
                <c:pt idx="252">
                  <c:v>0.21567181731909785</c:v>
                </c:pt>
                <c:pt idx="253">
                  <c:v>0.24553786648363932</c:v>
                </c:pt>
                <c:pt idx="254">
                  <c:v>0.30375239262708198</c:v>
                </c:pt>
                <c:pt idx="255">
                  <c:v>0.34118607428199677</c:v>
                </c:pt>
                <c:pt idx="256">
                  <c:v>0.35477431105077806</c:v>
                </c:pt>
                <c:pt idx="257">
                  <c:v>0.34812058023120546</c:v>
                </c:pt>
                <c:pt idx="258">
                  <c:v>0.28623096976348911</c:v>
                </c:pt>
                <c:pt idx="259">
                  <c:v>0.31824812757356369</c:v>
                </c:pt>
                <c:pt idx="260">
                  <c:v>0.27237346898976023</c:v>
                </c:pt>
                <c:pt idx="261">
                  <c:v>0.26800561394146566</c:v>
                </c:pt>
                <c:pt idx="262">
                  <c:v>0.24188476560807784</c:v>
                </c:pt>
                <c:pt idx="263">
                  <c:v>0.27962888787831625</c:v>
                </c:pt>
                <c:pt idx="264">
                  <c:v>0.37367276511900666</c:v>
                </c:pt>
                <c:pt idx="265">
                  <c:v>0.25204550076479032</c:v>
                </c:pt>
                <c:pt idx="266">
                  <c:v>0.32181778688986507</c:v>
                </c:pt>
                <c:pt idx="267">
                  <c:v>0.29224448391719776</c:v>
                </c:pt>
                <c:pt idx="268">
                  <c:v>0.27351021112913626</c:v>
                </c:pt>
                <c:pt idx="269">
                  <c:v>0.28015003691083906</c:v>
                </c:pt>
                <c:pt idx="270">
                  <c:v>0.23516140676908864</c:v>
                </c:pt>
                <c:pt idx="271">
                  <c:v>0.26754537225783409</c:v>
                </c:pt>
                <c:pt idx="272">
                  <c:v>0.27077633231147957</c:v>
                </c:pt>
                <c:pt idx="273">
                  <c:v>0.35041775611923875</c:v>
                </c:pt>
                <c:pt idx="274">
                  <c:v>0.28332690915443504</c:v>
                </c:pt>
                <c:pt idx="275">
                  <c:v>0.25255780869249866</c:v>
                </c:pt>
                <c:pt idx="276">
                  <c:v>0.24408973792589175</c:v>
                </c:pt>
                <c:pt idx="277">
                  <c:v>0.27947317534385824</c:v>
                </c:pt>
                <c:pt idx="278">
                  <c:v>0.28878364213299718</c:v>
                </c:pt>
                <c:pt idx="279">
                  <c:v>0.26122263640968446</c:v>
                </c:pt>
                <c:pt idx="280">
                  <c:v>0.30422761847954305</c:v>
                </c:pt>
                <c:pt idx="281">
                  <c:v>0.29016241536776671</c:v>
                </c:pt>
                <c:pt idx="282">
                  <c:v>0.25323470704042322</c:v>
                </c:pt>
                <c:pt idx="283">
                  <c:v>0.21973956188215937</c:v>
                </c:pt>
                <c:pt idx="284">
                  <c:v>0.2650946861918308</c:v>
                </c:pt>
                <c:pt idx="285">
                  <c:v>0.24896836599579508</c:v>
                </c:pt>
                <c:pt idx="286">
                  <c:v>0.27421859401477994</c:v>
                </c:pt>
                <c:pt idx="287">
                  <c:v>0.33114941438629247</c:v>
                </c:pt>
                <c:pt idx="288">
                  <c:v>0.33360131543760124</c:v>
                </c:pt>
                <c:pt idx="289">
                  <c:v>0.29800390020805317</c:v>
                </c:pt>
                <c:pt idx="290">
                  <c:v>0.25482443346830469</c:v>
                </c:pt>
                <c:pt idx="291">
                  <c:v>0.25934540738582135</c:v>
                </c:pt>
                <c:pt idx="292">
                  <c:v>0.30366263144715405</c:v>
                </c:pt>
                <c:pt idx="293">
                  <c:v>0.25460750160007201</c:v>
                </c:pt>
                <c:pt idx="294">
                  <c:v>0.25398656150821075</c:v>
                </c:pt>
                <c:pt idx="295">
                  <c:v>0.2937677824249294</c:v>
                </c:pt>
                <c:pt idx="296">
                  <c:v>0.24669557013430291</c:v>
                </c:pt>
                <c:pt idx="297">
                  <c:v>0.24161946767853723</c:v>
                </c:pt>
                <c:pt idx="298">
                  <c:v>0.2429394575743406</c:v>
                </c:pt>
                <c:pt idx="299">
                  <c:v>0.28252801908177633</c:v>
                </c:pt>
                <c:pt idx="300">
                  <c:v>0.26382830238466509</c:v>
                </c:pt>
                <c:pt idx="301">
                  <c:v>0.24840213109049883</c:v>
                </c:pt>
                <c:pt idx="302">
                  <c:v>0.23568485449387466</c:v>
                </c:pt>
                <c:pt idx="303">
                  <c:v>0.27446645944596609</c:v>
                </c:pt>
                <c:pt idx="304">
                  <c:v>0.25763938290720234</c:v>
                </c:pt>
                <c:pt idx="305">
                  <c:v>0.21276298508026154</c:v>
                </c:pt>
                <c:pt idx="306">
                  <c:v>0.28317231777599694</c:v>
                </c:pt>
                <c:pt idx="307">
                  <c:v>0.29464480531287252</c:v>
                </c:pt>
                <c:pt idx="308">
                  <c:v>0.25317074329639028</c:v>
                </c:pt>
                <c:pt idx="309">
                  <c:v>0.30170093425806277</c:v>
                </c:pt>
                <c:pt idx="310">
                  <c:v>0.27724851186631899</c:v>
                </c:pt>
                <c:pt idx="311">
                  <c:v>0.2416389286309592</c:v>
                </c:pt>
                <c:pt idx="312">
                  <c:v>0.26679891298991443</c:v>
                </c:pt>
                <c:pt idx="313">
                  <c:v>0.24873732722000982</c:v>
                </c:pt>
                <c:pt idx="314">
                  <c:v>0.25612932988816117</c:v>
                </c:pt>
                <c:pt idx="315">
                  <c:v>0.23028801863990947</c:v>
                </c:pt>
                <c:pt idx="316">
                  <c:v>0.25015240993592314</c:v>
                </c:pt>
                <c:pt idx="317">
                  <c:v>0.30511081590458133</c:v>
                </c:pt>
                <c:pt idx="318">
                  <c:v>0.25048097209140263</c:v>
                </c:pt>
                <c:pt idx="319">
                  <c:v>0.22478165451069992</c:v>
                </c:pt>
                <c:pt idx="320">
                  <c:v>0.2550865059993232</c:v>
                </c:pt>
                <c:pt idx="321">
                  <c:v>0.25763440904390411</c:v>
                </c:pt>
                <c:pt idx="322">
                  <c:v>0.23395107214544136</c:v>
                </c:pt>
                <c:pt idx="323">
                  <c:v>0.24340482084575371</c:v>
                </c:pt>
                <c:pt idx="324">
                  <c:v>0.22365151363235028</c:v>
                </c:pt>
                <c:pt idx="325">
                  <c:v>0.239342364089452</c:v>
                </c:pt>
                <c:pt idx="326">
                  <c:v>0.23658335211530129</c:v>
                </c:pt>
                <c:pt idx="327">
                  <c:v>0.27090526076220328</c:v>
                </c:pt>
                <c:pt idx="328">
                  <c:v>0.24489504375488971</c:v>
                </c:pt>
                <c:pt idx="329">
                  <c:v>0.28001181871669617</c:v>
                </c:pt>
                <c:pt idx="330">
                  <c:v>0.25399219782638138</c:v>
                </c:pt>
                <c:pt idx="331">
                  <c:v>0.28059427611157622</c:v>
                </c:pt>
                <c:pt idx="332">
                  <c:v>0.26530375381232718</c:v>
                </c:pt>
                <c:pt idx="333">
                  <c:v>0.31102016439861763</c:v>
                </c:pt>
                <c:pt idx="334">
                  <c:v>0.31461124580746275</c:v>
                </c:pt>
                <c:pt idx="335">
                  <c:v>0.26972449612056881</c:v>
                </c:pt>
                <c:pt idx="336">
                  <c:v>0.26830781354169403</c:v>
                </c:pt>
                <c:pt idx="337">
                  <c:v>0.27748410541607071</c:v>
                </c:pt>
                <c:pt idx="338">
                  <c:v>0.31078750229107971</c:v>
                </c:pt>
                <c:pt idx="339">
                  <c:v>0.2764090410289925</c:v>
                </c:pt>
                <c:pt idx="340">
                  <c:v>0.25215179538341337</c:v>
                </c:pt>
                <c:pt idx="341">
                  <c:v>0.25688751308426777</c:v>
                </c:pt>
                <c:pt idx="342">
                  <c:v>0.24201582622327339</c:v>
                </c:pt>
                <c:pt idx="343">
                  <c:v>0.2434713136957235</c:v>
                </c:pt>
                <c:pt idx="344">
                  <c:v>0.2196533010290051</c:v>
                </c:pt>
                <c:pt idx="345">
                  <c:v>0.24720649479625237</c:v>
                </c:pt>
                <c:pt idx="346">
                  <c:v>0.22919999527895565</c:v>
                </c:pt>
                <c:pt idx="347">
                  <c:v>0.24241444897096637</c:v>
                </c:pt>
                <c:pt idx="348">
                  <c:v>0.26153855557836397</c:v>
                </c:pt>
                <c:pt idx="349">
                  <c:v>0.2673519635053575</c:v>
                </c:pt>
                <c:pt idx="350">
                  <c:v>0.23638178044881197</c:v>
                </c:pt>
                <c:pt idx="351">
                  <c:v>0.25004569387051173</c:v>
                </c:pt>
                <c:pt idx="352">
                  <c:v>0.24472553858816565</c:v>
                </c:pt>
                <c:pt idx="353">
                  <c:v>0.21973729486053978</c:v>
                </c:pt>
                <c:pt idx="354">
                  <c:v>0.27825547370203124</c:v>
                </c:pt>
                <c:pt idx="355">
                  <c:v>0.21558392465891327</c:v>
                </c:pt>
                <c:pt idx="356">
                  <c:v>0.28142151979044427</c:v>
                </c:pt>
                <c:pt idx="357">
                  <c:v>0.24363231438966101</c:v>
                </c:pt>
                <c:pt idx="358">
                  <c:v>0.25699168601846856</c:v>
                </c:pt>
                <c:pt idx="359">
                  <c:v>0.28780782492754114</c:v>
                </c:pt>
                <c:pt idx="360">
                  <c:v>0.31801645493452058</c:v>
                </c:pt>
                <c:pt idx="361">
                  <c:v>0.27104508235557734</c:v>
                </c:pt>
                <c:pt idx="362">
                  <c:v>0.20348385415847764</c:v>
                </c:pt>
                <c:pt idx="363">
                  <c:v>0.28185353425638382</c:v>
                </c:pt>
                <c:pt idx="364">
                  <c:v>0.30420905788371283</c:v>
                </c:pt>
                <c:pt idx="365">
                  <c:v>0.25252913322633647</c:v>
                </c:pt>
                <c:pt idx="366">
                  <c:v>0.27819430950447116</c:v>
                </c:pt>
                <c:pt idx="367">
                  <c:v>0.22258928065726155</c:v>
                </c:pt>
                <c:pt idx="368">
                  <c:v>0.22824534234956489</c:v>
                </c:pt>
                <c:pt idx="369">
                  <c:v>0.26145077520455939</c:v>
                </c:pt>
                <c:pt idx="370">
                  <c:v>0.20531321688274712</c:v>
                </c:pt>
                <c:pt idx="371">
                  <c:v>0.26686334257060007</c:v>
                </c:pt>
                <c:pt idx="372">
                  <c:v>0.2623485976492797</c:v>
                </c:pt>
                <c:pt idx="373">
                  <c:v>0.25802059005125466</c:v>
                </c:pt>
                <c:pt idx="374">
                  <c:v>0.23837590988891116</c:v>
                </c:pt>
                <c:pt idx="375">
                  <c:v>0.24856830394335155</c:v>
                </c:pt>
                <c:pt idx="376">
                  <c:v>0.23604138704570043</c:v>
                </c:pt>
                <c:pt idx="377">
                  <c:v>0.23467641242827522</c:v>
                </c:pt>
                <c:pt idx="378">
                  <c:v>0.2585288104949468</c:v>
                </c:pt>
                <c:pt idx="379">
                  <c:v>0.25706830548680637</c:v>
                </c:pt>
                <c:pt idx="380">
                  <c:v>0.26904262916234567</c:v>
                </c:pt>
                <c:pt idx="381">
                  <c:v>0.23275010351489467</c:v>
                </c:pt>
                <c:pt idx="382">
                  <c:v>0.26205720687512757</c:v>
                </c:pt>
                <c:pt idx="383">
                  <c:v>0.24520169835997763</c:v>
                </c:pt>
                <c:pt idx="384">
                  <c:v>0.26219668932134643</c:v>
                </c:pt>
                <c:pt idx="385">
                  <c:v>0.25140623518150412</c:v>
                </c:pt>
                <c:pt idx="386">
                  <c:v>0.25302141583941318</c:v>
                </c:pt>
                <c:pt idx="387">
                  <c:v>0.19873935367217116</c:v>
                </c:pt>
              </c:numCache>
            </c:numRef>
          </c:xVal>
          <c:yVal>
            <c:numRef>
              <c:f>Hoja1!$Q$222:$Q$320</c:f>
              <c:numCache>
                <c:formatCode>General</c:formatCode>
                <c:ptCount val="99"/>
                <c:pt idx="0">
                  <c:v>67.468096881908238</c:v>
                </c:pt>
                <c:pt idx="1">
                  <c:v>68.965178556181513</c:v>
                </c:pt>
                <c:pt idx="2">
                  <c:v>67.311128321371484</c:v>
                </c:pt>
                <c:pt idx="3">
                  <c:v>67.380316698680474</c:v>
                </c:pt>
                <c:pt idx="4">
                  <c:v>67.459785676853414</c:v>
                </c:pt>
                <c:pt idx="5">
                  <c:v>68.736031719444625</c:v>
                </c:pt>
                <c:pt idx="6">
                  <c:v>68.053551863426648</c:v>
                </c:pt>
                <c:pt idx="7">
                  <c:v>67.461650547537502</c:v>
                </c:pt>
                <c:pt idx="8">
                  <c:v>67.838211189860004</c:v>
                </c:pt>
                <c:pt idx="9">
                  <c:v>67.030626276437545</c:v>
                </c:pt>
                <c:pt idx="10">
                  <c:v>69.241660847400084</c:v>
                </c:pt>
                <c:pt idx="11">
                  <c:v>67.209268565296583</c:v>
                </c:pt>
                <c:pt idx="12">
                  <c:v>67.752922376693533</c:v>
                </c:pt>
                <c:pt idx="13">
                  <c:v>68.63648846771909</c:v>
                </c:pt>
                <c:pt idx="14">
                  <c:v>67.779327503908817</c:v>
                </c:pt>
                <c:pt idx="15">
                  <c:v>67.865893969061133</c:v>
                </c:pt>
                <c:pt idx="16">
                  <c:v>66.945505655317675</c:v>
                </c:pt>
                <c:pt idx="17">
                  <c:v>67.80406067243257</c:v>
                </c:pt>
                <c:pt idx="18">
                  <c:v>67.884280719118706</c:v>
                </c:pt>
                <c:pt idx="19">
                  <c:v>67.819514512382099</c:v>
                </c:pt>
                <c:pt idx="20">
                  <c:v>67.212619907566463</c:v>
                </c:pt>
                <c:pt idx="21">
                  <c:v>67.635809858581595</c:v>
                </c:pt>
                <c:pt idx="22">
                  <c:v>67.379369599508053</c:v>
                </c:pt>
                <c:pt idx="23">
                  <c:v>68.142642503979502</c:v>
                </c:pt>
                <c:pt idx="24">
                  <c:v>67.745266942163269</c:v>
                </c:pt>
                <c:pt idx="25">
                  <c:v>67.622446949260549</c:v>
                </c:pt>
                <c:pt idx="26">
                  <c:v>68.403027137490909</c:v>
                </c:pt>
                <c:pt idx="27">
                  <c:v>67.628253641466983</c:v>
                </c:pt>
                <c:pt idx="28">
                  <c:v>67.421378656637032</c:v>
                </c:pt>
                <c:pt idx="29">
                  <c:v>67.946156498073748</c:v>
                </c:pt>
                <c:pt idx="30">
                  <c:v>68.620129190725009</c:v>
                </c:pt>
                <c:pt idx="31">
                  <c:v>69.065621018063851</c:v>
                </c:pt>
                <c:pt idx="32">
                  <c:v>69.302898986757199</c:v>
                </c:pt>
                <c:pt idx="33">
                  <c:v>68.677588796895733</c:v>
                </c:pt>
                <c:pt idx="34">
                  <c:v>67.164709563499258</c:v>
                </c:pt>
                <c:pt idx="35">
                  <c:v>66.334366871520274</c:v>
                </c:pt>
                <c:pt idx="36">
                  <c:v>68.17769819525418</c:v>
                </c:pt>
                <c:pt idx="37">
                  <c:v>67.465412919901453</c:v>
                </c:pt>
                <c:pt idx="38">
                  <c:v>68.254793118441867</c:v>
                </c:pt>
                <c:pt idx="39">
                  <c:v>68.31776282392957</c:v>
                </c:pt>
                <c:pt idx="40">
                  <c:v>67.374930952615344</c:v>
                </c:pt>
                <c:pt idx="41">
                  <c:v>67.474026222496661</c:v>
                </c:pt>
                <c:pt idx="42">
                  <c:v>67.520704803202094</c:v>
                </c:pt>
                <c:pt idx="43">
                  <c:v>67.385531446119913</c:v>
                </c:pt>
                <c:pt idx="44">
                  <c:v>67.258540000365628</c:v>
                </c:pt>
                <c:pt idx="45">
                  <c:v>67.639084559815373</c:v>
                </c:pt>
                <c:pt idx="46">
                  <c:v>66.545896716467496</c:v>
                </c:pt>
                <c:pt idx="47">
                  <c:v>68.253505237838937</c:v>
                </c:pt>
                <c:pt idx="48">
                  <c:v>67.072257568933992</c:v>
                </c:pt>
                <c:pt idx="49">
                  <c:v>67.601356262199275</c:v>
                </c:pt>
                <c:pt idx="50">
                  <c:v>67.193709288423648</c:v>
                </c:pt>
                <c:pt idx="51">
                  <c:v>68.572397016769514</c:v>
                </c:pt>
                <c:pt idx="52">
                  <c:v>68.184824242656319</c:v>
                </c:pt>
                <c:pt idx="53">
                  <c:v>68.900460174918805</c:v>
                </c:pt>
                <c:pt idx="54">
                  <c:v>68.271936369707618</c:v>
                </c:pt>
                <c:pt idx="55">
                  <c:v>67.787664320965646</c:v>
                </c:pt>
                <c:pt idx="56">
                  <c:v>67.687117618498675</c:v>
                </c:pt>
                <c:pt idx="57">
                  <c:v>68.657436883251819</c:v>
                </c:pt>
                <c:pt idx="58">
                  <c:v>66.933880162302373</c:v>
                </c:pt>
                <c:pt idx="59">
                  <c:v>67.386269370875752</c:v>
                </c:pt>
                <c:pt idx="60">
                  <c:v>67.773910631569422</c:v>
                </c:pt>
                <c:pt idx="61">
                  <c:v>68.106357450891252</c:v>
                </c:pt>
                <c:pt idx="62">
                  <c:v>69.010819288640761</c:v>
                </c:pt>
                <c:pt idx="63">
                  <c:v>68.273242123888807</c:v>
                </c:pt>
                <c:pt idx="64">
                  <c:v>68.079661710657547</c:v>
                </c:pt>
                <c:pt idx="65">
                  <c:v>67.9013729900242</c:v>
                </c:pt>
                <c:pt idx="66">
                  <c:v>67.999714895910756</c:v>
                </c:pt>
                <c:pt idx="67">
                  <c:v>68.870811634448486</c:v>
                </c:pt>
                <c:pt idx="68">
                  <c:v>68.967931967106182</c:v>
                </c:pt>
                <c:pt idx="69">
                  <c:v>68.709589240566473</c:v>
                </c:pt>
                <c:pt idx="70">
                  <c:v>67.844703218788055</c:v>
                </c:pt>
                <c:pt idx="71">
                  <c:v>69.784411215010337</c:v>
                </c:pt>
                <c:pt idx="72">
                  <c:v>68.403974701073082</c:v>
                </c:pt>
                <c:pt idx="73">
                  <c:v>68.315743206297327</c:v>
                </c:pt>
                <c:pt idx="74">
                  <c:v>69.866190978908421</c:v>
                </c:pt>
                <c:pt idx="75">
                  <c:v>66.811866164268267</c:v>
                </c:pt>
                <c:pt idx="76">
                  <c:v>66.920754164509376</c:v>
                </c:pt>
                <c:pt idx="77">
                  <c:v>69.154775755002063</c:v>
                </c:pt>
                <c:pt idx="78">
                  <c:v>67.942312418456723</c:v>
                </c:pt>
                <c:pt idx="79">
                  <c:v>68.419134176157812</c:v>
                </c:pt>
                <c:pt idx="80">
                  <c:v>69.157028415051471</c:v>
                </c:pt>
                <c:pt idx="81">
                  <c:v>68.75109999260664</c:v>
                </c:pt>
                <c:pt idx="82">
                  <c:v>68.702007367448132</c:v>
                </c:pt>
                <c:pt idx="83">
                  <c:v>67.978942392700404</c:v>
                </c:pt>
                <c:pt idx="84">
                  <c:v>67.088568245444392</c:v>
                </c:pt>
                <c:pt idx="85">
                  <c:v>67.895132741087579</c:v>
                </c:pt>
                <c:pt idx="86">
                  <c:v>67.815070165018156</c:v>
                </c:pt>
                <c:pt idx="87">
                  <c:v>69.240253480407219</c:v>
                </c:pt>
                <c:pt idx="88">
                  <c:v>68.358915613902056</c:v>
                </c:pt>
                <c:pt idx="89">
                  <c:v>69.474256623634503</c:v>
                </c:pt>
                <c:pt idx="90">
                  <c:v>69.144159984788672</c:v>
                </c:pt>
                <c:pt idx="91">
                  <c:v>71.237608044901705</c:v>
                </c:pt>
                <c:pt idx="92">
                  <c:v>69.987065475494319</c:v>
                </c:pt>
                <c:pt idx="93">
                  <c:v>67.815776191446574</c:v>
                </c:pt>
                <c:pt idx="94">
                  <c:v>68.515759889701897</c:v>
                </c:pt>
                <c:pt idx="95">
                  <c:v>67.466482757607608</c:v>
                </c:pt>
                <c:pt idx="96">
                  <c:v>67.802893036981374</c:v>
                </c:pt>
                <c:pt idx="97">
                  <c:v>71.907768350130041</c:v>
                </c:pt>
                <c:pt idx="98">
                  <c:v>67.0294955579070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118-4E2C-BFE5-1A58A1E0CED7}"/>
            </c:ext>
          </c:extLst>
        </c:ser>
        <c:ser>
          <c:idx val="4"/>
          <c:order val="4"/>
          <c:tx>
            <c:v>15/11/2003 al 16/9/2004</c:v>
          </c:tx>
          <c:spPr>
            <a:ln w="28574">
              <a:noFill/>
            </a:ln>
          </c:spPr>
          <c:marker>
            <c:symbol val="star"/>
            <c:size val="4"/>
            <c:spPr>
              <a:noFill/>
              <a:ln>
                <a:solidFill>
                  <a:srgbClr val="800080"/>
                </a:solidFill>
                <a:prstDash val="solid"/>
              </a:ln>
            </c:spPr>
          </c:marker>
          <c:xVal>
            <c:numRef>
              <c:f>Hoja1!$P$322:$P$605</c:f>
              <c:numCache>
                <c:formatCode>General</c:formatCode>
                <c:ptCount val="284"/>
                <c:pt idx="0">
                  <c:v>0.17223412851921371</c:v>
                </c:pt>
                <c:pt idx="1">
                  <c:v>0.21642846647751274</c:v>
                </c:pt>
                <c:pt idx="2">
                  <c:v>0.23426245813272992</c:v>
                </c:pt>
                <c:pt idx="3">
                  <c:v>0.25267097817120771</c:v>
                </c:pt>
                <c:pt idx="4">
                  <c:v>0.20144113390081633</c:v>
                </c:pt>
                <c:pt idx="5">
                  <c:v>0.28615484600001095</c:v>
                </c:pt>
                <c:pt idx="6">
                  <c:v>0.26620920565659312</c:v>
                </c:pt>
                <c:pt idx="7">
                  <c:v>0.23557894973973262</c:v>
                </c:pt>
                <c:pt idx="8">
                  <c:v>0.24440059794344343</c:v>
                </c:pt>
                <c:pt idx="9">
                  <c:v>0.22302623775697084</c:v>
                </c:pt>
                <c:pt idx="10">
                  <c:v>0.28110948992191265</c:v>
                </c:pt>
                <c:pt idx="11">
                  <c:v>0.29262087523109276</c:v>
                </c:pt>
                <c:pt idx="12">
                  <c:v>0.21598773895306742</c:v>
                </c:pt>
                <c:pt idx="13">
                  <c:v>0.24413893474823159</c:v>
                </c:pt>
                <c:pt idx="14">
                  <c:v>0.23577085698306538</c:v>
                </c:pt>
                <c:pt idx="15">
                  <c:v>0.28704446440967119</c:v>
                </c:pt>
                <c:pt idx="16">
                  <c:v>0.23473292614947897</c:v>
                </c:pt>
                <c:pt idx="17">
                  <c:v>0.2346641984452365</c:v>
                </c:pt>
                <c:pt idx="18">
                  <c:v>0.24660854242305896</c:v>
                </c:pt>
                <c:pt idx="19">
                  <c:v>0.25659111050084793</c:v>
                </c:pt>
                <c:pt idx="20">
                  <c:v>0.23678092598762426</c:v>
                </c:pt>
                <c:pt idx="21">
                  <c:v>0.25667588800870494</c:v>
                </c:pt>
                <c:pt idx="22">
                  <c:v>0.25426449925898853</c:v>
                </c:pt>
                <c:pt idx="23">
                  <c:v>0.21477689643817302</c:v>
                </c:pt>
                <c:pt idx="24">
                  <c:v>0.27775581074747407</c:v>
                </c:pt>
                <c:pt idx="25">
                  <c:v>0.2399882698344053</c:v>
                </c:pt>
                <c:pt idx="26">
                  <c:v>0.2901931636378407</c:v>
                </c:pt>
                <c:pt idx="27">
                  <c:v>0.3160932534335763</c:v>
                </c:pt>
                <c:pt idx="28">
                  <c:v>0.23169373975409829</c:v>
                </c:pt>
                <c:pt idx="29">
                  <c:v>0.24689250857112016</c:v>
                </c:pt>
                <c:pt idx="30">
                  <c:v>0.31677783285567385</c:v>
                </c:pt>
                <c:pt idx="31">
                  <c:v>0.22265875267878263</c:v>
                </c:pt>
                <c:pt idx="32">
                  <c:v>0.24301955682876428</c:v>
                </c:pt>
                <c:pt idx="33">
                  <c:v>0.20778975562793392</c:v>
                </c:pt>
                <c:pt idx="34">
                  <c:v>0.27167037701737179</c:v>
                </c:pt>
                <c:pt idx="35">
                  <c:v>0.3198564304566216</c:v>
                </c:pt>
                <c:pt idx="36">
                  <c:v>0.18694150099600418</c:v>
                </c:pt>
                <c:pt idx="37">
                  <c:v>0.24109356258944656</c:v>
                </c:pt>
                <c:pt idx="38">
                  <c:v>0.27676089733578979</c:v>
                </c:pt>
                <c:pt idx="39">
                  <c:v>0.24688048924457134</c:v>
                </c:pt>
                <c:pt idx="40">
                  <c:v>0.28427066169118909</c:v>
                </c:pt>
                <c:pt idx="41">
                  <c:v>0.23461966435847317</c:v>
                </c:pt>
                <c:pt idx="42">
                  <c:v>0.22542670794462769</c:v>
                </c:pt>
                <c:pt idx="43">
                  <c:v>0.24822118948815086</c:v>
                </c:pt>
                <c:pt idx="44">
                  <c:v>0.38161503194612717</c:v>
                </c:pt>
                <c:pt idx="45">
                  <c:v>0.19607231682780429</c:v>
                </c:pt>
                <c:pt idx="46">
                  <c:v>0.26179037666712018</c:v>
                </c:pt>
                <c:pt idx="47">
                  <c:v>0.29153913421126415</c:v>
                </c:pt>
                <c:pt idx="48">
                  <c:v>0.30321196398354339</c:v>
                </c:pt>
                <c:pt idx="49">
                  <c:v>0.28595732391828965</c:v>
                </c:pt>
                <c:pt idx="50">
                  <c:v>0.25997059157688779</c:v>
                </c:pt>
                <c:pt idx="51">
                  <c:v>0.2507532004043142</c:v>
                </c:pt>
                <c:pt idx="52">
                  <c:v>0.29903964523155663</c:v>
                </c:pt>
                <c:pt idx="53">
                  <c:v>0.29605244557520954</c:v>
                </c:pt>
                <c:pt idx="54">
                  <c:v>0.3078566727263668</c:v>
                </c:pt>
                <c:pt idx="55">
                  <c:v>0.2471607127036505</c:v>
                </c:pt>
                <c:pt idx="56">
                  <c:v>0.24214881667049754</c:v>
                </c:pt>
                <c:pt idx="57">
                  <c:v>0.30135248661367681</c:v>
                </c:pt>
                <c:pt idx="58">
                  <c:v>0.35649144142586647</c:v>
                </c:pt>
                <c:pt idx="59">
                  <c:v>0.34848617801052967</c:v>
                </c:pt>
                <c:pt idx="60">
                  <c:v>0.32902491784095328</c:v>
                </c:pt>
                <c:pt idx="61">
                  <c:v>0.27467643728598468</c:v>
                </c:pt>
                <c:pt idx="62">
                  <c:v>0.34706488110514061</c:v>
                </c:pt>
                <c:pt idx="63">
                  <c:v>0.24761121991209759</c:v>
                </c:pt>
                <c:pt idx="64">
                  <c:v>0.30910045536333397</c:v>
                </c:pt>
                <c:pt idx="65">
                  <c:v>0.30288931728785123</c:v>
                </c:pt>
                <c:pt idx="66">
                  <c:v>0.25052213147600211</c:v>
                </c:pt>
                <c:pt idx="67">
                  <c:v>0.3121802098911623</c:v>
                </c:pt>
                <c:pt idx="68">
                  <c:v>0.20379678911628887</c:v>
                </c:pt>
                <c:pt idx="69">
                  <c:v>0.28206813436149569</c:v>
                </c:pt>
                <c:pt idx="70">
                  <c:v>0.25336449479185352</c:v>
                </c:pt>
                <c:pt idx="71">
                  <c:v>0.27790785485221886</c:v>
                </c:pt>
                <c:pt idx="72">
                  <c:v>0.3091613120966033</c:v>
                </c:pt>
                <c:pt idx="73">
                  <c:v>0.31522791705069148</c:v>
                </c:pt>
                <c:pt idx="74">
                  <c:v>0.30512977580102757</c:v>
                </c:pt>
                <c:pt idx="75">
                  <c:v>0.21382217771046202</c:v>
                </c:pt>
                <c:pt idx="76">
                  <c:v>0.4887449897174474</c:v>
                </c:pt>
                <c:pt idx="77">
                  <c:v>0.19493361586550076</c:v>
                </c:pt>
                <c:pt idx="78">
                  <c:v>0.25584399101365579</c:v>
                </c:pt>
                <c:pt idx="79">
                  <c:v>0.22372014080254887</c:v>
                </c:pt>
                <c:pt idx="80">
                  <c:v>0.20453439753339631</c:v>
                </c:pt>
                <c:pt idx="81">
                  <c:v>0.30103526173516681</c:v>
                </c:pt>
                <c:pt idx="82">
                  <c:v>0.33096372096729598</c:v>
                </c:pt>
                <c:pt idx="83">
                  <c:v>0.29342884946226305</c:v>
                </c:pt>
                <c:pt idx="84">
                  <c:v>0.25668266848906196</c:v>
                </c:pt>
                <c:pt idx="85">
                  <c:v>0.28679338672679539</c:v>
                </c:pt>
                <c:pt idx="86">
                  <c:v>0.23632796265240971</c:v>
                </c:pt>
                <c:pt idx="87">
                  <c:v>0.2488544059059877</c:v>
                </c:pt>
                <c:pt idx="88">
                  <c:v>0.26971510465507875</c:v>
                </c:pt>
                <c:pt idx="89">
                  <c:v>0.2619627500606011</c:v>
                </c:pt>
                <c:pt idx="90">
                  <c:v>0.22346167243689147</c:v>
                </c:pt>
                <c:pt idx="91">
                  <c:v>0.23278019591018762</c:v>
                </c:pt>
                <c:pt idx="92">
                  <c:v>0.21518541149667705</c:v>
                </c:pt>
                <c:pt idx="93">
                  <c:v>0.25906565308214319</c:v>
                </c:pt>
                <c:pt idx="94">
                  <c:v>0.30106563904524364</c:v>
                </c:pt>
                <c:pt idx="95">
                  <c:v>0.24679746602064234</c:v>
                </c:pt>
                <c:pt idx="96">
                  <c:v>0.23532710206618829</c:v>
                </c:pt>
                <c:pt idx="97">
                  <c:v>0.28688514641063756</c:v>
                </c:pt>
                <c:pt idx="98">
                  <c:v>0.32752607025062225</c:v>
                </c:pt>
                <c:pt idx="99">
                  <c:v>0.32602465439167622</c:v>
                </c:pt>
                <c:pt idx="100">
                  <c:v>0.28727684973812173</c:v>
                </c:pt>
                <c:pt idx="101">
                  <c:v>0.30900863288906155</c:v>
                </c:pt>
                <c:pt idx="102">
                  <c:v>0.34592550580037884</c:v>
                </c:pt>
                <c:pt idx="103">
                  <c:v>0.38536935199958733</c:v>
                </c:pt>
                <c:pt idx="104">
                  <c:v>0.19223620739030906</c:v>
                </c:pt>
                <c:pt idx="105">
                  <c:v>0.25034596161382067</c:v>
                </c:pt>
                <c:pt idx="106">
                  <c:v>0.29247031223071623</c:v>
                </c:pt>
                <c:pt idx="107">
                  <c:v>0.24696993051573851</c:v>
                </c:pt>
                <c:pt idx="108">
                  <c:v>0.2957750849359318</c:v>
                </c:pt>
                <c:pt idx="109">
                  <c:v>0.27155465991547129</c:v>
                </c:pt>
                <c:pt idx="110">
                  <c:v>0.25954700139061443</c:v>
                </c:pt>
                <c:pt idx="111">
                  <c:v>0.28361008036205249</c:v>
                </c:pt>
                <c:pt idx="112">
                  <c:v>0.31065833085905797</c:v>
                </c:pt>
                <c:pt idx="113">
                  <c:v>0.2673850404255374</c:v>
                </c:pt>
                <c:pt idx="114">
                  <c:v>0.31854415739639524</c:v>
                </c:pt>
                <c:pt idx="115">
                  <c:v>0.23115260660130396</c:v>
                </c:pt>
                <c:pt idx="116">
                  <c:v>0.25642121137982843</c:v>
                </c:pt>
                <c:pt idx="117">
                  <c:v>0.23132602750248396</c:v>
                </c:pt>
                <c:pt idx="118">
                  <c:v>0.24284462157258865</c:v>
                </c:pt>
                <c:pt idx="119">
                  <c:v>0.22715826846898912</c:v>
                </c:pt>
                <c:pt idx="120">
                  <c:v>0.32139087250816917</c:v>
                </c:pt>
                <c:pt idx="121">
                  <c:v>0.29499380614828169</c:v>
                </c:pt>
                <c:pt idx="122">
                  <c:v>0.30166077689423054</c:v>
                </c:pt>
                <c:pt idx="123">
                  <c:v>0.28871205446386405</c:v>
                </c:pt>
                <c:pt idx="124">
                  <c:v>0.243863930663202</c:v>
                </c:pt>
                <c:pt idx="125">
                  <c:v>0.28127044261601292</c:v>
                </c:pt>
                <c:pt idx="126">
                  <c:v>0.28813986615818526</c:v>
                </c:pt>
                <c:pt idx="127">
                  <c:v>0.28792048044953467</c:v>
                </c:pt>
                <c:pt idx="128">
                  <c:v>0.35363798324032486</c:v>
                </c:pt>
                <c:pt idx="129">
                  <c:v>0.28938327676505615</c:v>
                </c:pt>
                <c:pt idx="130">
                  <c:v>0.25904973947327836</c:v>
                </c:pt>
                <c:pt idx="131">
                  <c:v>0.31973162670275485</c:v>
                </c:pt>
                <c:pt idx="132">
                  <c:v>0.31422326884534491</c:v>
                </c:pt>
                <c:pt idx="133">
                  <c:v>0.29166675108044499</c:v>
                </c:pt>
                <c:pt idx="134">
                  <c:v>0.31153739853788925</c:v>
                </c:pt>
                <c:pt idx="135">
                  <c:v>0.32871629321428358</c:v>
                </c:pt>
                <c:pt idx="136">
                  <c:v>0.27408306981333763</c:v>
                </c:pt>
                <c:pt idx="137">
                  <c:v>0.29636454750242386</c:v>
                </c:pt>
                <c:pt idx="138">
                  <c:v>0.26351360031990351</c:v>
                </c:pt>
                <c:pt idx="139">
                  <c:v>0.29108674307067817</c:v>
                </c:pt>
                <c:pt idx="140">
                  <c:v>0.23238966581595069</c:v>
                </c:pt>
                <c:pt idx="141">
                  <c:v>0.2273999812383623</c:v>
                </c:pt>
                <c:pt idx="142">
                  <c:v>0.35381518115137289</c:v>
                </c:pt>
                <c:pt idx="143">
                  <c:v>0.30880340332351458</c:v>
                </c:pt>
                <c:pt idx="144">
                  <c:v>0.21725029463949022</c:v>
                </c:pt>
                <c:pt idx="145">
                  <c:v>0.21359428770470415</c:v>
                </c:pt>
                <c:pt idx="146">
                  <c:v>0.23964014129655703</c:v>
                </c:pt>
                <c:pt idx="147">
                  <c:v>0.33696137795509568</c:v>
                </c:pt>
                <c:pt idx="148">
                  <c:v>0.28408061742010365</c:v>
                </c:pt>
                <c:pt idx="149">
                  <c:v>0.3087745463413395</c:v>
                </c:pt>
                <c:pt idx="150">
                  <c:v>0.25400889636483431</c:v>
                </c:pt>
                <c:pt idx="151">
                  <c:v>0.27155165123168207</c:v>
                </c:pt>
                <c:pt idx="152">
                  <c:v>0.21567181731909785</c:v>
                </c:pt>
                <c:pt idx="153">
                  <c:v>0.24553786648363932</c:v>
                </c:pt>
                <c:pt idx="154">
                  <c:v>0.30375239262708198</c:v>
                </c:pt>
                <c:pt idx="155">
                  <c:v>0.34118607428199677</c:v>
                </c:pt>
                <c:pt idx="156">
                  <c:v>0.35477431105077806</c:v>
                </c:pt>
                <c:pt idx="157">
                  <c:v>0.34812058023120546</c:v>
                </c:pt>
                <c:pt idx="158">
                  <c:v>0.28623096976348911</c:v>
                </c:pt>
                <c:pt idx="159">
                  <c:v>0.31824812757356369</c:v>
                </c:pt>
                <c:pt idx="160">
                  <c:v>0.27237346898976023</c:v>
                </c:pt>
                <c:pt idx="161">
                  <c:v>0.26800561394146566</c:v>
                </c:pt>
                <c:pt idx="162">
                  <c:v>0.24188476560807784</c:v>
                </c:pt>
                <c:pt idx="163">
                  <c:v>0.27962888787831625</c:v>
                </c:pt>
                <c:pt idx="164">
                  <c:v>0.37367276511900666</c:v>
                </c:pt>
                <c:pt idx="165">
                  <c:v>0.25204550076479032</c:v>
                </c:pt>
                <c:pt idx="166">
                  <c:v>0.32181778688986507</c:v>
                </c:pt>
                <c:pt idx="167">
                  <c:v>0.29224448391719776</c:v>
                </c:pt>
                <c:pt idx="168">
                  <c:v>0.27351021112913626</c:v>
                </c:pt>
                <c:pt idx="169">
                  <c:v>0.28015003691083906</c:v>
                </c:pt>
                <c:pt idx="170">
                  <c:v>0.23516140676908864</c:v>
                </c:pt>
                <c:pt idx="171">
                  <c:v>0.26754537225783409</c:v>
                </c:pt>
                <c:pt idx="172">
                  <c:v>0.27077633231147957</c:v>
                </c:pt>
                <c:pt idx="173">
                  <c:v>0.35041775611923875</c:v>
                </c:pt>
                <c:pt idx="174">
                  <c:v>0.28332690915443504</c:v>
                </c:pt>
                <c:pt idx="175">
                  <c:v>0.25255780869249866</c:v>
                </c:pt>
                <c:pt idx="176">
                  <c:v>0.24408973792589175</c:v>
                </c:pt>
                <c:pt idx="177">
                  <c:v>0.27947317534385824</c:v>
                </c:pt>
                <c:pt idx="178">
                  <c:v>0.28878364213299718</c:v>
                </c:pt>
                <c:pt idx="179">
                  <c:v>0.26122263640968446</c:v>
                </c:pt>
                <c:pt idx="180">
                  <c:v>0.30422761847954305</c:v>
                </c:pt>
                <c:pt idx="181">
                  <c:v>0.29016241536776671</c:v>
                </c:pt>
                <c:pt idx="182">
                  <c:v>0.25323470704042322</c:v>
                </c:pt>
                <c:pt idx="183">
                  <c:v>0.21973956188215937</c:v>
                </c:pt>
                <c:pt idx="184">
                  <c:v>0.2650946861918308</c:v>
                </c:pt>
                <c:pt idx="185">
                  <c:v>0.24896836599579508</c:v>
                </c:pt>
                <c:pt idx="186">
                  <c:v>0.27421859401477994</c:v>
                </c:pt>
                <c:pt idx="187">
                  <c:v>0.33114941438629247</c:v>
                </c:pt>
                <c:pt idx="188">
                  <c:v>0.33360131543760124</c:v>
                </c:pt>
                <c:pt idx="189">
                  <c:v>0.29800390020805317</c:v>
                </c:pt>
                <c:pt idx="190">
                  <c:v>0.25482443346830469</c:v>
                </c:pt>
                <c:pt idx="191">
                  <c:v>0.25934540738582135</c:v>
                </c:pt>
                <c:pt idx="192">
                  <c:v>0.30366263144715405</c:v>
                </c:pt>
                <c:pt idx="193">
                  <c:v>0.25460750160007201</c:v>
                </c:pt>
                <c:pt idx="194">
                  <c:v>0.25398656150821075</c:v>
                </c:pt>
                <c:pt idx="195">
                  <c:v>0.2937677824249294</c:v>
                </c:pt>
                <c:pt idx="196">
                  <c:v>0.24669557013430291</c:v>
                </c:pt>
                <c:pt idx="197">
                  <c:v>0.24161946767853723</c:v>
                </c:pt>
                <c:pt idx="198">
                  <c:v>0.2429394575743406</c:v>
                </c:pt>
                <c:pt idx="199">
                  <c:v>0.28252801908177633</c:v>
                </c:pt>
                <c:pt idx="200">
                  <c:v>0.26382830238466509</c:v>
                </c:pt>
                <c:pt idx="201">
                  <c:v>0.24840213109049883</c:v>
                </c:pt>
                <c:pt idx="202">
                  <c:v>0.23568485449387466</c:v>
                </c:pt>
                <c:pt idx="203">
                  <c:v>0.27446645944596609</c:v>
                </c:pt>
                <c:pt idx="204">
                  <c:v>0.25763938290720234</c:v>
                </c:pt>
                <c:pt idx="205">
                  <c:v>0.21276298508026154</c:v>
                </c:pt>
                <c:pt idx="206">
                  <c:v>0.28317231777599694</c:v>
                </c:pt>
                <c:pt idx="207">
                  <c:v>0.29464480531287252</c:v>
                </c:pt>
                <c:pt idx="208">
                  <c:v>0.25317074329639028</c:v>
                </c:pt>
                <c:pt idx="209">
                  <c:v>0.30170093425806277</c:v>
                </c:pt>
                <c:pt idx="210">
                  <c:v>0.27724851186631899</c:v>
                </c:pt>
                <c:pt idx="211">
                  <c:v>0.2416389286309592</c:v>
                </c:pt>
                <c:pt idx="212">
                  <c:v>0.26679891298991443</c:v>
                </c:pt>
                <c:pt idx="213">
                  <c:v>0.24873732722000982</c:v>
                </c:pt>
                <c:pt idx="214">
                  <c:v>0.25612932988816117</c:v>
                </c:pt>
                <c:pt idx="215">
                  <c:v>0.23028801863990947</c:v>
                </c:pt>
                <c:pt idx="216">
                  <c:v>0.25015240993592314</c:v>
                </c:pt>
                <c:pt idx="217">
                  <c:v>0.30511081590458133</c:v>
                </c:pt>
                <c:pt idx="218">
                  <c:v>0.25048097209140263</c:v>
                </c:pt>
                <c:pt idx="219">
                  <c:v>0.22478165451069992</c:v>
                </c:pt>
                <c:pt idx="220">
                  <c:v>0.2550865059993232</c:v>
                </c:pt>
                <c:pt idx="221">
                  <c:v>0.25763440904390411</c:v>
                </c:pt>
                <c:pt idx="222">
                  <c:v>0.23395107214544136</c:v>
                </c:pt>
                <c:pt idx="223">
                  <c:v>0.24340482084575371</c:v>
                </c:pt>
                <c:pt idx="224">
                  <c:v>0.22365151363235028</c:v>
                </c:pt>
                <c:pt idx="225">
                  <c:v>0.239342364089452</c:v>
                </c:pt>
                <c:pt idx="226">
                  <c:v>0.23658335211530129</c:v>
                </c:pt>
                <c:pt idx="227">
                  <c:v>0.27090526076220328</c:v>
                </c:pt>
                <c:pt idx="228">
                  <c:v>0.24489504375488971</c:v>
                </c:pt>
                <c:pt idx="229">
                  <c:v>0.28001181871669617</c:v>
                </c:pt>
                <c:pt idx="230">
                  <c:v>0.25399219782638138</c:v>
                </c:pt>
                <c:pt idx="231">
                  <c:v>0.28059427611157622</c:v>
                </c:pt>
                <c:pt idx="232">
                  <c:v>0.26530375381232718</c:v>
                </c:pt>
                <c:pt idx="233">
                  <c:v>0.31102016439861763</c:v>
                </c:pt>
                <c:pt idx="234">
                  <c:v>0.31461124580746275</c:v>
                </c:pt>
                <c:pt idx="235">
                  <c:v>0.26972449612056881</c:v>
                </c:pt>
                <c:pt idx="236">
                  <c:v>0.26830781354169403</c:v>
                </c:pt>
                <c:pt idx="237">
                  <c:v>0.27748410541607071</c:v>
                </c:pt>
                <c:pt idx="238">
                  <c:v>0.31078750229107971</c:v>
                </c:pt>
                <c:pt idx="239">
                  <c:v>0.2764090410289925</c:v>
                </c:pt>
                <c:pt idx="240">
                  <c:v>0.25215179538341337</c:v>
                </c:pt>
                <c:pt idx="241">
                  <c:v>0.25688751308426777</c:v>
                </c:pt>
                <c:pt idx="242">
                  <c:v>0.24201582622327339</c:v>
                </c:pt>
                <c:pt idx="243">
                  <c:v>0.2434713136957235</c:v>
                </c:pt>
                <c:pt idx="244">
                  <c:v>0.2196533010290051</c:v>
                </c:pt>
                <c:pt idx="245">
                  <c:v>0.24720649479625237</c:v>
                </c:pt>
                <c:pt idx="246">
                  <c:v>0.22919999527895565</c:v>
                </c:pt>
                <c:pt idx="247">
                  <c:v>0.24241444897096637</c:v>
                </c:pt>
                <c:pt idx="248">
                  <c:v>0.26153855557836397</c:v>
                </c:pt>
                <c:pt idx="249">
                  <c:v>0.2673519635053575</c:v>
                </c:pt>
                <c:pt idx="250">
                  <c:v>0.23638178044881197</c:v>
                </c:pt>
                <c:pt idx="251">
                  <c:v>0.25004569387051173</c:v>
                </c:pt>
                <c:pt idx="252">
                  <c:v>0.24472553858816565</c:v>
                </c:pt>
                <c:pt idx="253">
                  <c:v>0.21973729486053978</c:v>
                </c:pt>
                <c:pt idx="254">
                  <c:v>0.27825547370203124</c:v>
                </c:pt>
                <c:pt idx="255">
                  <c:v>0.21558392465891327</c:v>
                </c:pt>
                <c:pt idx="256">
                  <c:v>0.28142151979044427</c:v>
                </c:pt>
                <c:pt idx="257">
                  <c:v>0.24363231438966101</c:v>
                </c:pt>
                <c:pt idx="258">
                  <c:v>0.25699168601846856</c:v>
                </c:pt>
                <c:pt idx="259">
                  <c:v>0.28780782492754114</c:v>
                </c:pt>
                <c:pt idx="260">
                  <c:v>0.31801645493452058</c:v>
                </c:pt>
                <c:pt idx="261">
                  <c:v>0.27104508235557734</c:v>
                </c:pt>
                <c:pt idx="262">
                  <c:v>0.20348385415847764</c:v>
                </c:pt>
                <c:pt idx="263">
                  <c:v>0.28185353425638382</c:v>
                </c:pt>
                <c:pt idx="264">
                  <c:v>0.30420905788371283</c:v>
                </c:pt>
                <c:pt idx="265">
                  <c:v>0.25252913322633647</c:v>
                </c:pt>
                <c:pt idx="266">
                  <c:v>0.27819430950447116</c:v>
                </c:pt>
                <c:pt idx="267">
                  <c:v>0.22258928065726155</c:v>
                </c:pt>
                <c:pt idx="268">
                  <c:v>0.22824534234956489</c:v>
                </c:pt>
                <c:pt idx="269">
                  <c:v>0.26145077520455939</c:v>
                </c:pt>
                <c:pt idx="270">
                  <c:v>0.20531321688274712</c:v>
                </c:pt>
                <c:pt idx="271">
                  <c:v>0.26686334257060007</c:v>
                </c:pt>
                <c:pt idx="272">
                  <c:v>0.2623485976492797</c:v>
                </c:pt>
                <c:pt idx="273">
                  <c:v>0.25802059005125466</c:v>
                </c:pt>
                <c:pt idx="274">
                  <c:v>0.23837590988891116</c:v>
                </c:pt>
                <c:pt idx="275">
                  <c:v>0.24856830394335155</c:v>
                </c:pt>
                <c:pt idx="276">
                  <c:v>0.23604138704570043</c:v>
                </c:pt>
                <c:pt idx="277">
                  <c:v>0.23467641242827522</c:v>
                </c:pt>
                <c:pt idx="278">
                  <c:v>0.2585288104949468</c:v>
                </c:pt>
                <c:pt idx="279">
                  <c:v>0.25706830548680637</c:v>
                </c:pt>
                <c:pt idx="280">
                  <c:v>0.26904262916234567</c:v>
                </c:pt>
                <c:pt idx="281">
                  <c:v>0.23275010351489467</c:v>
                </c:pt>
                <c:pt idx="282">
                  <c:v>0.26205720687512757</c:v>
                </c:pt>
                <c:pt idx="283">
                  <c:v>0.24520169835997763</c:v>
                </c:pt>
              </c:numCache>
            </c:numRef>
          </c:xVal>
          <c:yVal>
            <c:numRef>
              <c:f>Hoja1!$Q$322:$Q$605</c:f>
              <c:numCache>
                <c:formatCode>General</c:formatCode>
                <c:ptCount val="284"/>
                <c:pt idx="0">
                  <c:v>65.963358005909171</c:v>
                </c:pt>
                <c:pt idx="1">
                  <c:v>66.957002062525376</c:v>
                </c:pt>
                <c:pt idx="2">
                  <c:v>66.190146981306114</c:v>
                </c:pt>
                <c:pt idx="3">
                  <c:v>67.112842185261172</c:v>
                </c:pt>
                <c:pt idx="4">
                  <c:v>65.698306973287274</c:v>
                </c:pt>
                <c:pt idx="5">
                  <c:v>68.459175310530924</c:v>
                </c:pt>
                <c:pt idx="6">
                  <c:v>67.068656423009813</c:v>
                </c:pt>
                <c:pt idx="7">
                  <c:v>66.992744022918984</c:v>
                </c:pt>
                <c:pt idx="8">
                  <c:v>65.889384124452491</c:v>
                </c:pt>
                <c:pt idx="9">
                  <c:v>66.187908723384297</c:v>
                </c:pt>
                <c:pt idx="10">
                  <c:v>67.816872282957291</c:v>
                </c:pt>
                <c:pt idx="11">
                  <c:v>67.568848467142175</c:v>
                </c:pt>
                <c:pt idx="12">
                  <c:v>66.351840534310696</c:v>
                </c:pt>
                <c:pt idx="13">
                  <c:v>66.938882458028118</c:v>
                </c:pt>
                <c:pt idx="14">
                  <c:v>67.538199513551717</c:v>
                </c:pt>
                <c:pt idx="15">
                  <c:v>67.949661914602885</c:v>
                </c:pt>
                <c:pt idx="16">
                  <c:v>66.885665030212635</c:v>
                </c:pt>
                <c:pt idx="17">
                  <c:v>66.625116312302296</c:v>
                </c:pt>
                <c:pt idx="18">
                  <c:v>67.644409138361041</c:v>
                </c:pt>
                <c:pt idx="19">
                  <c:v>68.054293255359752</c:v>
                </c:pt>
                <c:pt idx="20">
                  <c:v>66.590316143267074</c:v>
                </c:pt>
                <c:pt idx="21">
                  <c:v>66.81465989250033</c:v>
                </c:pt>
                <c:pt idx="22">
                  <c:v>67.116945319891769</c:v>
                </c:pt>
                <c:pt idx="23">
                  <c:v>66.424130458090275</c:v>
                </c:pt>
                <c:pt idx="24">
                  <c:v>68.30065556279159</c:v>
                </c:pt>
                <c:pt idx="25">
                  <c:v>67.595555384833006</c:v>
                </c:pt>
                <c:pt idx="26">
                  <c:v>67.994374393620532</c:v>
                </c:pt>
                <c:pt idx="27">
                  <c:v>68.813278583889797</c:v>
                </c:pt>
                <c:pt idx="28">
                  <c:v>66.618613744626856</c:v>
                </c:pt>
                <c:pt idx="29">
                  <c:v>67.532220891726979</c:v>
                </c:pt>
                <c:pt idx="30">
                  <c:v>68.328221907154671</c:v>
                </c:pt>
                <c:pt idx="31">
                  <c:v>66.922873396063153</c:v>
                </c:pt>
                <c:pt idx="32">
                  <c:v>67.547734502258919</c:v>
                </c:pt>
                <c:pt idx="33">
                  <c:v>66.495084325079006</c:v>
                </c:pt>
                <c:pt idx="34">
                  <c:v>67.647107485247133</c:v>
                </c:pt>
                <c:pt idx="35">
                  <c:v>69.200553413741673</c:v>
                </c:pt>
                <c:pt idx="36">
                  <c:v>66.666071371769405</c:v>
                </c:pt>
                <c:pt idx="37">
                  <c:v>67.132262581701937</c:v>
                </c:pt>
                <c:pt idx="38">
                  <c:v>68.058630507990998</c:v>
                </c:pt>
                <c:pt idx="39">
                  <c:v>67.306763610787399</c:v>
                </c:pt>
                <c:pt idx="40">
                  <c:v>68.239584347560182</c:v>
                </c:pt>
                <c:pt idx="41">
                  <c:v>66.572784015721481</c:v>
                </c:pt>
                <c:pt idx="42">
                  <c:v>67.218530562588327</c:v>
                </c:pt>
                <c:pt idx="43">
                  <c:v>67.396727967553502</c:v>
                </c:pt>
                <c:pt idx="44">
                  <c:v>69.545643813508221</c:v>
                </c:pt>
                <c:pt idx="45">
                  <c:v>65.628283731886484</c:v>
                </c:pt>
                <c:pt idx="46">
                  <c:v>67.913723473048705</c:v>
                </c:pt>
                <c:pt idx="47">
                  <c:v>67.891535432112661</c:v>
                </c:pt>
                <c:pt idx="48">
                  <c:v>67.763959947775675</c:v>
                </c:pt>
                <c:pt idx="49">
                  <c:v>67.225659921218806</c:v>
                </c:pt>
                <c:pt idx="50">
                  <c:v>67.865394676392938</c:v>
                </c:pt>
                <c:pt idx="51">
                  <c:v>67.117618128769152</c:v>
                </c:pt>
                <c:pt idx="52">
                  <c:v>68.60860672754626</c:v>
                </c:pt>
                <c:pt idx="53">
                  <c:v>68.522495327316221</c:v>
                </c:pt>
                <c:pt idx="54">
                  <c:v>68.436721794760771</c:v>
                </c:pt>
                <c:pt idx="55">
                  <c:v>66.929282226891189</c:v>
                </c:pt>
                <c:pt idx="56">
                  <c:v>67.316454968239498</c:v>
                </c:pt>
                <c:pt idx="57">
                  <c:v>68.000849833295064</c:v>
                </c:pt>
                <c:pt idx="58">
                  <c:v>69.132293080597577</c:v>
                </c:pt>
                <c:pt idx="59">
                  <c:v>68.618063836205025</c:v>
                </c:pt>
                <c:pt idx="60">
                  <c:v>68.107333462237719</c:v>
                </c:pt>
                <c:pt idx="61">
                  <c:v>68.356692872848683</c:v>
                </c:pt>
                <c:pt idx="62">
                  <c:v>68.191046159808977</c:v>
                </c:pt>
                <c:pt idx="63">
                  <c:v>67.607726524205106</c:v>
                </c:pt>
                <c:pt idx="64">
                  <c:v>68.63134749177425</c:v>
                </c:pt>
                <c:pt idx="65">
                  <c:v>68.578372677709211</c:v>
                </c:pt>
                <c:pt idx="66">
                  <c:v>66.869530826674563</c:v>
                </c:pt>
                <c:pt idx="67">
                  <c:v>69.255334712369972</c:v>
                </c:pt>
                <c:pt idx="68">
                  <c:v>66.6417292568254</c:v>
                </c:pt>
                <c:pt idx="69">
                  <c:v>67.858248517905778</c:v>
                </c:pt>
                <c:pt idx="70">
                  <c:v>67.175339835698466</c:v>
                </c:pt>
                <c:pt idx="71">
                  <c:v>67.769798092864846</c:v>
                </c:pt>
                <c:pt idx="72">
                  <c:v>68.653132830645006</c:v>
                </c:pt>
                <c:pt idx="73">
                  <c:v>68.352322309210024</c:v>
                </c:pt>
                <c:pt idx="74">
                  <c:v>68.522560166279575</c:v>
                </c:pt>
                <c:pt idx="75">
                  <c:v>66.414623794516814</c:v>
                </c:pt>
                <c:pt idx="77">
                  <c:v>66.167246277172381</c:v>
                </c:pt>
                <c:pt idx="78">
                  <c:v>67.137558449481716</c:v>
                </c:pt>
                <c:pt idx="79">
                  <c:v>66.637244476633242</c:v>
                </c:pt>
                <c:pt idx="80">
                  <c:v>66.314378181583834</c:v>
                </c:pt>
                <c:pt idx="81">
                  <c:v>68.403677756770819</c:v>
                </c:pt>
                <c:pt idx="82">
                  <c:v>69.030509152619302</c:v>
                </c:pt>
                <c:pt idx="83">
                  <c:v>68.0812057107172</c:v>
                </c:pt>
                <c:pt idx="84">
                  <c:v>67.262084598990796</c:v>
                </c:pt>
                <c:pt idx="85">
                  <c:v>68.29410433169565</c:v>
                </c:pt>
                <c:pt idx="86">
                  <c:v>66.140692689872111</c:v>
                </c:pt>
                <c:pt idx="87">
                  <c:v>67.285086108602954</c:v>
                </c:pt>
                <c:pt idx="88">
                  <c:v>67.32166018772763</c:v>
                </c:pt>
                <c:pt idx="89">
                  <c:v>67.051503899273825</c:v>
                </c:pt>
                <c:pt idx="90">
                  <c:v>66.923550981391116</c:v>
                </c:pt>
                <c:pt idx="91">
                  <c:v>67.060963225649999</c:v>
                </c:pt>
                <c:pt idx="92">
                  <c:v>66.513052538758018</c:v>
                </c:pt>
                <c:pt idx="93">
                  <c:v>67.429579480737516</c:v>
                </c:pt>
                <c:pt idx="94">
                  <c:v>68.048981654744566</c:v>
                </c:pt>
                <c:pt idx="95">
                  <c:v>66.211221054288018</c:v>
                </c:pt>
                <c:pt idx="96">
                  <c:v>67.055509467632575</c:v>
                </c:pt>
                <c:pt idx="97">
                  <c:v>68.236708718295759</c:v>
                </c:pt>
                <c:pt idx="98">
                  <c:v>68.652046892867986</c:v>
                </c:pt>
                <c:pt idx="99">
                  <c:v>68.655179172202025</c:v>
                </c:pt>
                <c:pt idx="100">
                  <c:v>67.519142653959776</c:v>
                </c:pt>
                <c:pt idx="101">
                  <c:v>67.807782166118812</c:v>
                </c:pt>
                <c:pt idx="102">
                  <c:v>68.937481969531419</c:v>
                </c:pt>
                <c:pt idx="103">
                  <c:v>69.162368303506057</c:v>
                </c:pt>
                <c:pt idx="105">
                  <c:v>67.571426280151854</c:v>
                </c:pt>
                <c:pt idx="106">
                  <c:v>68.18543863746531</c:v>
                </c:pt>
                <c:pt idx="107">
                  <c:v>66.880421343597988</c:v>
                </c:pt>
                <c:pt idx="108">
                  <c:v>67.472181313530413</c:v>
                </c:pt>
                <c:pt idx="109">
                  <c:v>67.839723710804904</c:v>
                </c:pt>
                <c:pt idx="111">
                  <c:v>67.486463223795994</c:v>
                </c:pt>
                <c:pt idx="112">
                  <c:v>67.85190060985046</c:v>
                </c:pt>
                <c:pt idx="113">
                  <c:v>68.154803350752687</c:v>
                </c:pt>
                <c:pt idx="114">
                  <c:v>68.44881731074797</c:v>
                </c:pt>
                <c:pt idx="115">
                  <c:v>66.763221181766724</c:v>
                </c:pt>
                <c:pt idx="116">
                  <c:v>67.52840025617995</c:v>
                </c:pt>
                <c:pt idx="117">
                  <c:v>66.780300950800466</c:v>
                </c:pt>
                <c:pt idx="118">
                  <c:v>67.247028736185996</c:v>
                </c:pt>
                <c:pt idx="119">
                  <c:v>65.014685364278748</c:v>
                </c:pt>
                <c:pt idx="120">
                  <c:v>68.593966418728172</c:v>
                </c:pt>
                <c:pt idx="121">
                  <c:v>67.650503679255664</c:v>
                </c:pt>
                <c:pt idx="122">
                  <c:v>68.09065690543386</c:v>
                </c:pt>
                <c:pt idx="123">
                  <c:v>67.160427692139507</c:v>
                </c:pt>
                <c:pt idx="124">
                  <c:v>66.954681414664392</c:v>
                </c:pt>
                <c:pt idx="125">
                  <c:v>66.796992567012325</c:v>
                </c:pt>
                <c:pt idx="126">
                  <c:v>67.330910308824045</c:v>
                </c:pt>
                <c:pt idx="127">
                  <c:v>68.298152458351822</c:v>
                </c:pt>
                <c:pt idx="128">
                  <c:v>69.226387657581185</c:v>
                </c:pt>
                <c:pt idx="129">
                  <c:v>67.477552900829338</c:v>
                </c:pt>
                <c:pt idx="130">
                  <c:v>67.431264293600606</c:v>
                </c:pt>
                <c:pt idx="131">
                  <c:v>68.788749146446008</c:v>
                </c:pt>
                <c:pt idx="132">
                  <c:v>68.676615699784108</c:v>
                </c:pt>
                <c:pt idx="133">
                  <c:v>68.178040441724633</c:v>
                </c:pt>
                <c:pt idx="134">
                  <c:v>68.209148642986335</c:v>
                </c:pt>
                <c:pt idx="135">
                  <c:v>68.474371467489661</c:v>
                </c:pt>
                <c:pt idx="136">
                  <c:v>67.381167796444984</c:v>
                </c:pt>
                <c:pt idx="137">
                  <c:v>67.434479754015612</c:v>
                </c:pt>
                <c:pt idx="138">
                  <c:v>67.468246257072948</c:v>
                </c:pt>
                <c:pt idx="139">
                  <c:v>68.194651902354295</c:v>
                </c:pt>
                <c:pt idx="140">
                  <c:v>67.328994974687603</c:v>
                </c:pt>
                <c:pt idx="141">
                  <c:v>66.469719108761979</c:v>
                </c:pt>
                <c:pt idx="142">
                  <c:v>69.074692772869412</c:v>
                </c:pt>
                <c:pt idx="143">
                  <c:v>68.540482923713284</c:v>
                </c:pt>
                <c:pt idx="144">
                  <c:v>66.770740864572119</c:v>
                </c:pt>
                <c:pt idx="145">
                  <c:v>66.726249200483608</c:v>
                </c:pt>
                <c:pt idx="146">
                  <c:v>66.9911678472522</c:v>
                </c:pt>
                <c:pt idx="147">
                  <c:v>68.693171844671554</c:v>
                </c:pt>
                <c:pt idx="148">
                  <c:v>68.039663739324084</c:v>
                </c:pt>
                <c:pt idx="149">
                  <c:v>67.862455582793515</c:v>
                </c:pt>
                <c:pt idx="150">
                  <c:v>67.845074324452867</c:v>
                </c:pt>
                <c:pt idx="151">
                  <c:v>67.995896159574102</c:v>
                </c:pt>
                <c:pt idx="152">
                  <c:v>66.529068639041014</c:v>
                </c:pt>
                <c:pt idx="153">
                  <c:v>67.233754127097981</c:v>
                </c:pt>
                <c:pt idx="154">
                  <c:v>68.832739712288841</c:v>
                </c:pt>
                <c:pt idx="155">
                  <c:v>69.240772821470273</c:v>
                </c:pt>
                <c:pt idx="156">
                  <c:v>69.157659711370769</c:v>
                </c:pt>
                <c:pt idx="157">
                  <c:v>69.002763512507144</c:v>
                </c:pt>
                <c:pt idx="158">
                  <c:v>67.849836854101085</c:v>
                </c:pt>
                <c:pt idx="159">
                  <c:v>68.614941631589232</c:v>
                </c:pt>
                <c:pt idx="160">
                  <c:v>67.287623036361808</c:v>
                </c:pt>
                <c:pt idx="161">
                  <c:v>67.893157347035682</c:v>
                </c:pt>
                <c:pt idx="162">
                  <c:v>67.384317488322125</c:v>
                </c:pt>
                <c:pt idx="163">
                  <c:v>68.468340355054295</c:v>
                </c:pt>
                <c:pt idx="164">
                  <c:v>70.483719310408304</c:v>
                </c:pt>
                <c:pt idx="165">
                  <c:v>68.667749272134586</c:v>
                </c:pt>
                <c:pt idx="166">
                  <c:v>68.877273452092837</c:v>
                </c:pt>
                <c:pt idx="167">
                  <c:v>68.022251803982215</c:v>
                </c:pt>
                <c:pt idx="168">
                  <c:v>67.473683867109983</c:v>
                </c:pt>
                <c:pt idx="169">
                  <c:v>67.488668311526297</c:v>
                </c:pt>
                <c:pt idx="170">
                  <c:v>67.103190553418884</c:v>
                </c:pt>
                <c:pt idx="171">
                  <c:v>67.697898243891473</c:v>
                </c:pt>
                <c:pt idx="172">
                  <c:v>67.771075401038217</c:v>
                </c:pt>
                <c:pt idx="173">
                  <c:v>68.307162718386749</c:v>
                </c:pt>
                <c:pt idx="174">
                  <c:v>68.258202783568393</c:v>
                </c:pt>
                <c:pt idx="175">
                  <c:v>67.6982334570787</c:v>
                </c:pt>
                <c:pt idx="176">
                  <c:v>66.963713747084498</c:v>
                </c:pt>
                <c:pt idx="177">
                  <c:v>67.598295273969711</c:v>
                </c:pt>
                <c:pt idx="178">
                  <c:v>67.930698063887107</c:v>
                </c:pt>
                <c:pt idx="179">
                  <c:v>67.772619094657287</c:v>
                </c:pt>
                <c:pt idx="180">
                  <c:v>67.955814321204244</c:v>
                </c:pt>
                <c:pt idx="181">
                  <c:v>68.270609278558084</c:v>
                </c:pt>
                <c:pt idx="182">
                  <c:v>66.954210867391424</c:v>
                </c:pt>
                <c:pt idx="183">
                  <c:v>66.552275904211271</c:v>
                </c:pt>
                <c:pt idx="184">
                  <c:v>67.45161992571488</c:v>
                </c:pt>
                <c:pt idx="185">
                  <c:v>66.461026659195269</c:v>
                </c:pt>
                <c:pt idx="186">
                  <c:v>67.964554719251296</c:v>
                </c:pt>
                <c:pt idx="187">
                  <c:v>68.85553819412678</c:v>
                </c:pt>
                <c:pt idx="188">
                  <c:v>68.925281436748648</c:v>
                </c:pt>
                <c:pt idx="189">
                  <c:v>67.97625479288638</c:v>
                </c:pt>
                <c:pt idx="190">
                  <c:v>66.29185103216173</c:v>
                </c:pt>
                <c:pt idx="191">
                  <c:v>66.947849993210127</c:v>
                </c:pt>
                <c:pt idx="192">
                  <c:v>68.53508016667692</c:v>
                </c:pt>
                <c:pt idx="193">
                  <c:v>67.811663893028424</c:v>
                </c:pt>
                <c:pt idx="194">
                  <c:v>67.504648971397458</c:v>
                </c:pt>
                <c:pt idx="195">
                  <c:v>68.089189077014595</c:v>
                </c:pt>
                <c:pt idx="196">
                  <c:v>67.577286404072808</c:v>
                </c:pt>
                <c:pt idx="197">
                  <c:v>67.181183838106406</c:v>
                </c:pt>
                <c:pt idx="198">
                  <c:v>67.011411572240775</c:v>
                </c:pt>
                <c:pt idx="199">
                  <c:v>67.886728075317762</c:v>
                </c:pt>
                <c:pt idx="200">
                  <c:v>67.631193252357562</c:v>
                </c:pt>
                <c:pt idx="201">
                  <c:v>66.892695121514677</c:v>
                </c:pt>
                <c:pt idx="202">
                  <c:v>66.605437279113943</c:v>
                </c:pt>
                <c:pt idx="203">
                  <c:v>67.34204371883952</c:v>
                </c:pt>
                <c:pt idx="204">
                  <c:v>66.710858211520829</c:v>
                </c:pt>
                <c:pt idx="205">
                  <c:v>66.785198898045408</c:v>
                </c:pt>
                <c:pt idx="206">
                  <c:v>67.620105444568296</c:v>
                </c:pt>
                <c:pt idx="207">
                  <c:v>68.39433339015298</c:v>
                </c:pt>
                <c:pt idx="208">
                  <c:v>67.301400689753208</c:v>
                </c:pt>
                <c:pt idx="209">
                  <c:v>68.142503574111871</c:v>
                </c:pt>
                <c:pt idx="210">
                  <c:v>67.648967483550479</c:v>
                </c:pt>
                <c:pt idx="211">
                  <c:v>66.811747266819552</c:v>
                </c:pt>
                <c:pt idx="212">
                  <c:v>67.067660241942917</c:v>
                </c:pt>
                <c:pt idx="213">
                  <c:v>67.525945328847129</c:v>
                </c:pt>
                <c:pt idx="214">
                  <c:v>67.297133699381021</c:v>
                </c:pt>
                <c:pt idx="215">
                  <c:v>67.010120969774533</c:v>
                </c:pt>
                <c:pt idx="216">
                  <c:v>67.29044125651258</c:v>
                </c:pt>
                <c:pt idx="217">
                  <c:v>68.232713332701579</c:v>
                </c:pt>
                <c:pt idx="218">
                  <c:v>67.267005844038067</c:v>
                </c:pt>
                <c:pt idx="219">
                  <c:v>67.103643363672887</c:v>
                </c:pt>
                <c:pt idx="220">
                  <c:v>67.848137405061024</c:v>
                </c:pt>
                <c:pt idx="221">
                  <c:v>67.6869600256897</c:v>
                </c:pt>
                <c:pt idx="222">
                  <c:v>67.225531133982514</c:v>
                </c:pt>
                <c:pt idx="223">
                  <c:v>67.342066698220108</c:v>
                </c:pt>
                <c:pt idx="224">
                  <c:v>66.796471678156919</c:v>
                </c:pt>
                <c:pt idx="225">
                  <c:v>67.34446694938562</c:v>
                </c:pt>
                <c:pt idx="226">
                  <c:v>66.933915583982127</c:v>
                </c:pt>
                <c:pt idx="227">
                  <c:v>67.449285233043042</c:v>
                </c:pt>
                <c:pt idx="228">
                  <c:v>67.104657969334426</c:v>
                </c:pt>
                <c:pt idx="229">
                  <c:v>67.745016905695238</c:v>
                </c:pt>
                <c:pt idx="230">
                  <c:v>67.234146923910558</c:v>
                </c:pt>
                <c:pt idx="231">
                  <c:v>67.725923510274512</c:v>
                </c:pt>
                <c:pt idx="232">
                  <c:v>67.176685819924757</c:v>
                </c:pt>
                <c:pt idx="233">
                  <c:v>68.156659694763107</c:v>
                </c:pt>
                <c:pt idx="234">
                  <c:v>68.194647188500142</c:v>
                </c:pt>
                <c:pt idx="235">
                  <c:v>67.552745343947493</c:v>
                </c:pt>
                <c:pt idx="236">
                  <c:v>67.452493147124599</c:v>
                </c:pt>
                <c:pt idx="237">
                  <c:v>67.368077407985069</c:v>
                </c:pt>
                <c:pt idx="238">
                  <c:v>68.054847455625335</c:v>
                </c:pt>
                <c:pt idx="239">
                  <c:v>67.218935694470787</c:v>
                </c:pt>
                <c:pt idx="240">
                  <c:v>67.189899112603527</c:v>
                </c:pt>
                <c:pt idx="241">
                  <c:v>67.360242080072766</c:v>
                </c:pt>
                <c:pt idx="242">
                  <c:v>66.853996543245955</c:v>
                </c:pt>
                <c:pt idx="243">
                  <c:v>67.373032879732492</c:v>
                </c:pt>
                <c:pt idx="244">
                  <c:v>66.527663493225347</c:v>
                </c:pt>
                <c:pt idx="245">
                  <c:v>67.163274755538083</c:v>
                </c:pt>
                <c:pt idx="246">
                  <c:v>66.57767655772173</c:v>
                </c:pt>
                <c:pt idx="247">
                  <c:v>67.024454790636668</c:v>
                </c:pt>
                <c:pt idx="248">
                  <c:v>67.173350591585589</c:v>
                </c:pt>
                <c:pt idx="249">
                  <c:v>67.204674255947808</c:v>
                </c:pt>
                <c:pt idx="250">
                  <c:v>66.323541401247269</c:v>
                </c:pt>
                <c:pt idx="251">
                  <c:v>67.139966864061719</c:v>
                </c:pt>
                <c:pt idx="252">
                  <c:v>67.279007664914673</c:v>
                </c:pt>
                <c:pt idx="253">
                  <c:v>67.084265271890075</c:v>
                </c:pt>
                <c:pt idx="254">
                  <c:v>68.020438661932943</c:v>
                </c:pt>
                <c:pt idx="255">
                  <c:v>66.917282943632699</c:v>
                </c:pt>
                <c:pt idx="256">
                  <c:v>67.788190610391339</c:v>
                </c:pt>
                <c:pt idx="257">
                  <c:v>67.383352137981262</c:v>
                </c:pt>
                <c:pt idx="258">
                  <c:v>67.614886688672414</c:v>
                </c:pt>
                <c:pt idx="259">
                  <c:v>67.729477273564157</c:v>
                </c:pt>
                <c:pt idx="260">
                  <c:v>67.699981310578863</c:v>
                </c:pt>
                <c:pt idx="261">
                  <c:v>67.917646826862082</c:v>
                </c:pt>
                <c:pt idx="262">
                  <c:v>66.440665357434128</c:v>
                </c:pt>
                <c:pt idx="263">
                  <c:v>67.620876314649294</c:v>
                </c:pt>
                <c:pt idx="264">
                  <c:v>67.855201069388457</c:v>
                </c:pt>
                <c:pt idx="265">
                  <c:v>66.594127235698224</c:v>
                </c:pt>
                <c:pt idx="266">
                  <c:v>67.511451870927004</c:v>
                </c:pt>
                <c:pt idx="267">
                  <c:v>66.293600426667339</c:v>
                </c:pt>
                <c:pt idx="268">
                  <c:v>66.368740435643375</c:v>
                </c:pt>
                <c:pt idx="269">
                  <c:v>67.219012327780831</c:v>
                </c:pt>
                <c:pt idx="270">
                  <c:v>66.159803710137638</c:v>
                </c:pt>
                <c:pt idx="271">
                  <c:v>67.507449972737618</c:v>
                </c:pt>
                <c:pt idx="272">
                  <c:v>67.452415904082045</c:v>
                </c:pt>
                <c:pt idx="273">
                  <c:v>67.380911539274081</c:v>
                </c:pt>
                <c:pt idx="274">
                  <c:v>66.786342739455222</c:v>
                </c:pt>
                <c:pt idx="275">
                  <c:v>67.460258142415029</c:v>
                </c:pt>
                <c:pt idx="276">
                  <c:v>66.822107368126382</c:v>
                </c:pt>
                <c:pt idx="277">
                  <c:v>66.567331916831307</c:v>
                </c:pt>
                <c:pt idx="278">
                  <c:v>67.357909858092043</c:v>
                </c:pt>
                <c:pt idx="279">
                  <c:v>67.021427534928804</c:v>
                </c:pt>
                <c:pt idx="280">
                  <c:v>66.771148081312603</c:v>
                </c:pt>
                <c:pt idx="281">
                  <c:v>67.961209759781454</c:v>
                </c:pt>
                <c:pt idx="282">
                  <c:v>69.22368653688568</c:v>
                </c:pt>
                <c:pt idx="283">
                  <c:v>68.412832132827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118-4E2C-BFE5-1A58A1E0CED7}"/>
            </c:ext>
          </c:extLst>
        </c:ser>
        <c:ser>
          <c:idx val="5"/>
          <c:order val="5"/>
          <c:tx>
            <c:v>21/9/2004 al 27/10/2004</c:v>
          </c:tx>
          <c:spPr>
            <a:ln w="28574">
              <a:noFill/>
            </a:ln>
          </c:spPr>
          <c:marker>
            <c:symbol val="circle"/>
            <c:size val="4"/>
            <c:spPr>
              <a:solidFill>
                <a:srgbClr val="000000"/>
              </a:solidFill>
              <a:ln>
                <a:solidFill>
                  <a:srgbClr val="333300"/>
                </a:solidFill>
                <a:prstDash val="solid"/>
              </a:ln>
            </c:spPr>
          </c:marker>
          <c:xVal>
            <c:numRef>
              <c:f>Hoja1!$P$610:$P$645</c:f>
              <c:numCache>
                <c:formatCode>General</c:formatCode>
                <c:ptCount val="36"/>
                <c:pt idx="0">
                  <c:v>0.26217899199012684</c:v>
                </c:pt>
                <c:pt idx="1">
                  <c:v>0.27841517173828373</c:v>
                </c:pt>
                <c:pt idx="2">
                  <c:v>0.22358146382680086</c:v>
                </c:pt>
                <c:pt idx="3">
                  <c:v>0.23877584342647931</c:v>
                </c:pt>
                <c:pt idx="4">
                  <c:v>0.27077787457442748</c:v>
                </c:pt>
                <c:pt idx="5">
                  <c:v>0.2406659060495733</c:v>
                </c:pt>
                <c:pt idx="6">
                  <c:v>0.25177473235147646</c:v>
                </c:pt>
                <c:pt idx="7">
                  <c:v>0.26791279358899284</c:v>
                </c:pt>
                <c:pt idx="8">
                  <c:v>0.23164684859573481</c:v>
                </c:pt>
                <c:pt idx="9">
                  <c:v>0.29582053177494833</c:v>
                </c:pt>
                <c:pt idx="10">
                  <c:v>0.26415428738134017</c:v>
                </c:pt>
                <c:pt idx="11">
                  <c:v>0.24783400253786764</c:v>
                </c:pt>
                <c:pt idx="12">
                  <c:v>0.26496288410251378</c:v>
                </c:pt>
                <c:pt idx="13">
                  <c:v>0.23024009007281965</c:v>
                </c:pt>
                <c:pt idx="14">
                  <c:v>0.26844633080135077</c:v>
                </c:pt>
                <c:pt idx="15">
                  <c:v>0.25999402380339953</c:v>
                </c:pt>
                <c:pt idx="16">
                  <c:v>0.27338777352189442</c:v>
                </c:pt>
                <c:pt idx="17">
                  <c:v>0.24282930332061942</c:v>
                </c:pt>
                <c:pt idx="18">
                  <c:v>0.25180553334594957</c:v>
                </c:pt>
                <c:pt idx="19">
                  <c:v>0.27904412986990468</c:v>
                </c:pt>
                <c:pt idx="20">
                  <c:v>0.23912049955290224</c:v>
                </c:pt>
                <c:pt idx="21">
                  <c:v>0.2308143553301108</c:v>
                </c:pt>
                <c:pt idx="22">
                  <c:v>0.26424070645650277</c:v>
                </c:pt>
                <c:pt idx="23">
                  <c:v>0.22339882410700901</c:v>
                </c:pt>
                <c:pt idx="24">
                  <c:v>0.29102708304575264</c:v>
                </c:pt>
                <c:pt idx="25">
                  <c:v>0.25626078046472783</c:v>
                </c:pt>
                <c:pt idx="26">
                  <c:v>0.24616831864537933</c:v>
                </c:pt>
                <c:pt idx="27">
                  <c:v>0.28169566890351366</c:v>
                </c:pt>
                <c:pt idx="28">
                  <c:v>0.25436833290155653</c:v>
                </c:pt>
                <c:pt idx="29">
                  <c:v>0.27481730976966617</c:v>
                </c:pt>
                <c:pt idx="30">
                  <c:v>0.22180242721766105</c:v>
                </c:pt>
                <c:pt idx="31">
                  <c:v>0.22524661225442291</c:v>
                </c:pt>
                <c:pt idx="32">
                  <c:v>0.26515350122422671</c:v>
                </c:pt>
                <c:pt idx="33">
                  <c:v>0.28725945474030185</c:v>
                </c:pt>
                <c:pt idx="34">
                  <c:v>0.27480840257641814</c:v>
                </c:pt>
                <c:pt idx="35">
                  <c:v>0.2513859608946592</c:v>
                </c:pt>
              </c:numCache>
            </c:numRef>
          </c:xVal>
          <c:yVal>
            <c:numRef>
              <c:f>Hoja1!$Q$610:$Q$645</c:f>
              <c:numCache>
                <c:formatCode>General</c:formatCode>
                <c:ptCount val="36"/>
                <c:pt idx="0">
                  <c:v>69.033516773703354</c:v>
                </c:pt>
                <c:pt idx="1">
                  <c:v>69.850738511353967</c:v>
                </c:pt>
                <c:pt idx="2">
                  <c:v>68.177577091395065</c:v>
                </c:pt>
                <c:pt idx="3">
                  <c:v>68.864889245154899</c:v>
                </c:pt>
                <c:pt idx="4">
                  <c:v>68.504937632841106</c:v>
                </c:pt>
                <c:pt idx="5">
                  <c:v>69.134965745940875</c:v>
                </c:pt>
                <c:pt idx="6">
                  <c:v>68.505806117777908</c:v>
                </c:pt>
                <c:pt idx="7">
                  <c:v>68.91381461907136</c:v>
                </c:pt>
                <c:pt idx="8">
                  <c:v>68.993744637006898</c:v>
                </c:pt>
                <c:pt idx="9">
                  <c:v>69.075616721455376</c:v>
                </c:pt>
                <c:pt idx="10">
                  <c:v>69.102918324273872</c:v>
                </c:pt>
                <c:pt idx="11">
                  <c:v>68.898382068916519</c:v>
                </c:pt>
                <c:pt idx="12">
                  <c:v>69.10459921567913</c:v>
                </c:pt>
                <c:pt idx="13">
                  <c:v>68.60113296890988</c:v>
                </c:pt>
                <c:pt idx="14">
                  <c:v>68.784696247709505</c:v>
                </c:pt>
                <c:pt idx="15">
                  <c:v>67.686824797600011</c:v>
                </c:pt>
                <c:pt idx="16">
                  <c:v>68.611974795540576</c:v>
                </c:pt>
                <c:pt idx="17">
                  <c:v>69.382716475833902</c:v>
                </c:pt>
                <c:pt idx="18">
                  <c:v>69.69010810136912</c:v>
                </c:pt>
                <c:pt idx="19">
                  <c:v>69.779273852251023</c:v>
                </c:pt>
                <c:pt idx="20">
                  <c:v>68.320103854515622</c:v>
                </c:pt>
                <c:pt idx="21">
                  <c:v>67.896574330167525</c:v>
                </c:pt>
                <c:pt idx="22">
                  <c:v>69.180899032161832</c:v>
                </c:pt>
                <c:pt idx="23">
                  <c:v>68.176711001609547</c:v>
                </c:pt>
                <c:pt idx="24">
                  <c:v>69.344579850630694</c:v>
                </c:pt>
                <c:pt idx="25">
                  <c:v>69.016968230835275</c:v>
                </c:pt>
                <c:pt idx="26">
                  <c:v>68.782205444825721</c:v>
                </c:pt>
                <c:pt idx="27">
                  <c:v>69.57724157899969</c:v>
                </c:pt>
                <c:pt idx="28">
                  <c:v>68.251915569253384</c:v>
                </c:pt>
                <c:pt idx="29">
                  <c:v>69.47181649778004</c:v>
                </c:pt>
                <c:pt idx="30">
                  <c:v>68.228703074542295</c:v>
                </c:pt>
                <c:pt idx="31">
                  <c:v>68.516011844163032</c:v>
                </c:pt>
                <c:pt idx="32">
                  <c:v>68.514263064416809</c:v>
                </c:pt>
                <c:pt idx="33">
                  <c:v>69.320682347243988</c:v>
                </c:pt>
                <c:pt idx="34">
                  <c:v>69.196306409409786</c:v>
                </c:pt>
                <c:pt idx="35">
                  <c:v>68.3541107011804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118-4E2C-BFE5-1A58A1E0CED7}"/>
            </c:ext>
          </c:extLst>
        </c:ser>
        <c:ser>
          <c:idx val="6"/>
          <c:order val="6"/>
          <c:tx>
            <c:v>12/02/2003 al 9/3/2003</c:v>
          </c:tx>
          <c:spPr>
            <a:ln w="28574">
              <a:noFill/>
            </a:ln>
          </c:spPr>
          <c:marker>
            <c:symbol val="plus"/>
            <c:size val="4"/>
            <c:spPr>
              <a:noFill/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Hoja1!$P$82:$P$609</c:f>
              <c:numCache>
                <c:formatCode>General</c:formatCode>
                <c:ptCount val="528"/>
                <c:pt idx="0">
                  <c:v>0.25270914487396434</c:v>
                </c:pt>
                <c:pt idx="1">
                  <c:v>0.25056025076195876</c:v>
                </c:pt>
                <c:pt idx="2">
                  <c:v>0.24575445049187974</c:v>
                </c:pt>
                <c:pt idx="3">
                  <c:v>0.26305815876063998</c:v>
                </c:pt>
                <c:pt idx="4">
                  <c:v>0.26720559815222084</c:v>
                </c:pt>
                <c:pt idx="5">
                  <c:v>0.28014285404390543</c:v>
                </c:pt>
                <c:pt idx="6">
                  <c:v>0.25769661858017717</c:v>
                </c:pt>
                <c:pt idx="7">
                  <c:v>0.20478345548062013</c:v>
                </c:pt>
                <c:pt idx="8">
                  <c:v>0.24166775032205001</c:v>
                </c:pt>
                <c:pt idx="9">
                  <c:v>0.2772409813851538</c:v>
                </c:pt>
                <c:pt idx="10">
                  <c:v>0.24488768808433659</c:v>
                </c:pt>
                <c:pt idx="11">
                  <c:v>0.24940205542531446</c:v>
                </c:pt>
                <c:pt idx="12">
                  <c:v>0.27187963873823667</c:v>
                </c:pt>
                <c:pt idx="13">
                  <c:v>0.29519226768523749</c:v>
                </c:pt>
                <c:pt idx="14">
                  <c:v>0.23660620196945842</c:v>
                </c:pt>
                <c:pt idx="15">
                  <c:v>0.30439270289738829</c:v>
                </c:pt>
                <c:pt idx="16">
                  <c:v>0.25504189906998115</c:v>
                </c:pt>
                <c:pt idx="17">
                  <c:v>0.24288544758132241</c:v>
                </c:pt>
                <c:pt idx="18">
                  <c:v>0.26356844697098009</c:v>
                </c:pt>
                <c:pt idx="19">
                  <c:v>0.25464031565882489</c:v>
                </c:pt>
                <c:pt idx="20">
                  <c:v>0.24598094406965751</c:v>
                </c:pt>
                <c:pt idx="21">
                  <c:v>0.26701034397447865</c:v>
                </c:pt>
                <c:pt idx="22">
                  <c:v>0.3260584119979999</c:v>
                </c:pt>
                <c:pt idx="23">
                  <c:v>0.24392958532369896</c:v>
                </c:pt>
                <c:pt idx="24">
                  <c:v>0.23988406450288963</c:v>
                </c:pt>
                <c:pt idx="25">
                  <c:v>0.24686950554544981</c:v>
                </c:pt>
                <c:pt idx="26">
                  <c:v>0.25505014916097313</c:v>
                </c:pt>
                <c:pt idx="27">
                  <c:v>0.26721839704960904</c:v>
                </c:pt>
                <c:pt idx="28">
                  <c:v>0.24856567844728653</c:v>
                </c:pt>
                <c:pt idx="29">
                  <c:v>0.31020112840813985</c:v>
                </c:pt>
                <c:pt idx="30">
                  <c:v>0.25021733695000242</c:v>
                </c:pt>
                <c:pt idx="31">
                  <c:v>0.24539357807121046</c:v>
                </c:pt>
                <c:pt idx="32">
                  <c:v>0.2414861529321769</c:v>
                </c:pt>
                <c:pt idx="33">
                  <c:v>0.25825128155381927</c:v>
                </c:pt>
                <c:pt idx="34">
                  <c:v>0.26099017295930949</c:v>
                </c:pt>
                <c:pt idx="35">
                  <c:v>0.24220723890649509</c:v>
                </c:pt>
                <c:pt idx="36">
                  <c:v>0.27025968792227612</c:v>
                </c:pt>
                <c:pt idx="37">
                  <c:v>0.25166338203681704</c:v>
                </c:pt>
                <c:pt idx="38">
                  <c:v>0.27309118095438456</c:v>
                </c:pt>
                <c:pt idx="39">
                  <c:v>0.27284986784010973</c:v>
                </c:pt>
                <c:pt idx="40">
                  <c:v>0.28772330078507818</c:v>
                </c:pt>
                <c:pt idx="41">
                  <c:v>0.24554696749370836</c:v>
                </c:pt>
                <c:pt idx="42">
                  <c:v>0.24928194700258113</c:v>
                </c:pt>
                <c:pt idx="43">
                  <c:v>0.23570963489966351</c:v>
                </c:pt>
                <c:pt idx="44">
                  <c:v>0.22925188159664259</c:v>
                </c:pt>
                <c:pt idx="45">
                  <c:v>0.21409975748498428</c:v>
                </c:pt>
                <c:pt idx="46">
                  <c:v>0.16707283014000543</c:v>
                </c:pt>
                <c:pt idx="47">
                  <c:v>0.18584633951124571</c:v>
                </c:pt>
                <c:pt idx="48">
                  <c:v>0.19671871610805874</c:v>
                </c:pt>
                <c:pt idx="49">
                  <c:v>0.17504189749794674</c:v>
                </c:pt>
                <c:pt idx="50">
                  <c:v>0.20684245249463459</c:v>
                </c:pt>
                <c:pt idx="51">
                  <c:v>0.18323731087524844</c:v>
                </c:pt>
                <c:pt idx="52">
                  <c:v>0.22263258673526268</c:v>
                </c:pt>
                <c:pt idx="53">
                  <c:v>0.26344982113650839</c:v>
                </c:pt>
                <c:pt idx="54">
                  <c:v>0.24129679434323248</c:v>
                </c:pt>
                <c:pt idx="55">
                  <c:v>0.19541872813855751</c:v>
                </c:pt>
                <c:pt idx="56">
                  <c:v>0.26229058638723796</c:v>
                </c:pt>
                <c:pt idx="57">
                  <c:v>0.30638462509683373</c:v>
                </c:pt>
                <c:pt idx="58">
                  <c:v>0.28923540752657345</c:v>
                </c:pt>
                <c:pt idx="59">
                  <c:v>0.23909193781042079</c:v>
                </c:pt>
                <c:pt idx="60">
                  <c:v>0.2202146269125935</c:v>
                </c:pt>
                <c:pt idx="61">
                  <c:v>0.26637522961735177</c:v>
                </c:pt>
                <c:pt idx="62">
                  <c:v>0.23423128910212493</c:v>
                </c:pt>
                <c:pt idx="63">
                  <c:v>0.22220666226798913</c:v>
                </c:pt>
                <c:pt idx="64">
                  <c:v>0.28708031328038902</c:v>
                </c:pt>
                <c:pt idx="65">
                  <c:v>0.26173555967074424</c:v>
                </c:pt>
                <c:pt idx="66">
                  <c:v>0.23974931764226695</c:v>
                </c:pt>
                <c:pt idx="67">
                  <c:v>0.24053382488747663</c:v>
                </c:pt>
                <c:pt idx="68">
                  <c:v>0.22641504530345666</c:v>
                </c:pt>
                <c:pt idx="69">
                  <c:v>0.25770437211393948</c:v>
                </c:pt>
                <c:pt idx="70">
                  <c:v>0.28903051355910547</c:v>
                </c:pt>
                <c:pt idx="71">
                  <c:v>0.19138933819004514</c:v>
                </c:pt>
                <c:pt idx="72">
                  <c:v>0.20520565528722443</c:v>
                </c:pt>
                <c:pt idx="73">
                  <c:v>0.23725829455737454</c:v>
                </c:pt>
                <c:pt idx="74">
                  <c:v>0.19655337616995167</c:v>
                </c:pt>
                <c:pt idx="75">
                  <c:v>0.21344443726698106</c:v>
                </c:pt>
                <c:pt idx="76">
                  <c:v>0.17438991626933292</c:v>
                </c:pt>
                <c:pt idx="77">
                  <c:v>0.2282505844107845</c:v>
                </c:pt>
                <c:pt idx="78">
                  <c:v>0.22105758954452445</c:v>
                </c:pt>
                <c:pt idx="79">
                  <c:v>0.22822255270409003</c:v>
                </c:pt>
                <c:pt idx="80">
                  <c:v>0.2055789009773028</c:v>
                </c:pt>
                <c:pt idx="81">
                  <c:v>0.2219867423424132</c:v>
                </c:pt>
                <c:pt idx="82">
                  <c:v>0.20521349829709482</c:v>
                </c:pt>
                <c:pt idx="83">
                  <c:v>0.1977956110757266</c:v>
                </c:pt>
                <c:pt idx="84">
                  <c:v>0.23432443010404963</c:v>
                </c:pt>
                <c:pt idx="85">
                  <c:v>0.22661572367655619</c:v>
                </c:pt>
                <c:pt idx="86">
                  <c:v>0.20997351347522586</c:v>
                </c:pt>
                <c:pt idx="87">
                  <c:v>0.19655302820534296</c:v>
                </c:pt>
                <c:pt idx="88">
                  <c:v>0.21175236695421354</c:v>
                </c:pt>
                <c:pt idx="89">
                  <c:v>0.180671708822252</c:v>
                </c:pt>
                <c:pt idx="90">
                  <c:v>0.18098002957843415</c:v>
                </c:pt>
                <c:pt idx="91">
                  <c:v>0.17529606015471</c:v>
                </c:pt>
                <c:pt idx="92">
                  <c:v>0.18917828271666029</c:v>
                </c:pt>
                <c:pt idx="93">
                  <c:v>0.24740311656239847</c:v>
                </c:pt>
                <c:pt idx="94">
                  <c:v>0.20665794604527638</c:v>
                </c:pt>
                <c:pt idx="95">
                  <c:v>0.19947036629004908</c:v>
                </c:pt>
                <c:pt idx="96">
                  <c:v>0.23488724151844817</c:v>
                </c:pt>
                <c:pt idx="97">
                  <c:v>0.23847588525590377</c:v>
                </c:pt>
                <c:pt idx="98">
                  <c:v>0.20809801131145406</c:v>
                </c:pt>
                <c:pt idx="99">
                  <c:v>0.23876355521564019</c:v>
                </c:pt>
                <c:pt idx="100">
                  <c:v>0.26006007381916268</c:v>
                </c:pt>
                <c:pt idx="101">
                  <c:v>0.238206006667364</c:v>
                </c:pt>
                <c:pt idx="102">
                  <c:v>0.18940753379506015</c:v>
                </c:pt>
                <c:pt idx="103">
                  <c:v>0.25915195304436678</c:v>
                </c:pt>
                <c:pt idx="104">
                  <c:v>0.2624004875166413</c:v>
                </c:pt>
                <c:pt idx="105">
                  <c:v>0.19043322597820975</c:v>
                </c:pt>
                <c:pt idx="106">
                  <c:v>0.17217158835725138</c:v>
                </c:pt>
                <c:pt idx="107">
                  <c:v>0.18872062384346414</c:v>
                </c:pt>
                <c:pt idx="108">
                  <c:v>0.20683401998324027</c:v>
                </c:pt>
                <c:pt idx="109">
                  <c:v>0.19527345312806341</c:v>
                </c:pt>
                <c:pt idx="110">
                  <c:v>0.19264423684182119</c:v>
                </c:pt>
                <c:pt idx="111">
                  <c:v>0.20592830766735529</c:v>
                </c:pt>
                <c:pt idx="112">
                  <c:v>0.20511206013065791</c:v>
                </c:pt>
                <c:pt idx="113">
                  <c:v>0.21303237889287194</c:v>
                </c:pt>
                <c:pt idx="114">
                  <c:v>0.19906919938084858</c:v>
                </c:pt>
                <c:pt idx="115">
                  <c:v>0.21034712113084497</c:v>
                </c:pt>
                <c:pt idx="116">
                  <c:v>0.18087828179767032</c:v>
                </c:pt>
                <c:pt idx="117">
                  <c:v>0.20401187979447208</c:v>
                </c:pt>
                <c:pt idx="118">
                  <c:v>0.19884837300059452</c:v>
                </c:pt>
                <c:pt idx="119">
                  <c:v>0.23303412804890974</c:v>
                </c:pt>
                <c:pt idx="120">
                  <c:v>0.25699103824486913</c:v>
                </c:pt>
                <c:pt idx="121">
                  <c:v>0.21401795321352426</c:v>
                </c:pt>
                <c:pt idx="122">
                  <c:v>0.20191744149548524</c:v>
                </c:pt>
                <c:pt idx="123">
                  <c:v>0.22875873319161413</c:v>
                </c:pt>
                <c:pt idx="124">
                  <c:v>0.24501849554842678</c:v>
                </c:pt>
                <c:pt idx="125">
                  <c:v>0.25830615480106184</c:v>
                </c:pt>
                <c:pt idx="126">
                  <c:v>0.1940871680053293</c:v>
                </c:pt>
                <c:pt idx="127">
                  <c:v>0.25867101181245111</c:v>
                </c:pt>
                <c:pt idx="128">
                  <c:v>0.19105533251371939</c:v>
                </c:pt>
                <c:pt idx="129">
                  <c:v>0.15620893015540846</c:v>
                </c:pt>
                <c:pt idx="130">
                  <c:v>0.16997834499323747</c:v>
                </c:pt>
                <c:pt idx="131">
                  <c:v>0.15182355786773952</c:v>
                </c:pt>
                <c:pt idx="132">
                  <c:v>0.2035377247711514</c:v>
                </c:pt>
                <c:pt idx="133">
                  <c:v>0.21332679210905708</c:v>
                </c:pt>
                <c:pt idx="134">
                  <c:v>0.14145368319960355</c:v>
                </c:pt>
                <c:pt idx="135">
                  <c:v>0.15597353018421811</c:v>
                </c:pt>
                <c:pt idx="136">
                  <c:v>0.14262837972847014</c:v>
                </c:pt>
                <c:pt idx="137">
                  <c:v>0.26337942343477622</c:v>
                </c:pt>
                <c:pt idx="138">
                  <c:v>0.23460949742751003</c:v>
                </c:pt>
                <c:pt idx="139">
                  <c:v>0.21343846206107092</c:v>
                </c:pt>
                <c:pt idx="140">
                  <c:v>0.22683974350059929</c:v>
                </c:pt>
                <c:pt idx="141">
                  <c:v>0.32071807089398796</c:v>
                </c:pt>
                <c:pt idx="142">
                  <c:v>0.19055630825329811</c:v>
                </c:pt>
                <c:pt idx="143">
                  <c:v>0.2056761929928182</c:v>
                </c:pt>
                <c:pt idx="144">
                  <c:v>0.23354819860708909</c:v>
                </c:pt>
                <c:pt idx="145">
                  <c:v>0.27377077182479337</c:v>
                </c:pt>
                <c:pt idx="146">
                  <c:v>0.22688936804248569</c:v>
                </c:pt>
                <c:pt idx="147">
                  <c:v>0.2105770516427484</c:v>
                </c:pt>
                <c:pt idx="148">
                  <c:v>0.26465203713340679</c:v>
                </c:pt>
                <c:pt idx="149">
                  <c:v>0.21986391441077432</c:v>
                </c:pt>
                <c:pt idx="150">
                  <c:v>0.28731709706351355</c:v>
                </c:pt>
                <c:pt idx="151">
                  <c:v>0.20910415048311118</c:v>
                </c:pt>
                <c:pt idx="152">
                  <c:v>0.24532953247431094</c:v>
                </c:pt>
                <c:pt idx="153">
                  <c:v>0.26020162359857746</c:v>
                </c:pt>
                <c:pt idx="154">
                  <c:v>0.22831787342933094</c:v>
                </c:pt>
                <c:pt idx="155">
                  <c:v>0.23034739702743182</c:v>
                </c:pt>
                <c:pt idx="156">
                  <c:v>0.22267803369015066</c:v>
                </c:pt>
                <c:pt idx="157">
                  <c:v>0.21014253901728655</c:v>
                </c:pt>
                <c:pt idx="158">
                  <c:v>0.23172056329371873</c:v>
                </c:pt>
                <c:pt idx="159">
                  <c:v>0.23909470256485052</c:v>
                </c:pt>
                <c:pt idx="160">
                  <c:v>0.21248074326393757</c:v>
                </c:pt>
                <c:pt idx="161">
                  <c:v>0.25119673944711446</c:v>
                </c:pt>
                <c:pt idx="162">
                  <c:v>0.2069025269622094</c:v>
                </c:pt>
                <c:pt idx="163">
                  <c:v>0.22453799233175548</c:v>
                </c:pt>
                <c:pt idx="164">
                  <c:v>0.20757327316843982</c:v>
                </c:pt>
                <c:pt idx="165">
                  <c:v>0.22893325988732885</c:v>
                </c:pt>
                <c:pt idx="166">
                  <c:v>0.22916424120429751</c:v>
                </c:pt>
                <c:pt idx="167">
                  <c:v>0.22037980934210777</c:v>
                </c:pt>
                <c:pt idx="168">
                  <c:v>0.18938000122896079</c:v>
                </c:pt>
                <c:pt idx="169">
                  <c:v>0.22198403831474467</c:v>
                </c:pt>
                <c:pt idx="170">
                  <c:v>0.21665408287348875</c:v>
                </c:pt>
                <c:pt idx="171">
                  <c:v>0.24426008584241743</c:v>
                </c:pt>
                <c:pt idx="172">
                  <c:v>0.26555416737682697</c:v>
                </c:pt>
                <c:pt idx="173">
                  <c:v>0.24315550038927181</c:v>
                </c:pt>
                <c:pt idx="174">
                  <c:v>0.18135444535067247</c:v>
                </c:pt>
                <c:pt idx="175">
                  <c:v>0.17562779616294197</c:v>
                </c:pt>
                <c:pt idx="176">
                  <c:v>0.25452374789677673</c:v>
                </c:pt>
                <c:pt idx="177">
                  <c:v>0.18441301806478344</c:v>
                </c:pt>
                <c:pt idx="178">
                  <c:v>0.21065767825156406</c:v>
                </c:pt>
                <c:pt idx="179">
                  <c:v>0.24087205481158966</c:v>
                </c:pt>
                <c:pt idx="180">
                  <c:v>0.17881743554527441</c:v>
                </c:pt>
                <c:pt idx="181">
                  <c:v>0.17327761889706822</c:v>
                </c:pt>
                <c:pt idx="182">
                  <c:v>0.2203354918667273</c:v>
                </c:pt>
                <c:pt idx="183">
                  <c:v>0.20027937105052554</c:v>
                </c:pt>
                <c:pt idx="184">
                  <c:v>0.20415503823806011</c:v>
                </c:pt>
                <c:pt idx="185">
                  <c:v>0.20462827820905752</c:v>
                </c:pt>
                <c:pt idx="186">
                  <c:v>0.17789312559903125</c:v>
                </c:pt>
                <c:pt idx="187">
                  <c:v>0.2456667090016629</c:v>
                </c:pt>
                <c:pt idx="188">
                  <c:v>0.20808573134681502</c:v>
                </c:pt>
                <c:pt idx="189">
                  <c:v>0.19191953949130761</c:v>
                </c:pt>
                <c:pt idx="190">
                  <c:v>0.18700505847038901</c:v>
                </c:pt>
                <c:pt idx="191">
                  <c:v>0.24101686238660486</c:v>
                </c:pt>
                <c:pt idx="192">
                  <c:v>0.25799786519354789</c:v>
                </c:pt>
                <c:pt idx="193">
                  <c:v>0.26132972370216867</c:v>
                </c:pt>
                <c:pt idx="194">
                  <c:v>0.25067152817378269</c:v>
                </c:pt>
                <c:pt idx="195">
                  <c:v>0.23601942530750528</c:v>
                </c:pt>
                <c:pt idx="196">
                  <c:v>0.23200549579597229</c:v>
                </c:pt>
                <c:pt idx="197">
                  <c:v>0.23556340766081346</c:v>
                </c:pt>
                <c:pt idx="198">
                  <c:v>0.20704511344050697</c:v>
                </c:pt>
                <c:pt idx="199">
                  <c:v>0.20410327317504445</c:v>
                </c:pt>
                <c:pt idx="200">
                  <c:v>0.21562636948409475</c:v>
                </c:pt>
                <c:pt idx="201">
                  <c:v>0.24408470453878237</c:v>
                </c:pt>
                <c:pt idx="202">
                  <c:v>0.27312652229050421</c:v>
                </c:pt>
                <c:pt idx="203">
                  <c:v>0.25969008338570038</c:v>
                </c:pt>
                <c:pt idx="204">
                  <c:v>0.25036463144022536</c:v>
                </c:pt>
                <c:pt idx="205">
                  <c:v>0.20485132551566662</c:v>
                </c:pt>
                <c:pt idx="206">
                  <c:v>0.25845336487191933</c:v>
                </c:pt>
                <c:pt idx="207">
                  <c:v>0.28204936017202548</c:v>
                </c:pt>
                <c:pt idx="208">
                  <c:v>0.27917339833241583</c:v>
                </c:pt>
                <c:pt idx="209">
                  <c:v>0.29285789897232556</c:v>
                </c:pt>
                <c:pt idx="210">
                  <c:v>0.21539438949792289</c:v>
                </c:pt>
                <c:pt idx="211">
                  <c:v>0.28654266231888953</c:v>
                </c:pt>
                <c:pt idx="212">
                  <c:v>0.25087374645661259</c:v>
                </c:pt>
                <c:pt idx="213">
                  <c:v>0.28753676452195842</c:v>
                </c:pt>
                <c:pt idx="214">
                  <c:v>0.28568467828166305</c:v>
                </c:pt>
                <c:pt idx="215">
                  <c:v>0.19414433044768162</c:v>
                </c:pt>
                <c:pt idx="216">
                  <c:v>0.19899797569303557</c:v>
                </c:pt>
                <c:pt idx="217">
                  <c:v>0.25181255804351038</c:v>
                </c:pt>
                <c:pt idx="218">
                  <c:v>0.2113325762486726</c:v>
                </c:pt>
                <c:pt idx="219">
                  <c:v>0.22515417007679991</c:v>
                </c:pt>
                <c:pt idx="220">
                  <c:v>0.27130511783100503</c:v>
                </c:pt>
                <c:pt idx="221">
                  <c:v>0.24981076705834798</c:v>
                </c:pt>
                <c:pt idx="222">
                  <c:v>0.25834155311485058</c:v>
                </c:pt>
                <c:pt idx="223">
                  <c:v>0.24781349399613642</c:v>
                </c:pt>
                <c:pt idx="224">
                  <c:v>0.21184687387921033</c:v>
                </c:pt>
                <c:pt idx="225">
                  <c:v>0.28323187957091661</c:v>
                </c:pt>
                <c:pt idx="226">
                  <c:v>0.24301114973361346</c:v>
                </c:pt>
                <c:pt idx="227">
                  <c:v>0.31817422413126029</c:v>
                </c:pt>
                <c:pt idx="228">
                  <c:v>0.28945162512628769</c:v>
                </c:pt>
                <c:pt idx="229">
                  <c:v>0.36794048169500759</c:v>
                </c:pt>
                <c:pt idx="230">
                  <c:v>0.28281930786057391</c:v>
                </c:pt>
                <c:pt idx="231">
                  <c:v>0.39974114144980832</c:v>
                </c:pt>
                <c:pt idx="232">
                  <c:v>0.35395835179232304</c:v>
                </c:pt>
                <c:pt idx="233">
                  <c:v>0.24876502205828618</c:v>
                </c:pt>
                <c:pt idx="234">
                  <c:v>0.2928606210322266</c:v>
                </c:pt>
                <c:pt idx="235">
                  <c:v>0.2524544174745505</c:v>
                </c:pt>
                <c:pt idx="236">
                  <c:v>0.26702223600630315</c:v>
                </c:pt>
                <c:pt idx="237">
                  <c:v>0.28116011937354951</c:v>
                </c:pt>
                <c:pt idx="238">
                  <c:v>0.22874432140769421</c:v>
                </c:pt>
                <c:pt idx="239">
                  <c:v>0.26181075752950034</c:v>
                </c:pt>
                <c:pt idx="240">
                  <c:v>0.17223412851921371</c:v>
                </c:pt>
                <c:pt idx="241">
                  <c:v>0.21642846647751274</c:v>
                </c:pt>
                <c:pt idx="242">
                  <c:v>0.23426245813272992</c:v>
                </c:pt>
                <c:pt idx="243">
                  <c:v>0.25267097817120771</c:v>
                </c:pt>
                <c:pt idx="244">
                  <c:v>0.20144113390081633</c:v>
                </c:pt>
                <c:pt idx="245">
                  <c:v>0.28615484600001095</c:v>
                </c:pt>
                <c:pt idx="246">
                  <c:v>0.26620920565659312</c:v>
                </c:pt>
                <c:pt idx="247">
                  <c:v>0.23557894973973262</c:v>
                </c:pt>
                <c:pt idx="248">
                  <c:v>0.24440059794344343</c:v>
                </c:pt>
                <c:pt idx="249">
                  <c:v>0.22302623775697084</c:v>
                </c:pt>
                <c:pt idx="250">
                  <c:v>0.28110948992191265</c:v>
                </c:pt>
                <c:pt idx="251">
                  <c:v>0.29262087523109276</c:v>
                </c:pt>
                <c:pt idx="252">
                  <c:v>0.21598773895306742</c:v>
                </c:pt>
                <c:pt idx="253">
                  <c:v>0.24413893474823159</c:v>
                </c:pt>
                <c:pt idx="254">
                  <c:v>0.23577085698306538</c:v>
                </c:pt>
                <c:pt idx="255">
                  <c:v>0.28704446440967119</c:v>
                </c:pt>
                <c:pt idx="256">
                  <c:v>0.23473292614947897</c:v>
                </c:pt>
                <c:pt idx="257">
                  <c:v>0.2346641984452365</c:v>
                </c:pt>
                <c:pt idx="258">
                  <c:v>0.24660854242305896</c:v>
                </c:pt>
                <c:pt idx="259">
                  <c:v>0.25659111050084793</c:v>
                </c:pt>
                <c:pt idx="260">
                  <c:v>0.23678092598762426</c:v>
                </c:pt>
                <c:pt idx="261">
                  <c:v>0.25667588800870494</c:v>
                </c:pt>
                <c:pt idx="262">
                  <c:v>0.25426449925898853</c:v>
                </c:pt>
                <c:pt idx="263">
                  <c:v>0.21477689643817302</c:v>
                </c:pt>
                <c:pt idx="264">
                  <c:v>0.27775581074747407</c:v>
                </c:pt>
                <c:pt idx="265">
                  <c:v>0.2399882698344053</c:v>
                </c:pt>
                <c:pt idx="266">
                  <c:v>0.2901931636378407</c:v>
                </c:pt>
                <c:pt idx="267">
                  <c:v>0.3160932534335763</c:v>
                </c:pt>
                <c:pt idx="268">
                  <c:v>0.23169373975409829</c:v>
                </c:pt>
                <c:pt idx="269">
                  <c:v>0.24689250857112016</c:v>
                </c:pt>
                <c:pt idx="270">
                  <c:v>0.31677783285567385</c:v>
                </c:pt>
                <c:pt idx="271">
                  <c:v>0.22265875267878263</c:v>
                </c:pt>
                <c:pt idx="272">
                  <c:v>0.24301955682876428</c:v>
                </c:pt>
                <c:pt idx="273">
                  <c:v>0.20778975562793392</c:v>
                </c:pt>
                <c:pt idx="274">
                  <c:v>0.27167037701737179</c:v>
                </c:pt>
                <c:pt idx="275">
                  <c:v>0.3198564304566216</c:v>
                </c:pt>
                <c:pt idx="276">
                  <c:v>0.18694150099600418</c:v>
                </c:pt>
                <c:pt idx="277">
                  <c:v>0.24109356258944656</c:v>
                </c:pt>
                <c:pt idx="278">
                  <c:v>0.27676089733578979</c:v>
                </c:pt>
                <c:pt idx="279">
                  <c:v>0.24688048924457134</c:v>
                </c:pt>
                <c:pt idx="280">
                  <c:v>0.28427066169118909</c:v>
                </c:pt>
                <c:pt idx="281">
                  <c:v>0.23461966435847317</c:v>
                </c:pt>
                <c:pt idx="282">
                  <c:v>0.22542670794462769</c:v>
                </c:pt>
                <c:pt idx="283">
                  <c:v>0.24822118948815086</c:v>
                </c:pt>
                <c:pt idx="284">
                  <c:v>0.38161503194612717</c:v>
                </c:pt>
                <c:pt idx="285">
                  <c:v>0.19607231682780429</c:v>
                </c:pt>
                <c:pt idx="286">
                  <c:v>0.26179037666712018</c:v>
                </c:pt>
                <c:pt idx="287">
                  <c:v>0.29153913421126415</c:v>
                </c:pt>
                <c:pt idx="288">
                  <c:v>0.30321196398354339</c:v>
                </c:pt>
                <c:pt idx="289">
                  <c:v>0.28595732391828965</c:v>
                </c:pt>
                <c:pt idx="290">
                  <c:v>0.25997059157688779</c:v>
                </c:pt>
                <c:pt idx="291">
                  <c:v>0.2507532004043142</c:v>
                </c:pt>
                <c:pt idx="292">
                  <c:v>0.29903964523155663</c:v>
                </c:pt>
                <c:pt idx="293">
                  <c:v>0.29605244557520954</c:v>
                </c:pt>
                <c:pt idx="294">
                  <c:v>0.3078566727263668</c:v>
                </c:pt>
                <c:pt idx="295">
                  <c:v>0.2471607127036505</c:v>
                </c:pt>
                <c:pt idx="296">
                  <c:v>0.24214881667049754</c:v>
                </c:pt>
                <c:pt idx="297">
                  <c:v>0.30135248661367681</c:v>
                </c:pt>
                <c:pt idx="298">
                  <c:v>0.35649144142586647</c:v>
                </c:pt>
                <c:pt idx="299">
                  <c:v>0.34848617801052967</c:v>
                </c:pt>
                <c:pt idx="300">
                  <c:v>0.32902491784095328</c:v>
                </c:pt>
                <c:pt idx="301">
                  <c:v>0.27467643728598468</c:v>
                </c:pt>
                <c:pt idx="302">
                  <c:v>0.34706488110514061</c:v>
                </c:pt>
                <c:pt idx="303">
                  <c:v>0.24761121991209759</c:v>
                </c:pt>
                <c:pt idx="304">
                  <c:v>0.30910045536333397</c:v>
                </c:pt>
                <c:pt idx="305">
                  <c:v>0.30288931728785123</c:v>
                </c:pt>
                <c:pt idx="306">
                  <c:v>0.25052213147600211</c:v>
                </c:pt>
                <c:pt idx="307">
                  <c:v>0.3121802098911623</c:v>
                </c:pt>
                <c:pt idx="308">
                  <c:v>0.20379678911628887</c:v>
                </c:pt>
                <c:pt idx="309">
                  <c:v>0.28206813436149569</c:v>
                </c:pt>
                <c:pt idx="310">
                  <c:v>0.25336449479185352</c:v>
                </c:pt>
                <c:pt idx="311">
                  <c:v>0.27790785485221886</c:v>
                </c:pt>
                <c:pt idx="312">
                  <c:v>0.3091613120966033</c:v>
                </c:pt>
                <c:pt idx="313">
                  <c:v>0.31522791705069148</c:v>
                </c:pt>
                <c:pt idx="314">
                  <c:v>0.30512977580102757</c:v>
                </c:pt>
                <c:pt idx="315">
                  <c:v>0.21382217771046202</c:v>
                </c:pt>
                <c:pt idx="316">
                  <c:v>0.4887449897174474</c:v>
                </c:pt>
                <c:pt idx="317">
                  <c:v>0.19493361586550076</c:v>
                </c:pt>
                <c:pt idx="318">
                  <c:v>0.25584399101365579</c:v>
                </c:pt>
                <c:pt idx="319">
                  <c:v>0.22372014080254887</c:v>
                </c:pt>
                <c:pt idx="320">
                  <c:v>0.20453439753339631</c:v>
                </c:pt>
                <c:pt idx="321">
                  <c:v>0.30103526173516681</c:v>
                </c:pt>
                <c:pt idx="322">
                  <c:v>0.33096372096729598</c:v>
                </c:pt>
                <c:pt idx="323">
                  <c:v>0.29342884946226305</c:v>
                </c:pt>
                <c:pt idx="324">
                  <c:v>0.25668266848906196</c:v>
                </c:pt>
                <c:pt idx="325">
                  <c:v>0.28679338672679539</c:v>
                </c:pt>
                <c:pt idx="326">
                  <c:v>0.23632796265240971</c:v>
                </c:pt>
                <c:pt idx="327">
                  <c:v>0.2488544059059877</c:v>
                </c:pt>
                <c:pt idx="328">
                  <c:v>0.26971510465507875</c:v>
                </c:pt>
                <c:pt idx="329">
                  <c:v>0.2619627500606011</c:v>
                </c:pt>
                <c:pt idx="330">
                  <c:v>0.22346167243689147</c:v>
                </c:pt>
                <c:pt idx="331">
                  <c:v>0.23278019591018762</c:v>
                </c:pt>
                <c:pt idx="332">
                  <c:v>0.21518541149667705</c:v>
                </c:pt>
                <c:pt idx="333">
                  <c:v>0.25906565308214319</c:v>
                </c:pt>
                <c:pt idx="334">
                  <c:v>0.30106563904524364</c:v>
                </c:pt>
                <c:pt idx="335">
                  <c:v>0.24679746602064234</c:v>
                </c:pt>
                <c:pt idx="336">
                  <c:v>0.23532710206618829</c:v>
                </c:pt>
                <c:pt idx="337">
                  <c:v>0.28688514641063756</c:v>
                </c:pt>
                <c:pt idx="338">
                  <c:v>0.32752607025062225</c:v>
                </c:pt>
                <c:pt idx="339">
                  <c:v>0.32602465439167622</c:v>
                </c:pt>
                <c:pt idx="340">
                  <c:v>0.28727684973812173</c:v>
                </c:pt>
                <c:pt idx="341">
                  <c:v>0.30900863288906155</c:v>
                </c:pt>
                <c:pt idx="342">
                  <c:v>0.34592550580037884</c:v>
                </c:pt>
                <c:pt idx="343">
                  <c:v>0.38536935199958733</c:v>
                </c:pt>
                <c:pt idx="344">
                  <c:v>0.19223620739030906</c:v>
                </c:pt>
                <c:pt idx="345">
                  <c:v>0.25034596161382067</c:v>
                </c:pt>
                <c:pt idx="346">
                  <c:v>0.29247031223071623</c:v>
                </c:pt>
                <c:pt idx="347">
                  <c:v>0.24696993051573851</c:v>
                </c:pt>
                <c:pt idx="348">
                  <c:v>0.2957750849359318</c:v>
                </c:pt>
                <c:pt idx="349">
                  <c:v>0.27155465991547129</c:v>
                </c:pt>
                <c:pt idx="350">
                  <c:v>0.25954700139061443</c:v>
                </c:pt>
                <c:pt idx="351">
                  <c:v>0.28361008036205249</c:v>
                </c:pt>
                <c:pt idx="352">
                  <c:v>0.31065833085905797</c:v>
                </c:pt>
                <c:pt idx="353">
                  <c:v>0.2673850404255374</c:v>
                </c:pt>
                <c:pt idx="354">
                  <c:v>0.31854415739639524</c:v>
                </c:pt>
                <c:pt idx="355">
                  <c:v>0.23115260660130396</c:v>
                </c:pt>
                <c:pt idx="356">
                  <c:v>0.25642121137982843</c:v>
                </c:pt>
                <c:pt idx="357">
                  <c:v>0.23132602750248396</c:v>
                </c:pt>
                <c:pt idx="358">
                  <c:v>0.24284462157258865</c:v>
                </c:pt>
                <c:pt idx="359">
                  <c:v>0.22715826846898912</c:v>
                </c:pt>
                <c:pt idx="360">
                  <c:v>0.32139087250816917</c:v>
                </c:pt>
                <c:pt idx="361">
                  <c:v>0.29499380614828169</c:v>
                </c:pt>
                <c:pt idx="362">
                  <c:v>0.30166077689423054</c:v>
                </c:pt>
                <c:pt idx="363">
                  <c:v>0.28871205446386405</c:v>
                </c:pt>
                <c:pt idx="364">
                  <c:v>0.243863930663202</c:v>
                </c:pt>
                <c:pt idx="365">
                  <c:v>0.28127044261601292</c:v>
                </c:pt>
                <c:pt idx="366">
                  <c:v>0.28813986615818526</c:v>
                </c:pt>
                <c:pt idx="367">
                  <c:v>0.28792048044953467</c:v>
                </c:pt>
                <c:pt idx="368">
                  <c:v>0.35363798324032486</c:v>
                </c:pt>
                <c:pt idx="369">
                  <c:v>0.28938327676505615</c:v>
                </c:pt>
                <c:pt idx="370">
                  <c:v>0.25904973947327836</c:v>
                </c:pt>
                <c:pt idx="371">
                  <c:v>0.31973162670275485</c:v>
                </c:pt>
                <c:pt idx="372">
                  <c:v>0.31422326884534491</c:v>
                </c:pt>
                <c:pt idx="373">
                  <c:v>0.29166675108044499</c:v>
                </c:pt>
                <c:pt idx="374">
                  <c:v>0.31153739853788925</c:v>
                </c:pt>
                <c:pt idx="375">
                  <c:v>0.32871629321428358</c:v>
                </c:pt>
                <c:pt idx="376">
                  <c:v>0.27408306981333763</c:v>
                </c:pt>
                <c:pt idx="377">
                  <c:v>0.29636454750242386</c:v>
                </c:pt>
                <c:pt idx="378">
                  <c:v>0.26351360031990351</c:v>
                </c:pt>
                <c:pt idx="379">
                  <c:v>0.29108674307067817</c:v>
                </c:pt>
                <c:pt idx="380">
                  <c:v>0.23238966581595069</c:v>
                </c:pt>
                <c:pt idx="381">
                  <c:v>0.2273999812383623</c:v>
                </c:pt>
                <c:pt idx="382">
                  <c:v>0.35381518115137289</c:v>
                </c:pt>
                <c:pt idx="383">
                  <c:v>0.30880340332351458</c:v>
                </c:pt>
                <c:pt idx="384">
                  <c:v>0.21725029463949022</c:v>
                </c:pt>
                <c:pt idx="385">
                  <c:v>0.21359428770470415</c:v>
                </c:pt>
                <c:pt idx="386">
                  <c:v>0.23964014129655703</c:v>
                </c:pt>
                <c:pt idx="387">
                  <c:v>0.33696137795509568</c:v>
                </c:pt>
                <c:pt idx="388">
                  <c:v>0.28408061742010365</c:v>
                </c:pt>
                <c:pt idx="389">
                  <c:v>0.3087745463413395</c:v>
                </c:pt>
                <c:pt idx="390">
                  <c:v>0.25400889636483431</c:v>
                </c:pt>
                <c:pt idx="391">
                  <c:v>0.27155165123168207</c:v>
                </c:pt>
                <c:pt idx="392">
                  <c:v>0.21567181731909785</c:v>
                </c:pt>
                <c:pt idx="393">
                  <c:v>0.24553786648363932</c:v>
                </c:pt>
                <c:pt idx="394">
                  <c:v>0.30375239262708198</c:v>
                </c:pt>
                <c:pt idx="395">
                  <c:v>0.34118607428199677</c:v>
                </c:pt>
                <c:pt idx="396">
                  <c:v>0.35477431105077806</c:v>
                </c:pt>
                <c:pt idx="397">
                  <c:v>0.34812058023120546</c:v>
                </c:pt>
                <c:pt idx="398">
                  <c:v>0.28623096976348911</c:v>
                </c:pt>
                <c:pt idx="399">
                  <c:v>0.31824812757356369</c:v>
                </c:pt>
                <c:pt idx="400">
                  <c:v>0.27237346898976023</c:v>
                </c:pt>
                <c:pt idx="401">
                  <c:v>0.26800561394146566</c:v>
                </c:pt>
                <c:pt idx="402">
                  <c:v>0.24188476560807784</c:v>
                </c:pt>
                <c:pt idx="403">
                  <c:v>0.27962888787831625</c:v>
                </c:pt>
                <c:pt idx="404">
                  <c:v>0.37367276511900666</c:v>
                </c:pt>
                <c:pt idx="405">
                  <c:v>0.25204550076479032</c:v>
                </c:pt>
                <c:pt idx="406">
                  <c:v>0.32181778688986507</c:v>
                </c:pt>
                <c:pt idx="407">
                  <c:v>0.29224448391719776</c:v>
                </c:pt>
                <c:pt idx="408">
                  <c:v>0.27351021112913626</c:v>
                </c:pt>
                <c:pt idx="409">
                  <c:v>0.28015003691083906</c:v>
                </c:pt>
                <c:pt idx="410">
                  <c:v>0.23516140676908864</c:v>
                </c:pt>
                <c:pt idx="411">
                  <c:v>0.26754537225783409</c:v>
                </c:pt>
                <c:pt idx="412">
                  <c:v>0.27077633231147957</c:v>
                </c:pt>
                <c:pt idx="413">
                  <c:v>0.35041775611923875</c:v>
                </c:pt>
                <c:pt idx="414">
                  <c:v>0.28332690915443504</c:v>
                </c:pt>
                <c:pt idx="415">
                  <c:v>0.25255780869249866</c:v>
                </c:pt>
                <c:pt idx="416">
                  <c:v>0.24408973792589175</c:v>
                </c:pt>
                <c:pt idx="417">
                  <c:v>0.27947317534385824</c:v>
                </c:pt>
                <c:pt idx="418">
                  <c:v>0.28878364213299718</c:v>
                </c:pt>
                <c:pt idx="419">
                  <c:v>0.26122263640968446</c:v>
                </c:pt>
                <c:pt idx="420">
                  <c:v>0.30422761847954305</c:v>
                </c:pt>
                <c:pt idx="421">
                  <c:v>0.29016241536776671</c:v>
                </c:pt>
                <c:pt idx="422">
                  <c:v>0.25323470704042322</c:v>
                </c:pt>
                <c:pt idx="423">
                  <c:v>0.21973956188215937</c:v>
                </c:pt>
                <c:pt idx="424">
                  <c:v>0.2650946861918308</c:v>
                </c:pt>
                <c:pt idx="425">
                  <c:v>0.24896836599579508</c:v>
                </c:pt>
                <c:pt idx="426">
                  <c:v>0.27421859401477994</c:v>
                </c:pt>
                <c:pt idx="427">
                  <c:v>0.33114941438629247</c:v>
                </c:pt>
                <c:pt idx="428">
                  <c:v>0.33360131543760124</c:v>
                </c:pt>
                <c:pt idx="429">
                  <c:v>0.29800390020805317</c:v>
                </c:pt>
                <c:pt idx="430">
                  <c:v>0.25482443346830469</c:v>
                </c:pt>
                <c:pt idx="431">
                  <c:v>0.25934540738582135</c:v>
                </c:pt>
                <c:pt idx="432">
                  <c:v>0.30366263144715405</c:v>
                </c:pt>
                <c:pt idx="433">
                  <c:v>0.25460750160007201</c:v>
                </c:pt>
                <c:pt idx="434">
                  <c:v>0.25398656150821075</c:v>
                </c:pt>
                <c:pt idx="435">
                  <c:v>0.2937677824249294</c:v>
                </c:pt>
                <c:pt idx="436">
                  <c:v>0.24669557013430291</c:v>
                </c:pt>
                <c:pt idx="437">
                  <c:v>0.24161946767853723</c:v>
                </c:pt>
                <c:pt idx="438">
                  <c:v>0.2429394575743406</c:v>
                </c:pt>
                <c:pt idx="439">
                  <c:v>0.28252801908177633</c:v>
                </c:pt>
                <c:pt idx="440">
                  <c:v>0.26382830238466509</c:v>
                </c:pt>
                <c:pt idx="441">
                  <c:v>0.24840213109049883</c:v>
                </c:pt>
                <c:pt idx="442">
                  <c:v>0.23568485449387466</c:v>
                </c:pt>
                <c:pt idx="443">
                  <c:v>0.27446645944596609</c:v>
                </c:pt>
                <c:pt idx="444">
                  <c:v>0.25763938290720234</c:v>
                </c:pt>
                <c:pt idx="445">
                  <c:v>0.21276298508026154</c:v>
                </c:pt>
                <c:pt idx="446">
                  <c:v>0.28317231777599694</c:v>
                </c:pt>
                <c:pt idx="447">
                  <c:v>0.29464480531287252</c:v>
                </c:pt>
                <c:pt idx="448">
                  <c:v>0.25317074329639028</c:v>
                </c:pt>
                <c:pt idx="449">
                  <c:v>0.30170093425806277</c:v>
                </c:pt>
                <c:pt idx="450">
                  <c:v>0.27724851186631899</c:v>
                </c:pt>
                <c:pt idx="451">
                  <c:v>0.2416389286309592</c:v>
                </c:pt>
                <c:pt idx="452">
                  <c:v>0.26679891298991443</c:v>
                </c:pt>
                <c:pt idx="453">
                  <c:v>0.24873732722000982</c:v>
                </c:pt>
                <c:pt idx="454">
                  <c:v>0.25612932988816117</c:v>
                </c:pt>
                <c:pt idx="455">
                  <c:v>0.23028801863990947</c:v>
                </c:pt>
                <c:pt idx="456">
                  <c:v>0.25015240993592314</c:v>
                </c:pt>
                <c:pt idx="457">
                  <c:v>0.30511081590458133</c:v>
                </c:pt>
                <c:pt idx="458">
                  <c:v>0.25048097209140263</c:v>
                </c:pt>
                <c:pt idx="459">
                  <c:v>0.22478165451069992</c:v>
                </c:pt>
                <c:pt idx="460">
                  <c:v>0.2550865059993232</c:v>
                </c:pt>
                <c:pt idx="461">
                  <c:v>0.25763440904390411</c:v>
                </c:pt>
                <c:pt idx="462">
                  <c:v>0.23395107214544136</c:v>
                </c:pt>
                <c:pt idx="463">
                  <c:v>0.24340482084575371</c:v>
                </c:pt>
                <c:pt idx="464">
                  <c:v>0.22365151363235028</c:v>
                </c:pt>
                <c:pt idx="465">
                  <c:v>0.239342364089452</c:v>
                </c:pt>
                <c:pt idx="466">
                  <c:v>0.23658335211530129</c:v>
                </c:pt>
                <c:pt idx="467">
                  <c:v>0.27090526076220328</c:v>
                </c:pt>
                <c:pt idx="468">
                  <c:v>0.24489504375488971</c:v>
                </c:pt>
                <c:pt idx="469">
                  <c:v>0.28001181871669617</c:v>
                </c:pt>
                <c:pt idx="470">
                  <c:v>0.25399219782638138</c:v>
                </c:pt>
                <c:pt idx="471">
                  <c:v>0.28059427611157622</c:v>
                </c:pt>
                <c:pt idx="472">
                  <c:v>0.26530375381232718</c:v>
                </c:pt>
                <c:pt idx="473">
                  <c:v>0.31102016439861763</c:v>
                </c:pt>
                <c:pt idx="474">
                  <c:v>0.31461124580746275</c:v>
                </c:pt>
                <c:pt idx="475">
                  <c:v>0.26972449612056881</c:v>
                </c:pt>
                <c:pt idx="476">
                  <c:v>0.26830781354169403</c:v>
                </c:pt>
                <c:pt idx="477">
                  <c:v>0.27748410541607071</c:v>
                </c:pt>
                <c:pt idx="478">
                  <c:v>0.31078750229107971</c:v>
                </c:pt>
                <c:pt idx="479">
                  <c:v>0.2764090410289925</c:v>
                </c:pt>
                <c:pt idx="480">
                  <c:v>0.25215179538341337</c:v>
                </c:pt>
                <c:pt idx="481">
                  <c:v>0.25688751308426777</c:v>
                </c:pt>
                <c:pt idx="482">
                  <c:v>0.24201582622327339</c:v>
                </c:pt>
                <c:pt idx="483">
                  <c:v>0.2434713136957235</c:v>
                </c:pt>
                <c:pt idx="484">
                  <c:v>0.2196533010290051</c:v>
                </c:pt>
                <c:pt idx="485">
                  <c:v>0.24720649479625237</c:v>
                </c:pt>
                <c:pt idx="486">
                  <c:v>0.22919999527895565</c:v>
                </c:pt>
                <c:pt idx="487">
                  <c:v>0.24241444897096637</c:v>
                </c:pt>
                <c:pt idx="488">
                  <c:v>0.26153855557836397</c:v>
                </c:pt>
                <c:pt idx="489">
                  <c:v>0.2673519635053575</c:v>
                </c:pt>
                <c:pt idx="490">
                  <c:v>0.23638178044881197</c:v>
                </c:pt>
                <c:pt idx="491">
                  <c:v>0.25004569387051173</c:v>
                </c:pt>
                <c:pt idx="492">
                  <c:v>0.24472553858816565</c:v>
                </c:pt>
                <c:pt idx="493">
                  <c:v>0.21973729486053978</c:v>
                </c:pt>
                <c:pt idx="494">
                  <c:v>0.27825547370203124</c:v>
                </c:pt>
                <c:pt idx="495">
                  <c:v>0.21558392465891327</c:v>
                </c:pt>
                <c:pt idx="496">
                  <c:v>0.28142151979044427</c:v>
                </c:pt>
                <c:pt idx="497">
                  <c:v>0.24363231438966101</c:v>
                </c:pt>
                <c:pt idx="498">
                  <c:v>0.25699168601846856</c:v>
                </c:pt>
                <c:pt idx="499">
                  <c:v>0.28780782492754114</c:v>
                </c:pt>
                <c:pt idx="500">
                  <c:v>0.31801645493452058</c:v>
                </c:pt>
                <c:pt idx="501">
                  <c:v>0.27104508235557734</c:v>
                </c:pt>
                <c:pt idx="502">
                  <c:v>0.20348385415847764</c:v>
                </c:pt>
                <c:pt idx="503">
                  <c:v>0.28185353425638382</c:v>
                </c:pt>
                <c:pt idx="504">
                  <c:v>0.30420905788371283</c:v>
                </c:pt>
                <c:pt idx="505">
                  <c:v>0.25252913322633647</c:v>
                </c:pt>
                <c:pt idx="506">
                  <c:v>0.27819430950447116</c:v>
                </c:pt>
                <c:pt idx="507">
                  <c:v>0.22258928065726155</c:v>
                </c:pt>
                <c:pt idx="508">
                  <c:v>0.22824534234956489</c:v>
                </c:pt>
                <c:pt idx="509">
                  <c:v>0.26145077520455939</c:v>
                </c:pt>
                <c:pt idx="510">
                  <c:v>0.20531321688274712</c:v>
                </c:pt>
                <c:pt idx="511">
                  <c:v>0.26686334257060007</c:v>
                </c:pt>
                <c:pt idx="512">
                  <c:v>0.2623485976492797</c:v>
                </c:pt>
                <c:pt idx="513">
                  <c:v>0.25802059005125466</c:v>
                </c:pt>
                <c:pt idx="514">
                  <c:v>0.23837590988891116</c:v>
                </c:pt>
                <c:pt idx="515">
                  <c:v>0.24856830394335155</c:v>
                </c:pt>
                <c:pt idx="516">
                  <c:v>0.23604138704570043</c:v>
                </c:pt>
                <c:pt idx="517">
                  <c:v>0.23467641242827522</c:v>
                </c:pt>
                <c:pt idx="518">
                  <c:v>0.2585288104949468</c:v>
                </c:pt>
                <c:pt idx="519">
                  <c:v>0.25706830548680637</c:v>
                </c:pt>
                <c:pt idx="520">
                  <c:v>0.26904262916234567</c:v>
                </c:pt>
                <c:pt idx="521">
                  <c:v>0.23275010351489467</c:v>
                </c:pt>
                <c:pt idx="522">
                  <c:v>0.26205720687512757</c:v>
                </c:pt>
                <c:pt idx="523">
                  <c:v>0.24520169835997763</c:v>
                </c:pt>
                <c:pt idx="524">
                  <c:v>0.26219668932134643</c:v>
                </c:pt>
                <c:pt idx="525">
                  <c:v>0.25140623518150412</c:v>
                </c:pt>
                <c:pt idx="526">
                  <c:v>0.25302141583941318</c:v>
                </c:pt>
                <c:pt idx="527">
                  <c:v>0.19873935367217116</c:v>
                </c:pt>
              </c:numCache>
            </c:numRef>
          </c:xVal>
          <c:yVal>
            <c:numRef>
              <c:f>Hoja1!$Q$82:$Q$106</c:f>
              <c:numCache>
                <c:formatCode>General</c:formatCode>
                <c:ptCount val="25"/>
                <c:pt idx="0">
                  <c:v>66.934321748616242</c:v>
                </c:pt>
                <c:pt idx="1">
                  <c:v>66.842040618759839</c:v>
                </c:pt>
                <c:pt idx="2">
                  <c:v>67.100600291045069</c:v>
                </c:pt>
                <c:pt idx="3">
                  <c:v>67.171305163604089</c:v>
                </c:pt>
                <c:pt idx="4">
                  <c:v>67.147344789235106</c:v>
                </c:pt>
                <c:pt idx="5">
                  <c:v>67.623946520941374</c:v>
                </c:pt>
                <c:pt idx="6">
                  <c:v>67.765177892711748</c:v>
                </c:pt>
                <c:pt idx="7">
                  <c:v>66.347978973219355</c:v>
                </c:pt>
                <c:pt idx="8">
                  <c:v>67.412872534430832</c:v>
                </c:pt>
                <c:pt idx="9">
                  <c:v>67.696759543834034</c:v>
                </c:pt>
                <c:pt idx="10">
                  <c:v>67.030634204254639</c:v>
                </c:pt>
                <c:pt idx="11">
                  <c:v>66.902830713866848</c:v>
                </c:pt>
                <c:pt idx="12">
                  <c:v>67.39254701843069</c:v>
                </c:pt>
                <c:pt idx="13">
                  <c:v>68.473661049143416</c:v>
                </c:pt>
                <c:pt idx="14">
                  <c:v>67.345914702663791</c:v>
                </c:pt>
                <c:pt idx="15">
                  <c:v>69.035566175512486</c:v>
                </c:pt>
                <c:pt idx="16">
                  <c:v>67.355053077905211</c:v>
                </c:pt>
                <c:pt idx="17">
                  <c:v>67.627691553334671</c:v>
                </c:pt>
                <c:pt idx="18">
                  <c:v>67.638928706574475</c:v>
                </c:pt>
                <c:pt idx="19">
                  <c:v>67.504485593506075</c:v>
                </c:pt>
                <c:pt idx="20">
                  <c:v>67.118611385871446</c:v>
                </c:pt>
                <c:pt idx="21">
                  <c:v>68.110218460414956</c:v>
                </c:pt>
                <c:pt idx="22">
                  <c:v>69.285899930496967</c:v>
                </c:pt>
                <c:pt idx="23">
                  <c:v>67.457827705477953</c:v>
                </c:pt>
                <c:pt idx="24">
                  <c:v>67.5846438425080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118-4E2C-BFE5-1A58A1E0CE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9600256"/>
        <c:axId val="249602816"/>
      </c:scatterChart>
      <c:valAx>
        <c:axId val="2496002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 [kg/cm2]</a:t>
                </a:r>
              </a:p>
            </c:rich>
          </c:tx>
          <c:layout>
            <c:manualLayout>
              <c:xMode val="edge"/>
              <c:yMode val="edge"/>
              <c:x val="0.49371633752244165"/>
              <c:y val="0.91898734177215191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s-AR"/>
          </a:p>
        </c:txPr>
        <c:crossAx val="249602816"/>
        <c:crosses val="autoZero"/>
        <c:crossBetween val="midCat"/>
      </c:valAx>
      <c:valAx>
        <c:axId val="249602816"/>
        <c:scaling>
          <c:orientation val="minMax"/>
          <c:max val="73"/>
          <c:min val="65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 [°C]</a:t>
                </a:r>
              </a:p>
            </c:rich>
          </c:tx>
          <c:layout>
            <c:manualLayout>
              <c:xMode val="edge"/>
              <c:yMode val="edge"/>
              <c:x val="1.7953321364452424E-2"/>
              <c:y val="0.4"/>
            </c:manualLayout>
          </c:layout>
          <c:overlay val="0"/>
          <c:spPr>
            <a:noFill/>
            <a:ln w="25399">
              <a:noFill/>
            </a:ln>
          </c:spPr>
        </c:title>
        <c:numFmt formatCode="0.0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s-AR"/>
          </a:p>
        </c:txPr>
        <c:crossAx val="249600256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2710951526032319"/>
          <c:y val="0.47341772151898737"/>
          <c:w val="0.25134649910233392"/>
          <c:h val="0.3392405063291139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8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s-AR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s-A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567324955116696"/>
          <c:y val="4.0506329113924051E-2"/>
          <c:w val="0.85637342908438063"/>
          <c:h val="0.81265822784810127"/>
        </c:manualLayout>
      </c:layout>
      <c:scatterChart>
        <c:scatterStyle val="lineMarker"/>
        <c:varyColors val="0"/>
        <c:ser>
          <c:idx val="1"/>
          <c:order val="0"/>
          <c:tx>
            <c:v>HYSYS</c:v>
          </c:tx>
          <c:spPr>
            <a:ln w="28574">
              <a:noFill/>
            </a:ln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Hoja1!$P$139:$P$609</c:f>
              <c:numCache>
                <c:formatCode>General</c:formatCode>
                <c:ptCount val="471"/>
                <c:pt idx="0">
                  <c:v>0.30638462509683373</c:v>
                </c:pt>
                <c:pt idx="1">
                  <c:v>0.28923540752657345</c:v>
                </c:pt>
                <c:pt idx="2">
                  <c:v>0.23909193781042079</c:v>
                </c:pt>
                <c:pt idx="3">
                  <c:v>0.2202146269125935</c:v>
                </c:pt>
                <c:pt idx="4">
                  <c:v>0.26637522961735177</c:v>
                </c:pt>
                <c:pt idx="5">
                  <c:v>0.23423128910212493</c:v>
                </c:pt>
                <c:pt idx="6">
                  <c:v>0.22220666226798913</c:v>
                </c:pt>
                <c:pt idx="7">
                  <c:v>0.28708031328038902</c:v>
                </c:pt>
                <c:pt idx="8">
                  <c:v>0.26173555967074424</c:v>
                </c:pt>
                <c:pt idx="9">
                  <c:v>0.23974931764226695</c:v>
                </c:pt>
                <c:pt idx="10">
                  <c:v>0.24053382488747663</c:v>
                </c:pt>
                <c:pt idx="11">
                  <c:v>0.22641504530345666</c:v>
                </c:pt>
                <c:pt idx="12">
                  <c:v>0.25770437211393948</c:v>
                </c:pt>
                <c:pt idx="13">
                  <c:v>0.28903051355910547</c:v>
                </c:pt>
                <c:pt idx="14">
                  <c:v>0.19138933819004514</c:v>
                </c:pt>
                <c:pt idx="15">
                  <c:v>0.20520565528722443</c:v>
                </c:pt>
                <c:pt idx="16">
                  <c:v>0.23725829455737454</c:v>
                </c:pt>
                <c:pt idx="17">
                  <c:v>0.19655337616995167</c:v>
                </c:pt>
                <c:pt idx="18">
                  <c:v>0.21344443726698106</c:v>
                </c:pt>
                <c:pt idx="19">
                  <c:v>0.17438991626933292</c:v>
                </c:pt>
                <c:pt idx="20">
                  <c:v>0.2282505844107845</c:v>
                </c:pt>
                <c:pt idx="21">
                  <c:v>0.22105758954452445</c:v>
                </c:pt>
                <c:pt idx="22">
                  <c:v>0.22822255270409003</c:v>
                </c:pt>
                <c:pt idx="23">
                  <c:v>0.2055789009773028</c:v>
                </c:pt>
                <c:pt idx="24">
                  <c:v>0.2219867423424132</c:v>
                </c:pt>
                <c:pt idx="25">
                  <c:v>0.20521349829709482</c:v>
                </c:pt>
                <c:pt idx="26">
                  <c:v>0.1977956110757266</c:v>
                </c:pt>
                <c:pt idx="27">
                  <c:v>0.23432443010404963</c:v>
                </c:pt>
                <c:pt idx="28">
                  <c:v>0.22661572367655619</c:v>
                </c:pt>
                <c:pt idx="29">
                  <c:v>0.20997351347522586</c:v>
                </c:pt>
                <c:pt idx="30">
                  <c:v>0.19655302820534296</c:v>
                </c:pt>
                <c:pt idx="31">
                  <c:v>0.21175236695421354</c:v>
                </c:pt>
                <c:pt idx="32">
                  <c:v>0.180671708822252</c:v>
                </c:pt>
                <c:pt idx="33">
                  <c:v>0.18098002957843415</c:v>
                </c:pt>
                <c:pt idx="34">
                  <c:v>0.17529606015471</c:v>
                </c:pt>
                <c:pt idx="35">
                  <c:v>0.18917828271666029</c:v>
                </c:pt>
                <c:pt idx="36">
                  <c:v>0.24740311656239847</c:v>
                </c:pt>
                <c:pt idx="37">
                  <c:v>0.20665794604527638</c:v>
                </c:pt>
                <c:pt idx="38">
                  <c:v>0.19947036629004908</c:v>
                </c:pt>
                <c:pt idx="39">
                  <c:v>0.23488724151844817</c:v>
                </c:pt>
                <c:pt idx="40">
                  <c:v>0.23847588525590377</c:v>
                </c:pt>
                <c:pt idx="41">
                  <c:v>0.20809801131145406</c:v>
                </c:pt>
                <c:pt idx="42">
                  <c:v>0.23876355521564019</c:v>
                </c:pt>
                <c:pt idx="43">
                  <c:v>0.26006007381916268</c:v>
                </c:pt>
                <c:pt idx="44">
                  <c:v>0.238206006667364</c:v>
                </c:pt>
                <c:pt idx="45">
                  <c:v>0.18940753379506015</c:v>
                </c:pt>
                <c:pt idx="46">
                  <c:v>0.25915195304436678</c:v>
                </c:pt>
                <c:pt idx="47">
                  <c:v>0.2624004875166413</c:v>
                </c:pt>
                <c:pt idx="48">
                  <c:v>0.19043322597820975</c:v>
                </c:pt>
                <c:pt idx="49">
                  <c:v>0.17217158835725138</c:v>
                </c:pt>
                <c:pt idx="50">
                  <c:v>0.18872062384346414</c:v>
                </c:pt>
                <c:pt idx="51">
                  <c:v>0.20683401998324027</c:v>
                </c:pt>
                <c:pt idx="52">
                  <c:v>0.19527345312806341</c:v>
                </c:pt>
                <c:pt idx="53">
                  <c:v>0.19264423684182119</c:v>
                </c:pt>
                <c:pt idx="54">
                  <c:v>0.20592830766735529</c:v>
                </c:pt>
                <c:pt idx="55">
                  <c:v>0.20511206013065791</c:v>
                </c:pt>
                <c:pt idx="56">
                  <c:v>0.21303237889287194</c:v>
                </c:pt>
                <c:pt idx="57">
                  <c:v>0.19906919938084858</c:v>
                </c:pt>
                <c:pt idx="58">
                  <c:v>0.21034712113084497</c:v>
                </c:pt>
                <c:pt idx="59">
                  <c:v>0.18087828179767032</c:v>
                </c:pt>
                <c:pt idx="60">
                  <c:v>0.20401187979447208</c:v>
                </c:pt>
                <c:pt idx="61">
                  <c:v>0.19884837300059452</c:v>
                </c:pt>
                <c:pt idx="62">
                  <c:v>0.23303412804890974</c:v>
                </c:pt>
                <c:pt idx="63">
                  <c:v>0.25699103824486913</c:v>
                </c:pt>
                <c:pt idx="64">
                  <c:v>0.21401795321352426</c:v>
                </c:pt>
                <c:pt idx="65">
                  <c:v>0.20191744149548524</c:v>
                </c:pt>
                <c:pt idx="66">
                  <c:v>0.22875873319161413</c:v>
                </c:pt>
                <c:pt idx="67">
                  <c:v>0.24501849554842678</c:v>
                </c:pt>
                <c:pt idx="68">
                  <c:v>0.25830615480106184</c:v>
                </c:pt>
                <c:pt idx="69">
                  <c:v>0.1940871680053293</c:v>
                </c:pt>
                <c:pt idx="70">
                  <c:v>0.25867101181245111</c:v>
                </c:pt>
                <c:pt idx="71">
                  <c:v>0.19105533251371939</c:v>
                </c:pt>
                <c:pt idx="72">
                  <c:v>0.15620893015540846</c:v>
                </c:pt>
                <c:pt idx="73">
                  <c:v>0.16997834499323747</c:v>
                </c:pt>
                <c:pt idx="74">
                  <c:v>0.15182355786773952</c:v>
                </c:pt>
                <c:pt idx="75">
                  <c:v>0.2035377247711514</c:v>
                </c:pt>
                <c:pt idx="76">
                  <c:v>0.21332679210905708</c:v>
                </c:pt>
                <c:pt idx="77">
                  <c:v>0.14145368319960355</c:v>
                </c:pt>
                <c:pt idx="78">
                  <c:v>0.15597353018421811</c:v>
                </c:pt>
                <c:pt idx="79">
                  <c:v>0.14262837972847014</c:v>
                </c:pt>
                <c:pt idx="80">
                  <c:v>0.26337942343477622</c:v>
                </c:pt>
                <c:pt idx="81">
                  <c:v>0.23460949742751003</c:v>
                </c:pt>
                <c:pt idx="82">
                  <c:v>0.21343846206107092</c:v>
                </c:pt>
                <c:pt idx="83">
                  <c:v>0.22683974350059929</c:v>
                </c:pt>
                <c:pt idx="84">
                  <c:v>0.32071807089398796</c:v>
                </c:pt>
                <c:pt idx="85">
                  <c:v>0.19055630825329811</c:v>
                </c:pt>
                <c:pt idx="86">
                  <c:v>0.2056761929928182</c:v>
                </c:pt>
                <c:pt idx="87">
                  <c:v>0.23354819860708909</c:v>
                </c:pt>
                <c:pt idx="88">
                  <c:v>0.27377077182479337</c:v>
                </c:pt>
                <c:pt idx="89">
                  <c:v>0.22688936804248569</c:v>
                </c:pt>
                <c:pt idx="90">
                  <c:v>0.2105770516427484</c:v>
                </c:pt>
                <c:pt idx="91">
                  <c:v>0.26465203713340679</c:v>
                </c:pt>
                <c:pt idx="92">
                  <c:v>0.21986391441077432</c:v>
                </c:pt>
                <c:pt idx="93">
                  <c:v>0.28731709706351355</c:v>
                </c:pt>
                <c:pt idx="94">
                  <c:v>0.20910415048311118</c:v>
                </c:pt>
                <c:pt idx="95">
                  <c:v>0.24532953247431094</c:v>
                </c:pt>
                <c:pt idx="96">
                  <c:v>0.26020162359857746</c:v>
                </c:pt>
                <c:pt idx="97">
                  <c:v>0.22831787342933094</c:v>
                </c:pt>
                <c:pt idx="98">
                  <c:v>0.23034739702743182</c:v>
                </c:pt>
                <c:pt idx="99">
                  <c:v>0.22267803369015066</c:v>
                </c:pt>
                <c:pt idx="100">
                  <c:v>0.21014253901728655</c:v>
                </c:pt>
                <c:pt idx="101">
                  <c:v>0.23172056329371873</c:v>
                </c:pt>
                <c:pt idx="102">
                  <c:v>0.23909470256485052</c:v>
                </c:pt>
                <c:pt idx="103">
                  <c:v>0.21248074326393757</c:v>
                </c:pt>
                <c:pt idx="104">
                  <c:v>0.25119673944711446</c:v>
                </c:pt>
                <c:pt idx="105">
                  <c:v>0.2069025269622094</c:v>
                </c:pt>
                <c:pt idx="106">
                  <c:v>0.22453799233175548</c:v>
                </c:pt>
                <c:pt idx="107">
                  <c:v>0.20757327316843982</c:v>
                </c:pt>
                <c:pt idx="108">
                  <c:v>0.22893325988732885</c:v>
                </c:pt>
                <c:pt idx="109">
                  <c:v>0.22916424120429751</c:v>
                </c:pt>
                <c:pt idx="110">
                  <c:v>0.22037980934210777</c:v>
                </c:pt>
                <c:pt idx="111">
                  <c:v>0.18938000122896079</c:v>
                </c:pt>
                <c:pt idx="112">
                  <c:v>0.22198403831474467</c:v>
                </c:pt>
                <c:pt idx="113">
                  <c:v>0.21665408287348875</c:v>
                </c:pt>
                <c:pt idx="114">
                  <c:v>0.24426008584241743</c:v>
                </c:pt>
                <c:pt idx="115">
                  <c:v>0.26555416737682697</c:v>
                </c:pt>
                <c:pt idx="116">
                  <c:v>0.24315550038927181</c:v>
                </c:pt>
                <c:pt idx="117">
                  <c:v>0.18135444535067247</c:v>
                </c:pt>
                <c:pt idx="118">
                  <c:v>0.17562779616294197</c:v>
                </c:pt>
                <c:pt idx="119">
                  <c:v>0.25452374789677673</c:v>
                </c:pt>
                <c:pt idx="120">
                  <c:v>0.18441301806478344</c:v>
                </c:pt>
                <c:pt idx="121">
                  <c:v>0.21065767825156406</c:v>
                </c:pt>
                <c:pt idx="122">
                  <c:v>0.24087205481158966</c:v>
                </c:pt>
                <c:pt idx="123">
                  <c:v>0.17881743554527441</c:v>
                </c:pt>
                <c:pt idx="124">
                  <c:v>0.17327761889706822</c:v>
                </c:pt>
                <c:pt idx="125">
                  <c:v>0.2203354918667273</c:v>
                </c:pt>
                <c:pt idx="126">
                  <c:v>0.20027937105052554</c:v>
                </c:pt>
                <c:pt idx="127">
                  <c:v>0.20415503823806011</c:v>
                </c:pt>
                <c:pt idx="128">
                  <c:v>0.20462827820905752</c:v>
                </c:pt>
                <c:pt idx="129">
                  <c:v>0.17789312559903125</c:v>
                </c:pt>
                <c:pt idx="130">
                  <c:v>0.2456667090016629</c:v>
                </c:pt>
                <c:pt idx="131">
                  <c:v>0.20808573134681502</c:v>
                </c:pt>
                <c:pt idx="132">
                  <c:v>0.19191953949130761</c:v>
                </c:pt>
                <c:pt idx="133">
                  <c:v>0.18700505847038901</c:v>
                </c:pt>
                <c:pt idx="134">
                  <c:v>0.24101686238660486</c:v>
                </c:pt>
                <c:pt idx="135">
                  <c:v>0.25799786519354789</c:v>
                </c:pt>
                <c:pt idx="136">
                  <c:v>0.26132972370216867</c:v>
                </c:pt>
                <c:pt idx="137">
                  <c:v>0.25067152817378269</c:v>
                </c:pt>
                <c:pt idx="138">
                  <c:v>0.23601942530750528</c:v>
                </c:pt>
                <c:pt idx="139">
                  <c:v>0.23200549579597229</c:v>
                </c:pt>
                <c:pt idx="140">
                  <c:v>0.23556340766081346</c:v>
                </c:pt>
                <c:pt idx="141">
                  <c:v>0.20704511344050697</c:v>
                </c:pt>
                <c:pt idx="142">
                  <c:v>0.20410327317504445</c:v>
                </c:pt>
                <c:pt idx="143">
                  <c:v>0.21562636948409475</c:v>
                </c:pt>
                <c:pt idx="144">
                  <c:v>0.24408470453878237</c:v>
                </c:pt>
                <c:pt idx="145">
                  <c:v>0.27312652229050421</c:v>
                </c:pt>
                <c:pt idx="146">
                  <c:v>0.25969008338570038</c:v>
                </c:pt>
                <c:pt idx="147">
                  <c:v>0.25036463144022536</c:v>
                </c:pt>
                <c:pt idx="148">
                  <c:v>0.20485132551566662</c:v>
                </c:pt>
                <c:pt idx="149">
                  <c:v>0.25845336487191933</c:v>
                </c:pt>
                <c:pt idx="150">
                  <c:v>0.28204936017202548</c:v>
                </c:pt>
                <c:pt idx="151">
                  <c:v>0.27917339833241583</c:v>
                </c:pt>
                <c:pt idx="152">
                  <c:v>0.29285789897232556</c:v>
                </c:pt>
                <c:pt idx="153">
                  <c:v>0.21539438949792289</c:v>
                </c:pt>
                <c:pt idx="154">
                  <c:v>0.28654266231888953</c:v>
                </c:pt>
                <c:pt idx="155">
                  <c:v>0.25087374645661259</c:v>
                </c:pt>
                <c:pt idx="156">
                  <c:v>0.28753676452195842</c:v>
                </c:pt>
                <c:pt idx="157">
                  <c:v>0.28568467828166305</c:v>
                </c:pt>
                <c:pt idx="158">
                  <c:v>0.19414433044768162</c:v>
                </c:pt>
                <c:pt idx="159">
                  <c:v>0.19899797569303557</c:v>
                </c:pt>
                <c:pt idx="160">
                  <c:v>0.25181255804351038</c:v>
                </c:pt>
                <c:pt idx="161">
                  <c:v>0.2113325762486726</c:v>
                </c:pt>
                <c:pt idx="162">
                  <c:v>0.22515417007679991</c:v>
                </c:pt>
                <c:pt idx="163">
                  <c:v>0.27130511783100503</c:v>
                </c:pt>
                <c:pt idx="164">
                  <c:v>0.24981076705834798</c:v>
                </c:pt>
                <c:pt idx="165">
                  <c:v>0.25834155311485058</c:v>
                </c:pt>
                <c:pt idx="166">
                  <c:v>0.24781349399613642</c:v>
                </c:pt>
                <c:pt idx="167">
                  <c:v>0.21184687387921033</c:v>
                </c:pt>
                <c:pt idx="168">
                  <c:v>0.28323187957091661</c:v>
                </c:pt>
                <c:pt idx="169">
                  <c:v>0.24301114973361346</c:v>
                </c:pt>
                <c:pt idx="170">
                  <c:v>0.31817422413126029</c:v>
                </c:pt>
                <c:pt idx="171">
                  <c:v>0.28945162512628769</c:v>
                </c:pt>
                <c:pt idx="172">
                  <c:v>0.36794048169500759</c:v>
                </c:pt>
                <c:pt idx="173">
                  <c:v>0.28281930786057391</c:v>
                </c:pt>
                <c:pt idx="174">
                  <c:v>0.39974114144980832</c:v>
                </c:pt>
                <c:pt idx="175">
                  <c:v>0.35395835179232304</c:v>
                </c:pt>
                <c:pt idx="176">
                  <c:v>0.24876502205828618</c:v>
                </c:pt>
                <c:pt idx="177">
                  <c:v>0.2928606210322266</c:v>
                </c:pt>
                <c:pt idx="178">
                  <c:v>0.2524544174745505</c:v>
                </c:pt>
                <c:pt idx="179">
                  <c:v>0.26702223600630315</c:v>
                </c:pt>
                <c:pt idx="180">
                  <c:v>0.28116011937354951</c:v>
                </c:pt>
                <c:pt idx="181">
                  <c:v>0.22874432140769421</c:v>
                </c:pt>
                <c:pt idx="182">
                  <c:v>0.26181075752950034</c:v>
                </c:pt>
                <c:pt idx="183">
                  <c:v>0.17223412851921371</c:v>
                </c:pt>
                <c:pt idx="184">
                  <c:v>0.21642846647751274</c:v>
                </c:pt>
                <c:pt idx="185">
                  <c:v>0.23426245813272992</c:v>
                </c:pt>
                <c:pt idx="186">
                  <c:v>0.25267097817120771</c:v>
                </c:pt>
                <c:pt idx="187">
                  <c:v>0.20144113390081633</c:v>
                </c:pt>
                <c:pt idx="188">
                  <c:v>0.28615484600001095</c:v>
                </c:pt>
                <c:pt idx="189">
                  <c:v>0.26620920565659312</c:v>
                </c:pt>
                <c:pt idx="190">
                  <c:v>0.23557894973973262</c:v>
                </c:pt>
                <c:pt idx="191">
                  <c:v>0.24440059794344343</c:v>
                </c:pt>
                <c:pt idx="192">
                  <c:v>0.22302623775697084</c:v>
                </c:pt>
                <c:pt idx="193">
                  <c:v>0.28110948992191265</c:v>
                </c:pt>
                <c:pt idx="194">
                  <c:v>0.29262087523109276</c:v>
                </c:pt>
                <c:pt idx="195">
                  <c:v>0.21598773895306742</c:v>
                </c:pt>
                <c:pt idx="196">
                  <c:v>0.24413893474823159</c:v>
                </c:pt>
                <c:pt idx="197">
                  <c:v>0.23577085698306538</c:v>
                </c:pt>
                <c:pt idx="198">
                  <c:v>0.28704446440967119</c:v>
                </c:pt>
                <c:pt idx="199">
                  <c:v>0.23473292614947897</c:v>
                </c:pt>
                <c:pt idx="200">
                  <c:v>0.2346641984452365</c:v>
                </c:pt>
                <c:pt idx="201">
                  <c:v>0.24660854242305896</c:v>
                </c:pt>
                <c:pt idx="202">
                  <c:v>0.25659111050084793</c:v>
                </c:pt>
                <c:pt idx="203">
                  <c:v>0.23678092598762426</c:v>
                </c:pt>
                <c:pt idx="204">
                  <c:v>0.25667588800870494</c:v>
                </c:pt>
                <c:pt idx="205">
                  <c:v>0.25426449925898853</c:v>
                </c:pt>
                <c:pt idx="206">
                  <c:v>0.21477689643817302</c:v>
                </c:pt>
                <c:pt idx="207">
                  <c:v>0.27775581074747407</c:v>
                </c:pt>
                <c:pt idx="208">
                  <c:v>0.2399882698344053</c:v>
                </c:pt>
                <c:pt idx="209">
                  <c:v>0.2901931636378407</c:v>
                </c:pt>
                <c:pt idx="210">
                  <c:v>0.3160932534335763</c:v>
                </c:pt>
                <c:pt idx="211">
                  <c:v>0.23169373975409829</c:v>
                </c:pt>
                <c:pt idx="212">
                  <c:v>0.24689250857112016</c:v>
                </c:pt>
                <c:pt idx="213">
                  <c:v>0.31677783285567385</c:v>
                </c:pt>
                <c:pt idx="214">
                  <c:v>0.22265875267878263</c:v>
                </c:pt>
                <c:pt idx="215">
                  <c:v>0.24301955682876428</c:v>
                </c:pt>
                <c:pt idx="216">
                  <c:v>0.20778975562793392</c:v>
                </c:pt>
                <c:pt idx="217">
                  <c:v>0.27167037701737179</c:v>
                </c:pt>
                <c:pt idx="218">
                  <c:v>0.3198564304566216</c:v>
                </c:pt>
                <c:pt idx="219">
                  <c:v>0.18694150099600418</c:v>
                </c:pt>
                <c:pt idx="220">
                  <c:v>0.24109356258944656</c:v>
                </c:pt>
                <c:pt idx="221">
                  <c:v>0.27676089733578979</c:v>
                </c:pt>
                <c:pt idx="222">
                  <c:v>0.24688048924457134</c:v>
                </c:pt>
                <c:pt idx="223">
                  <c:v>0.28427066169118909</c:v>
                </c:pt>
                <c:pt idx="224">
                  <c:v>0.23461966435847317</c:v>
                </c:pt>
                <c:pt idx="225">
                  <c:v>0.22542670794462769</c:v>
                </c:pt>
                <c:pt idx="226">
                  <c:v>0.24822118948815086</c:v>
                </c:pt>
                <c:pt idx="227">
                  <c:v>0.38161503194612717</c:v>
                </c:pt>
                <c:pt idx="228">
                  <c:v>0.19607231682780429</c:v>
                </c:pt>
                <c:pt idx="229">
                  <c:v>0.26179037666712018</c:v>
                </c:pt>
                <c:pt idx="230">
                  <c:v>0.29153913421126415</c:v>
                </c:pt>
                <c:pt idx="231">
                  <c:v>0.30321196398354339</c:v>
                </c:pt>
                <c:pt idx="232">
                  <c:v>0.28595732391828965</c:v>
                </c:pt>
                <c:pt idx="233">
                  <c:v>0.25997059157688779</c:v>
                </c:pt>
                <c:pt idx="234">
                  <c:v>0.2507532004043142</c:v>
                </c:pt>
                <c:pt idx="235">
                  <c:v>0.29903964523155663</c:v>
                </c:pt>
                <c:pt idx="236">
                  <c:v>0.29605244557520954</c:v>
                </c:pt>
                <c:pt idx="237">
                  <c:v>0.3078566727263668</c:v>
                </c:pt>
                <c:pt idx="238">
                  <c:v>0.2471607127036505</c:v>
                </c:pt>
                <c:pt idx="239">
                  <c:v>0.24214881667049754</c:v>
                </c:pt>
                <c:pt idx="240">
                  <c:v>0.30135248661367681</c:v>
                </c:pt>
                <c:pt idx="241">
                  <c:v>0.35649144142586647</c:v>
                </c:pt>
                <c:pt idx="242">
                  <c:v>0.34848617801052967</c:v>
                </c:pt>
                <c:pt idx="243">
                  <c:v>0.32902491784095328</c:v>
                </c:pt>
                <c:pt idx="244">
                  <c:v>0.27467643728598468</c:v>
                </c:pt>
                <c:pt idx="245">
                  <c:v>0.34706488110514061</c:v>
                </c:pt>
                <c:pt idx="246">
                  <c:v>0.24761121991209759</c:v>
                </c:pt>
                <c:pt idx="247">
                  <c:v>0.30910045536333397</c:v>
                </c:pt>
                <c:pt idx="248">
                  <c:v>0.30288931728785123</c:v>
                </c:pt>
                <c:pt idx="249">
                  <c:v>0.25052213147600211</c:v>
                </c:pt>
                <c:pt idx="250">
                  <c:v>0.3121802098911623</c:v>
                </c:pt>
                <c:pt idx="251">
                  <c:v>0.20379678911628887</c:v>
                </c:pt>
                <c:pt idx="252">
                  <c:v>0.28206813436149569</c:v>
                </c:pt>
                <c:pt idx="253">
                  <c:v>0.25336449479185352</c:v>
                </c:pt>
                <c:pt idx="254">
                  <c:v>0.27790785485221886</c:v>
                </c:pt>
                <c:pt idx="255">
                  <c:v>0.3091613120966033</c:v>
                </c:pt>
                <c:pt idx="256">
                  <c:v>0.31522791705069148</c:v>
                </c:pt>
                <c:pt idx="257">
                  <c:v>0.30512977580102757</c:v>
                </c:pt>
                <c:pt idx="258">
                  <c:v>0.21382217771046202</c:v>
                </c:pt>
                <c:pt idx="259">
                  <c:v>0.4887449897174474</c:v>
                </c:pt>
                <c:pt idx="260">
                  <c:v>0.19493361586550076</c:v>
                </c:pt>
                <c:pt idx="261">
                  <c:v>0.25584399101365579</c:v>
                </c:pt>
                <c:pt idx="262">
                  <c:v>0.22372014080254887</c:v>
                </c:pt>
                <c:pt idx="263">
                  <c:v>0.20453439753339631</c:v>
                </c:pt>
                <c:pt idx="264">
                  <c:v>0.30103526173516681</c:v>
                </c:pt>
                <c:pt idx="265">
                  <c:v>0.33096372096729598</c:v>
                </c:pt>
                <c:pt idx="266">
                  <c:v>0.29342884946226305</c:v>
                </c:pt>
                <c:pt idx="267">
                  <c:v>0.25668266848906196</c:v>
                </c:pt>
                <c:pt idx="268">
                  <c:v>0.28679338672679539</c:v>
                </c:pt>
                <c:pt idx="269">
                  <c:v>0.23632796265240971</c:v>
                </c:pt>
                <c:pt idx="270">
                  <c:v>0.2488544059059877</c:v>
                </c:pt>
                <c:pt idx="271">
                  <c:v>0.26971510465507875</c:v>
                </c:pt>
                <c:pt idx="272">
                  <c:v>0.2619627500606011</c:v>
                </c:pt>
                <c:pt idx="273">
                  <c:v>0.22346167243689147</c:v>
                </c:pt>
                <c:pt idx="274">
                  <c:v>0.23278019591018762</c:v>
                </c:pt>
                <c:pt idx="275">
                  <c:v>0.21518541149667705</c:v>
                </c:pt>
                <c:pt idx="276">
                  <c:v>0.25906565308214319</c:v>
                </c:pt>
                <c:pt idx="277">
                  <c:v>0.30106563904524364</c:v>
                </c:pt>
                <c:pt idx="278">
                  <c:v>0.24679746602064234</c:v>
                </c:pt>
                <c:pt idx="279">
                  <c:v>0.23532710206618829</c:v>
                </c:pt>
                <c:pt idx="280">
                  <c:v>0.28688514641063756</c:v>
                </c:pt>
                <c:pt idx="281">
                  <c:v>0.32752607025062225</c:v>
                </c:pt>
                <c:pt idx="282">
                  <c:v>0.32602465439167622</c:v>
                </c:pt>
                <c:pt idx="283">
                  <c:v>0.28727684973812173</c:v>
                </c:pt>
                <c:pt idx="284">
                  <c:v>0.30900863288906155</c:v>
                </c:pt>
                <c:pt idx="285">
                  <c:v>0.34592550580037884</c:v>
                </c:pt>
                <c:pt idx="286">
                  <c:v>0.38536935199958733</c:v>
                </c:pt>
                <c:pt idx="287">
                  <c:v>0.19223620739030906</c:v>
                </c:pt>
                <c:pt idx="288">
                  <c:v>0.25034596161382067</c:v>
                </c:pt>
                <c:pt idx="289">
                  <c:v>0.29247031223071623</c:v>
                </c:pt>
                <c:pt idx="290">
                  <c:v>0.24696993051573851</c:v>
                </c:pt>
                <c:pt idx="291">
                  <c:v>0.2957750849359318</c:v>
                </c:pt>
                <c:pt idx="292">
                  <c:v>0.27155465991547129</c:v>
                </c:pt>
                <c:pt idx="293">
                  <c:v>0.25954700139061443</c:v>
                </c:pt>
                <c:pt idx="294">
                  <c:v>0.28361008036205249</c:v>
                </c:pt>
                <c:pt idx="295">
                  <c:v>0.31065833085905797</c:v>
                </c:pt>
                <c:pt idx="296">
                  <c:v>0.2673850404255374</c:v>
                </c:pt>
                <c:pt idx="297">
                  <c:v>0.31854415739639524</c:v>
                </c:pt>
                <c:pt idx="298">
                  <c:v>0.23115260660130396</c:v>
                </c:pt>
                <c:pt idx="299">
                  <c:v>0.25642121137982843</c:v>
                </c:pt>
                <c:pt idx="300">
                  <c:v>0.23132602750248396</c:v>
                </c:pt>
                <c:pt idx="301">
                  <c:v>0.24284462157258865</c:v>
                </c:pt>
                <c:pt idx="302">
                  <c:v>0.22715826846898912</c:v>
                </c:pt>
                <c:pt idx="303">
                  <c:v>0.32139087250816917</c:v>
                </c:pt>
                <c:pt idx="304">
                  <c:v>0.29499380614828169</c:v>
                </c:pt>
                <c:pt idx="305">
                  <c:v>0.30166077689423054</c:v>
                </c:pt>
                <c:pt idx="306">
                  <c:v>0.28871205446386405</c:v>
                </c:pt>
                <c:pt idx="307">
                  <c:v>0.243863930663202</c:v>
                </c:pt>
                <c:pt idx="308">
                  <c:v>0.28127044261601292</c:v>
                </c:pt>
                <c:pt idx="309">
                  <c:v>0.28813986615818526</c:v>
                </c:pt>
                <c:pt idx="310">
                  <c:v>0.28792048044953467</c:v>
                </c:pt>
                <c:pt idx="311">
                  <c:v>0.35363798324032486</c:v>
                </c:pt>
                <c:pt idx="312">
                  <c:v>0.28938327676505615</c:v>
                </c:pt>
                <c:pt idx="313">
                  <c:v>0.25904973947327836</c:v>
                </c:pt>
                <c:pt idx="314">
                  <c:v>0.31973162670275485</c:v>
                </c:pt>
                <c:pt idx="315">
                  <c:v>0.31422326884534491</c:v>
                </c:pt>
                <c:pt idx="316">
                  <c:v>0.29166675108044499</c:v>
                </c:pt>
                <c:pt idx="317">
                  <c:v>0.31153739853788925</c:v>
                </c:pt>
                <c:pt idx="318">
                  <c:v>0.32871629321428358</c:v>
                </c:pt>
                <c:pt idx="319">
                  <c:v>0.27408306981333763</c:v>
                </c:pt>
                <c:pt idx="320">
                  <c:v>0.29636454750242386</c:v>
                </c:pt>
                <c:pt idx="321">
                  <c:v>0.26351360031990351</c:v>
                </c:pt>
                <c:pt idx="322">
                  <c:v>0.29108674307067817</c:v>
                </c:pt>
                <c:pt idx="323">
                  <c:v>0.23238966581595069</c:v>
                </c:pt>
                <c:pt idx="324">
                  <c:v>0.2273999812383623</c:v>
                </c:pt>
                <c:pt idx="325">
                  <c:v>0.35381518115137289</c:v>
                </c:pt>
                <c:pt idx="326">
                  <c:v>0.30880340332351458</c:v>
                </c:pt>
                <c:pt idx="327">
                  <c:v>0.21725029463949022</c:v>
                </c:pt>
                <c:pt idx="328">
                  <c:v>0.21359428770470415</c:v>
                </c:pt>
                <c:pt idx="329">
                  <c:v>0.23964014129655703</c:v>
                </c:pt>
                <c:pt idx="330">
                  <c:v>0.33696137795509568</c:v>
                </c:pt>
                <c:pt idx="331">
                  <c:v>0.28408061742010365</c:v>
                </c:pt>
                <c:pt idx="332">
                  <c:v>0.3087745463413395</c:v>
                </c:pt>
                <c:pt idx="333">
                  <c:v>0.25400889636483431</c:v>
                </c:pt>
                <c:pt idx="334">
                  <c:v>0.27155165123168207</c:v>
                </c:pt>
                <c:pt idx="335">
                  <c:v>0.21567181731909785</c:v>
                </c:pt>
                <c:pt idx="336">
                  <c:v>0.24553786648363932</c:v>
                </c:pt>
                <c:pt idx="337">
                  <c:v>0.30375239262708198</c:v>
                </c:pt>
                <c:pt idx="338">
                  <c:v>0.34118607428199677</c:v>
                </c:pt>
                <c:pt idx="339">
                  <c:v>0.35477431105077806</c:v>
                </c:pt>
                <c:pt idx="340">
                  <c:v>0.34812058023120546</c:v>
                </c:pt>
                <c:pt idx="341">
                  <c:v>0.28623096976348911</c:v>
                </c:pt>
                <c:pt idx="342">
                  <c:v>0.31824812757356369</c:v>
                </c:pt>
                <c:pt idx="343">
                  <c:v>0.27237346898976023</c:v>
                </c:pt>
                <c:pt idx="344">
                  <c:v>0.26800561394146566</c:v>
                </c:pt>
                <c:pt idx="345">
                  <c:v>0.24188476560807784</c:v>
                </c:pt>
                <c:pt idx="346">
                  <c:v>0.27962888787831625</c:v>
                </c:pt>
                <c:pt idx="347">
                  <c:v>0.37367276511900666</c:v>
                </c:pt>
                <c:pt idx="348">
                  <c:v>0.25204550076479032</c:v>
                </c:pt>
                <c:pt idx="349">
                  <c:v>0.32181778688986507</c:v>
                </c:pt>
                <c:pt idx="350">
                  <c:v>0.29224448391719776</c:v>
                </c:pt>
                <c:pt idx="351">
                  <c:v>0.27351021112913626</c:v>
                </c:pt>
                <c:pt idx="352">
                  <c:v>0.28015003691083906</c:v>
                </c:pt>
                <c:pt idx="353">
                  <c:v>0.23516140676908864</c:v>
                </c:pt>
                <c:pt idx="354">
                  <c:v>0.26754537225783409</c:v>
                </c:pt>
                <c:pt idx="355">
                  <c:v>0.27077633231147957</c:v>
                </c:pt>
                <c:pt idx="356">
                  <c:v>0.35041775611923875</c:v>
                </c:pt>
                <c:pt idx="357">
                  <c:v>0.28332690915443504</c:v>
                </c:pt>
                <c:pt idx="358">
                  <c:v>0.25255780869249866</c:v>
                </c:pt>
                <c:pt idx="359">
                  <c:v>0.24408973792589175</c:v>
                </c:pt>
                <c:pt idx="360">
                  <c:v>0.27947317534385824</c:v>
                </c:pt>
                <c:pt idx="361">
                  <c:v>0.28878364213299718</c:v>
                </c:pt>
                <c:pt idx="362">
                  <c:v>0.26122263640968446</c:v>
                </c:pt>
                <c:pt idx="363">
                  <c:v>0.30422761847954305</c:v>
                </c:pt>
                <c:pt idx="364">
                  <c:v>0.29016241536776671</c:v>
                </c:pt>
                <c:pt idx="365">
                  <c:v>0.25323470704042322</c:v>
                </c:pt>
                <c:pt idx="366">
                  <c:v>0.21973956188215937</c:v>
                </c:pt>
                <c:pt idx="367">
                  <c:v>0.2650946861918308</c:v>
                </c:pt>
                <c:pt idx="368">
                  <c:v>0.24896836599579508</c:v>
                </c:pt>
                <c:pt idx="369">
                  <c:v>0.27421859401477994</c:v>
                </c:pt>
                <c:pt idx="370">
                  <c:v>0.33114941438629247</c:v>
                </c:pt>
                <c:pt idx="371">
                  <c:v>0.33360131543760124</c:v>
                </c:pt>
                <c:pt idx="372">
                  <c:v>0.29800390020805317</c:v>
                </c:pt>
                <c:pt idx="373">
                  <c:v>0.25482443346830469</c:v>
                </c:pt>
                <c:pt idx="374">
                  <c:v>0.25934540738582135</c:v>
                </c:pt>
                <c:pt idx="375">
                  <c:v>0.30366263144715405</c:v>
                </c:pt>
                <c:pt idx="376">
                  <c:v>0.25460750160007201</c:v>
                </c:pt>
                <c:pt idx="377">
                  <c:v>0.25398656150821075</c:v>
                </c:pt>
                <c:pt idx="378">
                  <c:v>0.2937677824249294</c:v>
                </c:pt>
                <c:pt idx="379">
                  <c:v>0.24669557013430291</c:v>
                </c:pt>
                <c:pt idx="380">
                  <c:v>0.24161946767853723</c:v>
                </c:pt>
                <c:pt idx="381">
                  <c:v>0.2429394575743406</c:v>
                </c:pt>
                <c:pt idx="382">
                  <c:v>0.28252801908177633</c:v>
                </c:pt>
                <c:pt idx="383">
                  <c:v>0.26382830238466509</c:v>
                </c:pt>
                <c:pt idx="384">
                  <c:v>0.24840213109049883</c:v>
                </c:pt>
                <c:pt idx="385">
                  <c:v>0.23568485449387466</c:v>
                </c:pt>
                <c:pt idx="386">
                  <c:v>0.27446645944596609</c:v>
                </c:pt>
                <c:pt idx="387">
                  <c:v>0.25763938290720234</c:v>
                </c:pt>
                <c:pt idx="388">
                  <c:v>0.21276298508026154</c:v>
                </c:pt>
                <c:pt idx="389">
                  <c:v>0.28317231777599694</c:v>
                </c:pt>
                <c:pt idx="390">
                  <c:v>0.29464480531287252</c:v>
                </c:pt>
                <c:pt idx="391">
                  <c:v>0.25317074329639028</c:v>
                </c:pt>
                <c:pt idx="392">
                  <c:v>0.30170093425806277</c:v>
                </c:pt>
                <c:pt idx="393">
                  <c:v>0.27724851186631899</c:v>
                </c:pt>
                <c:pt idx="394">
                  <c:v>0.2416389286309592</c:v>
                </c:pt>
                <c:pt idx="395">
                  <c:v>0.26679891298991443</c:v>
                </c:pt>
                <c:pt idx="396">
                  <c:v>0.24873732722000982</c:v>
                </c:pt>
                <c:pt idx="397">
                  <c:v>0.25612932988816117</c:v>
                </c:pt>
                <c:pt idx="398">
                  <c:v>0.23028801863990947</c:v>
                </c:pt>
                <c:pt idx="399">
                  <c:v>0.25015240993592314</c:v>
                </c:pt>
                <c:pt idx="400">
                  <c:v>0.30511081590458133</c:v>
                </c:pt>
                <c:pt idx="401">
                  <c:v>0.25048097209140263</c:v>
                </c:pt>
                <c:pt idx="402">
                  <c:v>0.22478165451069992</c:v>
                </c:pt>
                <c:pt idx="403">
                  <c:v>0.2550865059993232</c:v>
                </c:pt>
                <c:pt idx="404">
                  <c:v>0.25763440904390411</c:v>
                </c:pt>
                <c:pt idx="405">
                  <c:v>0.23395107214544136</c:v>
                </c:pt>
                <c:pt idx="406">
                  <c:v>0.24340482084575371</c:v>
                </c:pt>
                <c:pt idx="407">
                  <c:v>0.22365151363235028</c:v>
                </c:pt>
                <c:pt idx="408">
                  <c:v>0.239342364089452</c:v>
                </c:pt>
                <c:pt idx="409">
                  <c:v>0.23658335211530129</c:v>
                </c:pt>
                <c:pt idx="410">
                  <c:v>0.27090526076220328</c:v>
                </c:pt>
                <c:pt idx="411">
                  <c:v>0.24489504375488971</c:v>
                </c:pt>
                <c:pt idx="412">
                  <c:v>0.28001181871669617</c:v>
                </c:pt>
                <c:pt idx="413">
                  <c:v>0.25399219782638138</c:v>
                </c:pt>
                <c:pt idx="414">
                  <c:v>0.28059427611157622</c:v>
                </c:pt>
                <c:pt idx="415">
                  <c:v>0.26530375381232718</c:v>
                </c:pt>
                <c:pt idx="416">
                  <c:v>0.31102016439861763</c:v>
                </c:pt>
                <c:pt idx="417">
                  <c:v>0.31461124580746275</c:v>
                </c:pt>
                <c:pt idx="418">
                  <c:v>0.26972449612056881</c:v>
                </c:pt>
                <c:pt idx="419">
                  <c:v>0.26830781354169403</c:v>
                </c:pt>
                <c:pt idx="420">
                  <c:v>0.27748410541607071</c:v>
                </c:pt>
                <c:pt idx="421">
                  <c:v>0.31078750229107971</c:v>
                </c:pt>
                <c:pt idx="422">
                  <c:v>0.2764090410289925</c:v>
                </c:pt>
                <c:pt idx="423">
                  <c:v>0.25215179538341337</c:v>
                </c:pt>
                <c:pt idx="424">
                  <c:v>0.25688751308426777</c:v>
                </c:pt>
                <c:pt idx="425">
                  <c:v>0.24201582622327339</c:v>
                </c:pt>
                <c:pt idx="426">
                  <c:v>0.2434713136957235</c:v>
                </c:pt>
                <c:pt idx="427">
                  <c:v>0.2196533010290051</c:v>
                </c:pt>
                <c:pt idx="428">
                  <c:v>0.24720649479625237</c:v>
                </c:pt>
                <c:pt idx="429">
                  <c:v>0.22919999527895565</c:v>
                </c:pt>
                <c:pt idx="430">
                  <c:v>0.24241444897096637</c:v>
                </c:pt>
                <c:pt idx="431">
                  <c:v>0.26153855557836397</c:v>
                </c:pt>
                <c:pt idx="432">
                  <c:v>0.2673519635053575</c:v>
                </c:pt>
                <c:pt idx="433">
                  <c:v>0.23638178044881197</c:v>
                </c:pt>
                <c:pt idx="434">
                  <c:v>0.25004569387051173</c:v>
                </c:pt>
                <c:pt idx="435">
                  <c:v>0.24472553858816565</c:v>
                </c:pt>
                <c:pt idx="436">
                  <c:v>0.21973729486053978</c:v>
                </c:pt>
                <c:pt idx="437">
                  <c:v>0.27825547370203124</c:v>
                </c:pt>
                <c:pt idx="438">
                  <c:v>0.21558392465891327</c:v>
                </c:pt>
                <c:pt idx="439">
                  <c:v>0.28142151979044427</c:v>
                </c:pt>
                <c:pt idx="440">
                  <c:v>0.24363231438966101</c:v>
                </c:pt>
                <c:pt idx="441">
                  <c:v>0.25699168601846856</c:v>
                </c:pt>
                <c:pt idx="442">
                  <c:v>0.28780782492754114</c:v>
                </c:pt>
                <c:pt idx="443">
                  <c:v>0.31801645493452058</c:v>
                </c:pt>
                <c:pt idx="444">
                  <c:v>0.27104508235557734</c:v>
                </c:pt>
                <c:pt idx="445">
                  <c:v>0.20348385415847764</c:v>
                </c:pt>
                <c:pt idx="446">
                  <c:v>0.28185353425638382</c:v>
                </c:pt>
                <c:pt idx="447">
                  <c:v>0.30420905788371283</c:v>
                </c:pt>
                <c:pt idx="448">
                  <c:v>0.25252913322633647</c:v>
                </c:pt>
                <c:pt idx="449">
                  <c:v>0.27819430950447116</c:v>
                </c:pt>
                <c:pt idx="450">
                  <c:v>0.22258928065726155</c:v>
                </c:pt>
                <c:pt idx="451">
                  <c:v>0.22824534234956489</c:v>
                </c:pt>
                <c:pt idx="452">
                  <c:v>0.26145077520455939</c:v>
                </c:pt>
                <c:pt idx="453">
                  <c:v>0.20531321688274712</c:v>
                </c:pt>
                <c:pt idx="454">
                  <c:v>0.26686334257060007</c:v>
                </c:pt>
                <c:pt idx="455">
                  <c:v>0.2623485976492797</c:v>
                </c:pt>
                <c:pt idx="456">
                  <c:v>0.25802059005125466</c:v>
                </c:pt>
                <c:pt idx="457">
                  <c:v>0.23837590988891116</c:v>
                </c:pt>
                <c:pt idx="458">
                  <c:v>0.24856830394335155</c:v>
                </c:pt>
                <c:pt idx="459">
                  <c:v>0.23604138704570043</c:v>
                </c:pt>
                <c:pt idx="460">
                  <c:v>0.23467641242827522</c:v>
                </c:pt>
                <c:pt idx="461">
                  <c:v>0.2585288104949468</c:v>
                </c:pt>
                <c:pt idx="462">
                  <c:v>0.25706830548680637</c:v>
                </c:pt>
                <c:pt idx="463">
                  <c:v>0.26904262916234567</c:v>
                </c:pt>
                <c:pt idx="464">
                  <c:v>0.23275010351489467</c:v>
                </c:pt>
                <c:pt idx="465">
                  <c:v>0.26205720687512757</c:v>
                </c:pt>
                <c:pt idx="466">
                  <c:v>0.24520169835997763</c:v>
                </c:pt>
                <c:pt idx="467">
                  <c:v>0.26219668932134643</c:v>
                </c:pt>
                <c:pt idx="468">
                  <c:v>0.25140623518150412</c:v>
                </c:pt>
                <c:pt idx="469">
                  <c:v>0.25302141583941318</c:v>
                </c:pt>
                <c:pt idx="470">
                  <c:v>0.19873935367217116</c:v>
                </c:pt>
              </c:numCache>
            </c:numRef>
          </c:xVal>
          <c:yVal>
            <c:numRef>
              <c:f>Hoja1!$V$139:$V$609</c:f>
              <c:numCache>
                <c:formatCode>0.00</c:formatCode>
                <c:ptCount val="471"/>
                <c:pt idx="0">
                  <c:v>70.593967857032226</c:v>
                </c:pt>
                <c:pt idx="1">
                  <c:v>70.244769464372268</c:v>
                </c:pt>
                <c:pt idx="2">
                  <c:v>69.201188932276466</c:v>
                </c:pt>
                <c:pt idx="3">
                  <c:v>68.799239021379492</c:v>
                </c:pt>
                <c:pt idx="4">
                  <c:v>69.773253262606488</c:v>
                </c:pt>
                <c:pt idx="5">
                  <c:v>69.098179974124605</c:v>
                </c:pt>
                <c:pt idx="6">
                  <c:v>68.841897137046885</c:v>
                </c:pt>
                <c:pt idx="7">
                  <c:v>70.20061514754974</c:v>
                </c:pt>
                <c:pt idx="8">
                  <c:v>69.676695695555622</c:v>
                </c:pt>
                <c:pt idx="9">
                  <c:v>69.215094700802581</c:v>
                </c:pt>
                <c:pt idx="10">
                  <c:v>69.231681641432033</c:v>
                </c:pt>
                <c:pt idx="11">
                  <c:v>68.931827780912101</c:v>
                </c:pt>
                <c:pt idx="12">
                  <c:v>69.59256241150473</c:v>
                </c:pt>
                <c:pt idx="13">
                  <c:v>70.240574156002538</c:v>
                </c:pt>
                <c:pt idx="14">
                  <c:v>68.175411846154816</c:v>
                </c:pt>
                <c:pt idx="15">
                  <c:v>68.47596285592499</c:v>
                </c:pt>
                <c:pt idx="16">
                  <c:v>69.162368965941539</c:v>
                </c:pt>
                <c:pt idx="17">
                  <c:v>68.288083395085152</c:v>
                </c:pt>
                <c:pt idx="18">
                  <c:v>68.653827208601854</c:v>
                </c:pt>
                <c:pt idx="19">
                  <c:v>67.801627024042773</c:v>
                </c:pt>
                <c:pt idx="20">
                  <c:v>68.970972096315222</c:v>
                </c:pt>
                <c:pt idx="21">
                  <c:v>68.817297547010128</c:v>
                </c:pt>
                <c:pt idx="22">
                  <c:v>68.970374663003838</c:v>
                </c:pt>
                <c:pt idx="23">
                  <c:v>68.484042494033076</c:v>
                </c:pt>
                <c:pt idx="24">
                  <c:v>68.837190527948223</c:v>
                </c:pt>
                <c:pt idx="25">
                  <c:v>68.476132655430206</c:v>
                </c:pt>
                <c:pt idx="26">
                  <c:v>68.315126934622072</c:v>
                </c:pt>
                <c:pt idx="27">
                  <c:v>69.100157014298532</c:v>
                </c:pt>
                <c:pt idx="28">
                  <c:v>68.936109769469738</c:v>
                </c:pt>
                <c:pt idx="29">
                  <c:v>68.579016964492553</c:v>
                </c:pt>
                <c:pt idx="30">
                  <c:v>68.288075817010167</c:v>
                </c:pt>
                <c:pt idx="31">
                  <c:v>68.617379509865827</c:v>
                </c:pt>
                <c:pt idx="32">
                  <c:v>67.940271078102114</c:v>
                </c:pt>
                <c:pt idx="33">
                  <c:v>67.947060197324788</c:v>
                </c:pt>
                <c:pt idx="34">
                  <c:v>67.821664224018491</c:v>
                </c:pt>
                <c:pt idx="35">
                  <c:v>68.127046118483293</c:v>
                </c:pt>
                <c:pt idx="36">
                  <c:v>69.376550028220208</c:v>
                </c:pt>
                <c:pt idx="37">
                  <c:v>68.507388893470193</c:v>
                </c:pt>
                <c:pt idx="38">
                  <c:v>68.351549690317768</c:v>
                </c:pt>
                <c:pt idx="39">
                  <c:v>69.112100795917968</c:v>
                </c:pt>
                <c:pt idx="40">
                  <c:v>69.188151829273068</c:v>
                </c:pt>
                <c:pt idx="41">
                  <c:v>68.53851944880239</c:v>
                </c:pt>
                <c:pt idx="42">
                  <c:v>69.194240262286598</c:v>
                </c:pt>
                <c:pt idx="43">
                  <c:v>69.64175438223026</c:v>
                </c:pt>
                <c:pt idx="44">
                  <c:v>69.182438876701781</c:v>
                </c:pt>
                <c:pt idx="45">
                  <c:v>68.132064332653215</c:v>
                </c:pt>
                <c:pt idx="46">
                  <c:v>69.622799952232526</c:v>
                </c:pt>
                <c:pt idx="47">
                  <c:v>69.690551740614069</c:v>
                </c:pt>
                <c:pt idx="48">
                  <c:v>68.15450651073246</c:v>
                </c:pt>
                <c:pt idx="49">
                  <c:v>67.752519858649407</c:v>
                </c:pt>
                <c:pt idx="50">
                  <c:v>68.117025747799175</c:v>
                </c:pt>
                <c:pt idx="51">
                  <c:v>68.511196818183919</c:v>
                </c:pt>
                <c:pt idx="52">
                  <c:v>68.260195029267834</c:v>
                </c:pt>
                <c:pt idx="53">
                  <c:v>68.202829031832266</c:v>
                </c:pt>
                <c:pt idx="54">
                  <c:v>68.491604210996115</c:v>
                </c:pt>
                <c:pt idx="55">
                  <c:v>68.473936479314375</c:v>
                </c:pt>
                <c:pt idx="56">
                  <c:v>68.644955229224138</c:v>
                </c:pt>
                <c:pt idx="57">
                  <c:v>68.342828913636879</c:v>
                </c:pt>
                <c:pt idx="58">
                  <c:v>68.587078018111015</c:v>
                </c:pt>
                <c:pt idx="59">
                  <c:v>67.944819906547252</c:v>
                </c:pt>
                <c:pt idx="60">
                  <c:v>68.450107301693777</c:v>
                </c:pt>
                <c:pt idx="61">
                  <c:v>68.338027438238498</c:v>
                </c:pt>
                <c:pt idx="62">
                  <c:v>69.072757644975525</c:v>
                </c:pt>
                <c:pt idx="63">
                  <c:v>69.577651459213371</c:v>
                </c:pt>
                <c:pt idx="64">
                  <c:v>68.666171357363169</c:v>
                </c:pt>
                <c:pt idx="65">
                  <c:v>68.404693223441313</c:v>
                </c:pt>
                <c:pt idx="66">
                  <c:v>68.981800202696945</c:v>
                </c:pt>
                <c:pt idx="67">
                  <c:v>69.326335152400191</c:v>
                </c:pt>
                <c:pt idx="68">
                  <c:v>69.605136142146534</c:v>
                </c:pt>
                <c:pt idx="69">
                  <c:v>68.234324833187827</c:v>
                </c:pt>
                <c:pt idx="70">
                  <c:v>69.612757091652156</c:v>
                </c:pt>
                <c:pt idx="71">
                  <c:v>68.168110413567433</c:v>
                </c:pt>
                <c:pt idx="72">
                  <c:v>67.396863235277181</c:v>
                </c:pt>
                <c:pt idx="73">
                  <c:v>67.703892162846785</c:v>
                </c:pt>
                <c:pt idx="74">
                  <c:v>67.298441906366577</c:v>
                </c:pt>
                <c:pt idx="75">
                  <c:v>68.439831851123245</c:v>
                </c:pt>
                <c:pt idx="76">
                  <c:v>68.651294459994688</c:v>
                </c:pt>
                <c:pt idx="77">
                  <c:v>67.064467293624602</c:v>
                </c:pt>
                <c:pt idx="78">
                  <c:v>67.391588002218441</c:v>
                </c:pt>
                <c:pt idx="79">
                  <c:v>67.091060228978279</c:v>
                </c:pt>
                <c:pt idx="80">
                  <c:v>69.710940219701911</c:v>
                </c:pt>
                <c:pt idx="81">
                  <c:v>69.106207174117003</c:v>
                </c:pt>
                <c:pt idx="82">
                  <c:v>68.653698576625629</c:v>
                </c:pt>
                <c:pt idx="83">
                  <c:v>68.940889119822202</c:v>
                </c:pt>
                <c:pt idx="84">
                  <c:v>70.882931691429008</c:v>
                </c:pt>
                <c:pt idx="85">
                  <c:v>68.157198478248688</c:v>
                </c:pt>
                <c:pt idx="86">
                  <c:v>68.486148231748302</c:v>
                </c:pt>
                <c:pt idx="87">
                  <c:v>69.083676701774777</c:v>
                </c:pt>
                <c:pt idx="88">
                  <c:v>69.926560192737611</c:v>
                </c:pt>
                <c:pt idx="89">
                  <c:v>68.941947736487919</c:v>
                </c:pt>
                <c:pt idx="90">
                  <c:v>68.592038033347421</c:v>
                </c:pt>
                <c:pt idx="91">
                  <c:v>69.73742563420052</c:v>
                </c:pt>
                <c:pt idx="92">
                  <c:v>68.791722773406434</c:v>
                </c:pt>
                <c:pt idx="93">
                  <c:v>70.205469448427095</c:v>
                </c:pt>
                <c:pt idx="94">
                  <c:v>68.560251378231612</c:v>
                </c:pt>
                <c:pt idx="95">
                  <c:v>69.332889422052176</c:v>
                </c:pt>
                <c:pt idx="96">
                  <c:v>69.644707808180442</c:v>
                </c:pt>
                <c:pt idx="97">
                  <c:v>68.972406166960923</c:v>
                </c:pt>
                <c:pt idx="98">
                  <c:v>69.015629009050258</c:v>
                </c:pt>
                <c:pt idx="99">
                  <c:v>68.851982814824112</c:v>
                </c:pt>
                <c:pt idx="100">
                  <c:v>68.582664158127329</c:v>
                </c:pt>
                <c:pt idx="101">
                  <c:v>69.044839888858917</c:v>
                </c:pt>
                <c:pt idx="102">
                  <c:v>69.201247431853176</c:v>
                </c:pt>
                <c:pt idx="103">
                  <c:v>68.633074118287311</c:v>
                </c:pt>
                <c:pt idx="104">
                  <c:v>69.456271760860488</c:v>
                </c:pt>
                <c:pt idx="105">
                  <c:v>68.51267828478592</c:v>
                </c:pt>
                <c:pt idx="106">
                  <c:v>68.891747917832106</c:v>
                </c:pt>
                <c:pt idx="107">
                  <c:v>68.52717950612174</c:v>
                </c:pt>
                <c:pt idx="108">
                  <c:v>68.985518322946234</c:v>
                </c:pt>
                <c:pt idx="109">
                  <c:v>68.990438481710044</c:v>
                </c:pt>
                <c:pt idx="110">
                  <c:v>68.802778486406908</c:v>
                </c:pt>
                <c:pt idx="111">
                  <c:v>68.131461699570764</c:v>
                </c:pt>
                <c:pt idx="112">
                  <c:v>68.837132653155152</c:v>
                </c:pt>
                <c:pt idx="113">
                  <c:v>68.722848362928573</c:v>
                </c:pt>
                <c:pt idx="114">
                  <c:v>69.310348011030271</c:v>
                </c:pt>
                <c:pt idx="115">
                  <c:v>69.756187245822559</c:v>
                </c:pt>
                <c:pt idx="116">
                  <c:v>69.287049103714025</c:v>
                </c:pt>
                <c:pt idx="117">
                  <c:v>67.955302727678884</c:v>
                </c:pt>
                <c:pt idx="118">
                  <c:v>67.828996568543005</c:v>
                </c:pt>
                <c:pt idx="119">
                  <c:v>69.526023122738593</c:v>
                </c:pt>
                <c:pt idx="120">
                  <c:v>68.022554320452798</c:v>
                </c:pt>
                <c:pt idx="121">
                  <c:v>68.593777109308974</c:v>
                </c:pt>
                <c:pt idx="122">
                  <c:v>69.23883019983748</c:v>
                </c:pt>
                <c:pt idx="123">
                  <c:v>67.899409578409461</c:v>
                </c:pt>
                <c:pt idx="124">
                  <c:v>67.777013701224746</c:v>
                </c:pt>
                <c:pt idx="125">
                  <c:v>68.801828908170819</c:v>
                </c:pt>
                <c:pt idx="126">
                  <c:v>68.369128916411341</c:v>
                </c:pt>
                <c:pt idx="127">
                  <c:v>68.45320903785796</c:v>
                </c:pt>
                <c:pt idx="128">
                  <c:v>68.463460306725779</c:v>
                </c:pt>
                <c:pt idx="129">
                  <c:v>67.879021212089924</c:v>
                </c:pt>
                <c:pt idx="130">
                  <c:v>69.339992983788704</c:v>
                </c:pt>
                <c:pt idx="131">
                  <c:v>68.53825411722454</c:v>
                </c:pt>
                <c:pt idx="132">
                  <c:v>68.186998671038225</c:v>
                </c:pt>
                <c:pt idx="133">
                  <c:v>68.079435218808271</c:v>
                </c:pt>
                <c:pt idx="134">
                  <c:v>69.241890245699039</c:v>
                </c:pt>
                <c:pt idx="135">
                  <c:v>69.598695318092041</c:v>
                </c:pt>
                <c:pt idx="136">
                  <c:v>69.66823574322126</c:v>
                </c:pt>
                <c:pt idx="137">
                  <c:v>69.445246570377606</c:v>
                </c:pt>
                <c:pt idx="138">
                  <c:v>69.136113936488755</c:v>
                </c:pt>
                <c:pt idx="139">
                  <c:v>69.050897775315093</c:v>
                </c:pt>
                <c:pt idx="140">
                  <c:v>69.126444188302003</c:v>
                </c:pt>
                <c:pt idx="141">
                  <c:v>68.515761498035147</c:v>
                </c:pt>
                <c:pt idx="142">
                  <c:v>68.452087510338913</c:v>
                </c:pt>
                <c:pt idx="143">
                  <c:v>68.70076455624627</c:v>
                </c:pt>
                <c:pt idx="144">
                  <c:v>69.306649856497302</c:v>
                </c:pt>
                <c:pt idx="145">
                  <c:v>69.913234480013386</c:v>
                </c:pt>
                <c:pt idx="146">
                  <c:v>69.634033254122471</c:v>
                </c:pt>
                <c:pt idx="147">
                  <c:v>69.438802442335884</c:v>
                </c:pt>
                <c:pt idx="148">
                  <c:v>68.468290771434397</c:v>
                </c:pt>
                <c:pt idx="149">
                  <c:v>69.608211212210506</c:v>
                </c:pt>
                <c:pt idx="150">
                  <c:v>70.097300530791358</c:v>
                </c:pt>
                <c:pt idx="151">
                  <c:v>70.038089493300731</c:v>
                </c:pt>
                <c:pt idx="152">
                  <c:v>70.318850846237865</c:v>
                </c:pt>
                <c:pt idx="153">
                  <c:v>68.695777560235911</c:v>
                </c:pt>
                <c:pt idx="154">
                  <c:v>70.189590030983425</c:v>
                </c:pt>
                <c:pt idx="155">
                  <c:v>69.449491971744806</c:v>
                </c:pt>
                <c:pt idx="156">
                  <c:v>70.209972183933644</c:v>
                </c:pt>
                <c:pt idx="157">
                  <c:v>70.171988231793875</c:v>
                </c:pt>
                <c:pt idx="158">
                  <c:v>68.235571906596874</c:v>
                </c:pt>
                <c:pt idx="159">
                  <c:v>68.341280358731183</c:v>
                </c:pt>
                <c:pt idx="160">
                  <c:v>69.469194090200517</c:v>
                </c:pt>
                <c:pt idx="161">
                  <c:v>68.608330562099582</c:v>
                </c:pt>
                <c:pt idx="162">
                  <c:v>68.904910492419617</c:v>
                </c:pt>
                <c:pt idx="163">
                  <c:v>69.875530162713517</c:v>
                </c:pt>
                <c:pt idx="164">
                  <c:v>69.42716925012121</c:v>
                </c:pt>
                <c:pt idx="165">
                  <c:v>69.605875604882613</c:v>
                </c:pt>
                <c:pt idx="166">
                  <c:v>69.385183652871717</c:v>
                </c:pt>
                <c:pt idx="167">
                  <c:v>68.619416328127613</c:v>
                </c:pt>
                <c:pt idx="168">
                  <c:v>70.121614640282587</c:v>
                </c:pt>
                <c:pt idx="169">
                  <c:v>69.28400306658591</c:v>
                </c:pt>
                <c:pt idx="170">
                  <c:v>70.831837511971685</c:v>
                </c:pt>
                <c:pt idx="171">
                  <c:v>70.249196034850343</c:v>
                </c:pt>
                <c:pt idx="172">
                  <c:v>71.816937504054124</c:v>
                </c:pt>
                <c:pt idx="173">
                  <c:v>70.113133745630307</c:v>
                </c:pt>
                <c:pt idx="174">
                  <c:v>72.431002343984233</c:v>
                </c:pt>
                <c:pt idx="175">
                  <c:v>71.543202798820175</c:v>
                </c:pt>
                <c:pt idx="176">
                  <c:v>69.405193100905819</c:v>
                </c:pt>
                <c:pt idx="177">
                  <c:v>70.318906449387043</c:v>
                </c:pt>
                <c:pt idx="178">
                  <c:v>69.482657256737696</c:v>
                </c:pt>
                <c:pt idx="179">
                  <c:v>69.786695022983508</c:v>
                </c:pt>
                <c:pt idx="180">
                  <c:v>70.079004366244192</c:v>
                </c:pt>
                <c:pt idx="181">
                  <c:v>68.981493152669827</c:v>
                </c:pt>
                <c:pt idx="182">
                  <c:v>69.678263003497364</c:v>
                </c:pt>
                <c:pt idx="183">
                  <c:v>67.753905365977857</c:v>
                </c:pt>
                <c:pt idx="184">
                  <c:v>68.718001578258168</c:v>
                </c:pt>
                <c:pt idx="185">
                  <c:v>69.098841590264385</c:v>
                </c:pt>
                <c:pt idx="186">
                  <c:v>69.487198382338875</c:v>
                </c:pt>
                <c:pt idx="187">
                  <c:v>68.394356210557419</c:v>
                </c:pt>
                <c:pt idx="188">
                  <c:v>70.181635066606418</c:v>
                </c:pt>
                <c:pt idx="189">
                  <c:v>69.769803145076025</c:v>
                </c:pt>
                <c:pt idx="190">
                  <c:v>69.126773802579976</c:v>
                </c:pt>
                <c:pt idx="191">
                  <c:v>69.313310591604761</c:v>
                </c:pt>
                <c:pt idx="192">
                  <c:v>68.859431074484235</c:v>
                </c:pt>
                <c:pt idx="193">
                  <c:v>70.077962349925599</c:v>
                </c:pt>
                <c:pt idx="194">
                  <c:v>70.314008874112858</c:v>
                </c:pt>
                <c:pt idx="195">
                  <c:v>68.708531533081782</c:v>
                </c:pt>
                <c:pt idx="196">
                  <c:v>69.307793421901238</c:v>
                </c:pt>
                <c:pt idx="197">
                  <c:v>69.130843469644105</c:v>
                </c:pt>
                <c:pt idx="198">
                  <c:v>70.19988014828732</c:v>
                </c:pt>
                <c:pt idx="199">
                  <c:v>69.108826419401055</c:v>
                </c:pt>
                <c:pt idx="200">
                  <c:v>69.10736799387098</c:v>
                </c:pt>
                <c:pt idx="201">
                  <c:v>69.359826884766903</c:v>
                </c:pt>
                <c:pt idx="202">
                  <c:v>69.569288627626008</c:v>
                </c:pt>
                <c:pt idx="203">
                  <c:v>69.152254800830178</c:v>
                </c:pt>
                <c:pt idx="204">
                  <c:v>69.57106158178442</c:v>
                </c:pt>
                <c:pt idx="205">
                  <c:v>69.52059343259873</c:v>
                </c:pt>
                <c:pt idx="206">
                  <c:v>68.682499145734141</c:v>
                </c:pt>
                <c:pt idx="207">
                  <c:v>70.008863275975386</c:v>
                </c:pt>
                <c:pt idx="208">
                  <c:v>69.220147818313421</c:v>
                </c:pt>
                <c:pt idx="209">
                  <c:v>70.264372697361409</c:v>
                </c:pt>
                <c:pt idx="210">
                  <c:v>70.789979674671486</c:v>
                </c:pt>
                <c:pt idx="211">
                  <c:v>69.044269537959792</c:v>
                </c:pt>
                <c:pt idx="212">
                  <c:v>69.365804443401146</c:v>
                </c:pt>
                <c:pt idx="213">
                  <c:v>70.80375573837415</c:v>
                </c:pt>
                <c:pt idx="214">
                  <c:v>68.851570332801884</c:v>
                </c:pt>
                <c:pt idx="215">
                  <c:v>69.284180475703749</c:v>
                </c:pt>
                <c:pt idx="216">
                  <c:v>68.531858333942409</c:v>
                </c:pt>
                <c:pt idx="217">
                  <c:v>69.88309486312977</c:v>
                </c:pt>
                <c:pt idx="218">
                  <c:v>70.865634426215195</c:v>
                </c:pt>
                <c:pt idx="219">
                  <c:v>68.078041718245174</c:v>
                </c:pt>
                <c:pt idx="220">
                  <c:v>69.243510939219789</c:v>
                </c:pt>
                <c:pt idx="221">
                  <c:v>69.988335237570482</c:v>
                </c:pt>
                <c:pt idx="222">
                  <c:v>69.365551454908086</c:v>
                </c:pt>
                <c:pt idx="223">
                  <c:v>70.142958027244333</c:v>
                </c:pt>
                <c:pt idx="224">
                  <c:v>69.106422930928659</c:v>
                </c:pt>
                <c:pt idx="225">
                  <c:v>68.91073060048052</c:v>
                </c:pt>
                <c:pt idx="226">
                  <c:v>69.393758528999967</c:v>
                </c:pt>
                <c:pt idx="227">
                  <c:v>72.082421726508301</c:v>
                </c:pt>
                <c:pt idx="228">
                  <c:v>68.277604448429713</c:v>
                </c:pt>
                <c:pt idx="229">
                  <c:v>69.677838222163587</c:v>
                </c:pt>
                <c:pt idx="230">
                  <c:v>70.291901501425173</c:v>
                </c:pt>
                <c:pt idx="231">
                  <c:v>70.529652224815038</c:v>
                </c:pt>
                <c:pt idx="232">
                  <c:v>70.177582691310704</c:v>
                </c:pt>
                <c:pt idx="233">
                  <c:v>69.63988719889204</c:v>
                </c:pt>
                <c:pt idx="234">
                  <c:v>69.446961275389583</c:v>
                </c:pt>
                <c:pt idx="235">
                  <c:v>70.444874138265334</c:v>
                </c:pt>
                <c:pt idx="236">
                  <c:v>70.384038141534859</c:v>
                </c:pt>
                <c:pt idx="237">
                  <c:v>70.623765053023874</c:v>
                </c:pt>
                <c:pt idx="238">
                  <c:v>69.37144917055582</c:v>
                </c:pt>
                <c:pt idx="239">
                  <c:v>69.265800287761863</c:v>
                </c:pt>
                <c:pt idx="240">
                  <c:v>70.491896966699983</c:v>
                </c:pt>
                <c:pt idx="241">
                  <c:v>71.592967139621294</c:v>
                </c:pt>
                <c:pt idx="242">
                  <c:v>71.435434649847934</c:v>
                </c:pt>
                <c:pt idx="243">
                  <c:v>71.049212866551841</c:v>
                </c:pt>
                <c:pt idx="244">
                  <c:v>69.945283620901023</c:v>
                </c:pt>
                <c:pt idx="245">
                  <c:v>71.407384677857749</c:v>
                </c:pt>
                <c:pt idx="246">
                  <c:v>69.380928452937781</c:v>
                </c:pt>
                <c:pt idx="247">
                  <c:v>70.648920081650374</c:v>
                </c:pt>
                <c:pt idx="248">
                  <c:v>70.523104327390399</c:v>
                </c:pt>
                <c:pt idx="249">
                  <c:v>69.442109744600941</c:v>
                </c:pt>
                <c:pt idx="250">
                  <c:v>70.711121921981601</c:v>
                </c:pt>
                <c:pt idx="251">
                  <c:v>68.445446469712806</c:v>
                </c:pt>
                <c:pt idx="252">
                  <c:v>70.097686696956202</c:v>
                </c:pt>
                <c:pt idx="253">
                  <c:v>69.501736573506662</c:v>
                </c:pt>
                <c:pt idx="254">
                  <c:v>70.011999235337385</c:v>
                </c:pt>
                <c:pt idx="255">
                  <c:v>70.650150376481804</c:v>
                </c:pt>
                <c:pt idx="256">
                  <c:v>70.772557677083171</c:v>
                </c:pt>
                <c:pt idx="257">
                  <c:v>70.56854524031445</c:v>
                </c:pt>
                <c:pt idx="258">
                  <c:v>68.661958097727563</c:v>
                </c:pt>
                <c:pt idx="259">
                  <c:v>74.090372748586333</c:v>
                </c:pt>
                <c:pt idx="260">
                  <c:v>68.252786121725535</c:v>
                </c:pt>
                <c:pt idx="261">
                  <c:v>69.553659810484476</c:v>
                </c:pt>
                <c:pt idx="262">
                  <c:v>68.874268776933263</c:v>
                </c:pt>
                <c:pt idx="263">
                  <c:v>68.461426938113107</c:v>
                </c:pt>
                <c:pt idx="264">
                  <c:v>70.48545149765323</c:v>
                </c:pt>
                <c:pt idx="265">
                  <c:v>71.087898779067757</c:v>
                </c:pt>
                <c:pt idx="266">
                  <c:v>70.330511328469584</c:v>
                </c:pt>
                <c:pt idx="267">
                  <c:v>69.571203378559744</c:v>
                </c:pt>
                <c:pt idx="268">
                  <c:v>70.194731881342648</c:v>
                </c:pt>
                <c:pt idx="269">
                  <c:v>69.142654724764327</c:v>
                </c:pt>
                <c:pt idx="270">
                  <c:v>69.407072081092281</c:v>
                </c:pt>
                <c:pt idx="271">
                  <c:v>69.842579220333164</c:v>
                </c:pt>
                <c:pt idx="272">
                  <c:v>69.681430664390575</c:v>
                </c:pt>
                <c:pt idx="273">
                  <c:v>68.868742774699626</c:v>
                </c:pt>
                <c:pt idx="274">
                  <c:v>69.067362640509998</c:v>
                </c:pt>
                <c:pt idx="275">
                  <c:v>68.691284377921932</c:v>
                </c:pt>
                <c:pt idx="276">
                  <c:v>69.620998097390441</c:v>
                </c:pt>
                <c:pt idx="277">
                  <c:v>70.486068769834446</c:v>
                </c:pt>
                <c:pt idx="278">
                  <c:v>69.363803898981757</c:v>
                </c:pt>
                <c:pt idx="279">
                  <c:v>69.121432218552286</c:v>
                </c:pt>
                <c:pt idx="280">
                  <c:v>70.19661347875325</c:v>
                </c:pt>
                <c:pt idx="281">
                  <c:v>71.019273595451182</c:v>
                </c:pt>
                <c:pt idx="282">
                  <c:v>70.989254969652507</c:v>
                </c:pt>
                <c:pt idx="283">
                  <c:v>70.204644393373144</c:v>
                </c:pt>
                <c:pt idx="284">
                  <c:v>70.647063681254281</c:v>
                </c:pt>
                <c:pt idx="285">
                  <c:v>71.384880881662923</c:v>
                </c:pt>
                <c:pt idx="286">
                  <c:v>72.154929652244334</c:v>
                </c:pt>
                <c:pt idx="287">
                  <c:v>68.193916977605227</c:v>
                </c:pt>
                <c:pt idx="288">
                  <c:v>69.438410377759965</c:v>
                </c:pt>
                <c:pt idx="289">
                  <c:v>70.310932758203705</c:v>
                </c:pt>
                <c:pt idx="290">
                  <c:v>69.367433995363854</c:v>
                </c:pt>
                <c:pt idx="291">
                  <c:v>70.378383651253898</c:v>
                </c:pt>
                <c:pt idx="292">
                  <c:v>69.880698499154789</c:v>
                </c:pt>
                <c:pt idx="293">
                  <c:v>69.631046850188454</c:v>
                </c:pt>
                <c:pt idx="294">
                  <c:v>70.129387016915985</c:v>
                </c:pt>
                <c:pt idx="295">
                  <c:v>70.680399629463352</c:v>
                </c:pt>
                <c:pt idx="296">
                  <c:v>69.794229909367687</c:v>
                </c:pt>
                <c:pt idx="297">
                  <c:v>70.839272837986186</c:v>
                </c:pt>
                <c:pt idx="298">
                  <c:v>69.032761220283362</c:v>
                </c:pt>
                <c:pt idx="299">
                  <c:v>69.56573522466374</c:v>
                </c:pt>
                <c:pt idx="300">
                  <c:v>69.036449831374512</c:v>
                </c:pt>
                <c:pt idx="301">
                  <c:v>69.280488676755965</c:v>
                </c:pt>
                <c:pt idx="302">
                  <c:v>68.947683445872826</c:v>
                </c:pt>
                <c:pt idx="303">
                  <c:v>70.896431563336932</c:v>
                </c:pt>
                <c:pt idx="304">
                  <c:v>70.362450501979936</c:v>
                </c:pt>
                <c:pt idx="305">
                  <c:v>70.498159648665307</c:v>
                </c:pt>
                <c:pt idx="306">
                  <c:v>70.234052448960028</c:v>
                </c:pt>
                <c:pt idx="307">
                  <c:v>69.301993921343353</c:v>
                </c:pt>
                <c:pt idx="308">
                  <c:v>70.081274842504172</c:v>
                </c:pt>
                <c:pt idx="309">
                  <c:v>70.222331277512808</c:v>
                </c:pt>
                <c:pt idx="310">
                  <c:v>70.217836057100442</c:v>
                </c:pt>
                <c:pt idx="311">
                  <c:v>71.536903448647365</c:v>
                </c:pt>
                <c:pt idx="312">
                  <c:v>70.247796823232704</c:v>
                </c:pt>
                <c:pt idx="313">
                  <c:v>69.620665827032042</c:v>
                </c:pt>
                <c:pt idx="314">
                  <c:v>70.8631282405413</c:v>
                </c:pt>
                <c:pt idx="315">
                  <c:v>70.752318981452447</c:v>
                </c:pt>
                <c:pt idx="316">
                  <c:v>70.294510385272361</c:v>
                </c:pt>
                <c:pt idx="317">
                  <c:v>70.698149036707832</c:v>
                </c:pt>
                <c:pt idx="318">
                  <c:v>71.043050418759321</c:v>
                </c:pt>
                <c:pt idx="319">
                  <c:v>69.933017782758043</c:v>
                </c:pt>
                <c:pt idx="320">
                  <c:v>70.390399701571539</c:v>
                </c:pt>
                <c:pt idx="321">
                  <c:v>69.713733728578859</c:v>
                </c:pt>
                <c:pt idx="322">
                  <c:v>70.28265150567961</c:v>
                </c:pt>
                <c:pt idx="323">
                  <c:v>69.059063693178814</c:v>
                </c:pt>
                <c:pt idx="324">
                  <c:v>68.952838344193992</c:v>
                </c:pt>
                <c:pt idx="325">
                  <c:v>71.540387812006315</c:v>
                </c:pt>
                <c:pt idx="326">
                  <c:v>70.642914115491635</c:v>
                </c:pt>
                <c:pt idx="327">
                  <c:v>68.735652854849263</c:v>
                </c:pt>
                <c:pt idx="328">
                  <c:v>68.657053002347993</c:v>
                </c:pt>
                <c:pt idx="329">
                  <c:v>69.212785679316937</c:v>
                </c:pt>
                <c:pt idx="330">
                  <c:v>71.207278559307554</c:v>
                </c:pt>
                <c:pt idx="331">
                  <c:v>70.139054343398698</c:v>
                </c:pt>
                <c:pt idx="332">
                  <c:v>70.642330610044382</c:v>
                </c:pt>
                <c:pt idx="333">
                  <c:v>69.515239189549845</c:v>
                </c:pt>
                <c:pt idx="334">
                  <c:v>69.880636190572545</c:v>
                </c:pt>
                <c:pt idx="335">
                  <c:v>68.701741478894917</c:v>
                </c:pt>
                <c:pt idx="336">
                  <c:v>69.337278745951551</c:v>
                </c:pt>
                <c:pt idx="337">
                  <c:v>70.540616848973968</c:v>
                </c:pt>
                <c:pt idx="338">
                  <c:v>71.291102942343798</c:v>
                </c:pt>
                <c:pt idx="339">
                  <c:v>71.559241298526388</c:v>
                </c:pt>
                <c:pt idx="340">
                  <c:v>71.428221740748597</c:v>
                </c:pt>
                <c:pt idx="341">
                  <c:v>70.183196689950933</c:v>
                </c:pt>
                <c:pt idx="342">
                  <c:v>70.833323042899679</c:v>
                </c:pt>
                <c:pt idx="343">
                  <c:v>69.897651181528374</c:v>
                </c:pt>
                <c:pt idx="344">
                  <c:v>69.807114124434463</c:v>
                </c:pt>
                <c:pt idx="345">
                  <c:v>69.260224404213545</c:v>
                </c:pt>
                <c:pt idx="346">
                  <c:v>70.047474570533893</c:v>
                </c:pt>
                <c:pt idx="347">
                  <c:v>71.928492718975235</c:v>
                </c:pt>
                <c:pt idx="348">
                  <c:v>69.474080783784018</c:v>
                </c:pt>
                <c:pt idx="349">
                  <c:v>70.904994719163085</c:v>
                </c:pt>
                <c:pt idx="350">
                  <c:v>70.306318361028787</c:v>
                </c:pt>
                <c:pt idx="351">
                  <c:v>69.92117140484811</c:v>
                </c:pt>
                <c:pt idx="352">
                  <c:v>70.058209126706117</c:v>
                </c:pt>
                <c:pt idx="353">
                  <c:v>69.117917398798795</c:v>
                </c:pt>
                <c:pt idx="354">
                  <c:v>69.797559186944511</c:v>
                </c:pt>
                <c:pt idx="355">
                  <c:v>69.864575563170376</c:v>
                </c:pt>
                <c:pt idx="356">
                  <c:v>71.473516089134421</c:v>
                </c:pt>
                <c:pt idx="357">
                  <c:v>70.123567764933341</c:v>
                </c:pt>
                <c:pt idx="358">
                  <c:v>69.484825378930623</c:v>
                </c:pt>
                <c:pt idx="359">
                  <c:v>69.306755999353584</c:v>
                </c:pt>
                <c:pt idx="360">
                  <c:v>70.044266522860312</c:v>
                </c:pt>
                <c:pt idx="361">
                  <c:v>70.235518604714343</c:v>
                </c:pt>
                <c:pt idx="362">
                  <c:v>69.666003051244729</c:v>
                </c:pt>
                <c:pt idx="363">
                  <c:v>70.550255482162981</c:v>
                </c:pt>
                <c:pt idx="364">
                  <c:v>70.263743530631757</c:v>
                </c:pt>
                <c:pt idx="365">
                  <c:v>69.499016336855846</c:v>
                </c:pt>
                <c:pt idx="366">
                  <c:v>68.789057297526313</c:v>
                </c:pt>
                <c:pt idx="367">
                  <c:v>69.746632798104258</c:v>
                </c:pt>
                <c:pt idx="368">
                  <c:v>69.409467532926442</c:v>
                </c:pt>
                <c:pt idx="369">
                  <c:v>69.935819696182534</c:v>
                </c:pt>
                <c:pt idx="370">
                  <c:v>71.091601565477276</c:v>
                </c:pt>
                <c:pt idx="371">
                  <c:v>71.140453231897709</c:v>
                </c:pt>
                <c:pt idx="372">
                  <c:v>70.423793737154085</c:v>
                </c:pt>
                <c:pt idx="373">
                  <c:v>69.532319500276515</c:v>
                </c:pt>
                <c:pt idx="374">
                  <c:v>69.62683870915339</c:v>
                </c:pt>
                <c:pt idx="375">
                  <c:v>70.538795966815599</c:v>
                </c:pt>
                <c:pt idx="376">
                  <c:v>69.527777055812862</c:v>
                </c:pt>
                <c:pt idx="377">
                  <c:v>69.514771289758755</c:v>
                </c:pt>
                <c:pt idx="378">
                  <c:v>70.337431317568075</c:v>
                </c:pt>
                <c:pt idx="379">
                  <c:v>69.361658958636326</c:v>
                </c:pt>
                <c:pt idx="380">
                  <c:v>69.254621202876081</c:v>
                </c:pt>
                <c:pt idx="381">
                  <c:v>69.282490130865938</c:v>
                </c:pt>
                <c:pt idx="382">
                  <c:v>70.107144604018117</c:v>
                </c:pt>
                <c:pt idx="383">
                  <c:v>69.720284731304048</c:v>
                </c:pt>
                <c:pt idx="384">
                  <c:v>69.397563448487745</c:v>
                </c:pt>
                <c:pt idx="385">
                  <c:v>69.129019729023014</c:v>
                </c:pt>
                <c:pt idx="386">
                  <c:v>69.940943587806203</c:v>
                </c:pt>
                <c:pt idx="387">
                  <c:v>69.591204219861993</c:v>
                </c:pt>
                <c:pt idx="388">
                  <c:v>68.639153594066158</c:v>
                </c:pt>
                <c:pt idx="389">
                  <c:v>70.120390417772455</c:v>
                </c:pt>
                <c:pt idx="390">
                  <c:v>70.355330520677171</c:v>
                </c:pt>
                <c:pt idx="391">
                  <c:v>69.497675630128072</c:v>
                </c:pt>
                <c:pt idx="392">
                  <c:v>70.498975324141156</c:v>
                </c:pt>
                <c:pt idx="393">
                  <c:v>69.998397838555036</c:v>
                </c:pt>
                <c:pt idx="394">
                  <c:v>69.255032259881943</c:v>
                </c:pt>
                <c:pt idx="395">
                  <c:v>69.782056058822434</c:v>
                </c:pt>
                <c:pt idx="396">
                  <c:v>69.404610890921504</c:v>
                </c:pt>
                <c:pt idx="397">
                  <c:v>69.559629655747756</c:v>
                </c:pt>
                <c:pt idx="398">
                  <c:v>69.014365261150772</c:v>
                </c:pt>
                <c:pt idx="399">
                  <c:v>69.434345512148013</c:v>
                </c:pt>
                <c:pt idx="400">
                  <c:v>70.568160966795119</c:v>
                </c:pt>
                <c:pt idx="401">
                  <c:v>69.441245483793296</c:v>
                </c:pt>
                <c:pt idx="402">
                  <c:v>68.896953601092946</c:v>
                </c:pt>
                <c:pt idx="403">
                  <c:v>69.537806300960597</c:v>
                </c:pt>
                <c:pt idx="404">
                  <c:v>69.591100271244045</c:v>
                </c:pt>
                <c:pt idx="405">
                  <c:v>69.092231255186391</c:v>
                </c:pt>
                <c:pt idx="406">
                  <c:v>69.292309495055179</c:v>
                </c:pt>
                <c:pt idx="407">
                  <c:v>68.872801635216831</c:v>
                </c:pt>
                <c:pt idx="408">
                  <c:v>69.206487001453979</c:v>
                </c:pt>
                <c:pt idx="409">
                  <c:v>69.148067791547248</c:v>
                </c:pt>
                <c:pt idx="410">
                  <c:v>69.867246863083039</c:v>
                </c:pt>
                <c:pt idx="411">
                  <c:v>69.323733358271909</c:v>
                </c:pt>
                <c:pt idx="412">
                  <c:v>70.055362476830112</c:v>
                </c:pt>
                <c:pt idx="413">
                  <c:v>69.514889367816522</c:v>
                </c:pt>
                <c:pt idx="414">
                  <c:v>70.067356647725944</c:v>
                </c:pt>
                <c:pt idx="415">
                  <c:v>69.750980503439905</c:v>
                </c:pt>
                <c:pt idx="416">
                  <c:v>70.687706667189445</c:v>
                </c:pt>
                <c:pt idx="417">
                  <c:v>70.760136314670603</c:v>
                </c:pt>
                <c:pt idx="418">
                  <c:v>69.842773947468743</c:v>
                </c:pt>
                <c:pt idx="419">
                  <c:v>69.813386438263194</c:v>
                </c:pt>
                <c:pt idx="420">
                  <c:v>70.003258497550974</c:v>
                </c:pt>
                <c:pt idx="421">
                  <c:v>70.683008370684433</c:v>
                </c:pt>
                <c:pt idx="422">
                  <c:v>69.981072219767839</c:v>
                </c:pt>
                <c:pt idx="423">
                  <c:v>69.476310391343645</c:v>
                </c:pt>
                <c:pt idx="424">
                  <c:v>69.575486871609542</c:v>
                </c:pt>
                <c:pt idx="425">
                  <c:v>69.262992090675709</c:v>
                </c:pt>
                <c:pt idx="426">
                  <c:v>69.293712272657729</c:v>
                </c:pt>
                <c:pt idx="427">
                  <c:v>68.787208181039432</c:v>
                </c:pt>
                <c:pt idx="428">
                  <c:v>69.372412615797373</c:v>
                </c:pt>
                <c:pt idx="429">
                  <c:v>68.99120001212998</c:v>
                </c:pt>
                <c:pt idx="430">
                  <c:v>69.271408570417805</c:v>
                </c:pt>
                <c:pt idx="431">
                  <c:v>69.672589279829026</c:v>
                </c:pt>
                <c:pt idx="432">
                  <c:v>69.793543027510168</c:v>
                </c:pt>
                <c:pt idx="433">
                  <c:v>69.143795489334138</c:v>
                </c:pt>
                <c:pt idx="434">
                  <c:v>69.432104101076618</c:v>
                </c:pt>
                <c:pt idx="435">
                  <c:v>69.320160629152667</c:v>
                </c:pt>
                <c:pt idx="436">
                  <c:v>68.789008703730588</c:v>
                </c:pt>
                <c:pt idx="437">
                  <c:v>70.019167823459838</c:v>
                </c:pt>
                <c:pt idx="438">
                  <c:v>68.69985215378739</c:v>
                </c:pt>
                <c:pt idx="439">
                  <c:v>70.084383781624012</c:v>
                </c:pt>
                <c:pt idx="440">
                  <c:v>69.297108598758655</c:v>
                </c:pt>
                <c:pt idx="441">
                  <c:v>69.577665002090669</c:v>
                </c:pt>
                <c:pt idx="442">
                  <c:v>70.215527499103928</c:v>
                </c:pt>
                <c:pt idx="443">
                  <c:v>70.828665969298299</c:v>
                </c:pt>
                <c:pt idx="444">
                  <c:v>69.870143602384019</c:v>
                </c:pt>
                <c:pt idx="445">
                  <c:v>68.438664206823205</c:v>
                </c:pt>
                <c:pt idx="446">
                  <c:v>70.093272307657116</c:v>
                </c:pt>
                <c:pt idx="447">
                  <c:v>70.54987908616522</c:v>
                </c:pt>
                <c:pt idx="448">
                  <c:v>69.484224067427249</c:v>
                </c:pt>
                <c:pt idx="449">
                  <c:v>70.017906611695878</c:v>
                </c:pt>
                <c:pt idx="450">
                  <c:v>68.850084062233577</c:v>
                </c:pt>
                <c:pt idx="451">
                  <c:v>68.970860373373341</c:v>
                </c:pt>
                <c:pt idx="452">
                  <c:v>69.670759386460077</c:v>
                </c:pt>
                <c:pt idx="453">
                  <c:v>68.478291453426891</c:v>
                </c:pt>
                <c:pt idx="454">
                  <c:v>69.783394487120574</c:v>
                </c:pt>
                <c:pt idx="455">
                  <c:v>69.689470653413764</c:v>
                </c:pt>
                <c:pt idx="456">
                  <c:v>69.599170132675965</c:v>
                </c:pt>
                <c:pt idx="457">
                  <c:v>69.186035610568467</c:v>
                </c:pt>
                <c:pt idx="458">
                  <c:v>69.401057400542584</c:v>
                </c:pt>
                <c:pt idx="459">
                  <c:v>69.136579559256916</c:v>
                </c:pt>
                <c:pt idx="460">
                  <c:v>69.10762718432585</c:v>
                </c:pt>
                <c:pt idx="461">
                  <c:v>69.609787081469051</c:v>
                </c:pt>
                <c:pt idx="462">
                  <c:v>69.5792669306893</c:v>
                </c:pt>
                <c:pt idx="463">
                  <c:v>69.828632762313873</c:v>
                </c:pt>
                <c:pt idx="464">
                  <c:v>69.066723239354985</c:v>
                </c:pt>
                <c:pt idx="465">
                  <c:v>69.683399068186475</c:v>
                </c:pt>
                <c:pt idx="466">
                  <c:v>69.330195822870735</c:v>
                </c:pt>
                <c:pt idx="467">
                  <c:v>69.686305549545636</c:v>
                </c:pt>
                <c:pt idx="468">
                  <c:v>69.460668405652541</c:v>
                </c:pt>
                <c:pt idx="469">
                  <c:v>69.494545440397019</c:v>
                </c:pt>
                <c:pt idx="470">
                  <c:v>68.3356567376119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DB1-4134-85F1-991B06B42ABF}"/>
            </c:ext>
          </c:extLst>
        </c:ser>
        <c:ser>
          <c:idx val="0"/>
          <c:order val="1"/>
          <c:tx>
            <c:v>22/11/2002 al 12/02/2003</c:v>
          </c:tx>
          <c:spPr>
            <a:ln w="28574">
              <a:noFill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Hoja1!$P$6:$P$138</c:f>
              <c:numCache>
                <c:formatCode>General</c:formatCode>
                <c:ptCount val="133"/>
                <c:pt idx="0">
                  <c:v>0.27465172497697815</c:v>
                </c:pt>
                <c:pt idx="1">
                  <c:v>0.24534498736601676</c:v>
                </c:pt>
                <c:pt idx="2">
                  <c:v>0.24013184599426696</c:v>
                </c:pt>
                <c:pt idx="3">
                  <c:v>0.22235200090662804</c:v>
                </c:pt>
                <c:pt idx="4">
                  <c:v>0.23347087420651971</c:v>
                </c:pt>
                <c:pt idx="5">
                  <c:v>0.27226301502928307</c:v>
                </c:pt>
                <c:pt idx="6">
                  <c:v>0.2432076506493191</c:v>
                </c:pt>
                <c:pt idx="7">
                  <c:v>0.25526904805898781</c:v>
                </c:pt>
                <c:pt idx="8">
                  <c:v>0.2657746239525518</c:v>
                </c:pt>
                <c:pt idx="9">
                  <c:v>0.21869448599472976</c:v>
                </c:pt>
                <c:pt idx="10">
                  <c:v>0.24612865752825391</c:v>
                </c:pt>
                <c:pt idx="11">
                  <c:v>0.23302909572264602</c:v>
                </c:pt>
                <c:pt idx="12">
                  <c:v>0.2326524794608987</c:v>
                </c:pt>
                <c:pt idx="13">
                  <c:v>0.26042407643215454</c:v>
                </c:pt>
                <c:pt idx="14">
                  <c:v>0.26738051810797703</c:v>
                </c:pt>
                <c:pt idx="15">
                  <c:v>0.27895832614270255</c:v>
                </c:pt>
                <c:pt idx="16">
                  <c:v>0.2731861347478885</c:v>
                </c:pt>
                <c:pt idx="17">
                  <c:v>0.25612334379649004</c:v>
                </c:pt>
                <c:pt idx="18">
                  <c:v>0.27109731950301624</c:v>
                </c:pt>
                <c:pt idx="19">
                  <c:v>0.25628749647811627</c:v>
                </c:pt>
                <c:pt idx="20">
                  <c:v>0.24785811463542526</c:v>
                </c:pt>
                <c:pt idx="21">
                  <c:v>0.25486595628598069</c:v>
                </c:pt>
                <c:pt idx="22">
                  <c:v>0.25810638741067937</c:v>
                </c:pt>
                <c:pt idx="23">
                  <c:v>0.25753168894480588</c:v>
                </c:pt>
                <c:pt idx="24">
                  <c:v>0.29654337407901665</c:v>
                </c:pt>
                <c:pt idx="25">
                  <c:v>0.2466953032777478</c:v>
                </c:pt>
                <c:pt idx="26">
                  <c:v>0.25399247631636612</c:v>
                </c:pt>
                <c:pt idx="27">
                  <c:v>0.22149438648907846</c:v>
                </c:pt>
                <c:pt idx="28">
                  <c:v>0.23298173134050076</c:v>
                </c:pt>
                <c:pt idx="29">
                  <c:v>0.28573842975093749</c:v>
                </c:pt>
                <c:pt idx="30">
                  <c:v>0.2820944211804397</c:v>
                </c:pt>
                <c:pt idx="31">
                  <c:v>0.28305726686873078</c:v>
                </c:pt>
                <c:pt idx="32">
                  <c:v>0.24248957382951519</c:v>
                </c:pt>
                <c:pt idx="33">
                  <c:v>0.23109409994067076</c:v>
                </c:pt>
                <c:pt idx="34">
                  <c:v>0.2789827999306132</c:v>
                </c:pt>
                <c:pt idx="35">
                  <c:v>0.22526214648912346</c:v>
                </c:pt>
                <c:pt idx="36">
                  <c:v>0.23487840362715484</c:v>
                </c:pt>
                <c:pt idx="37">
                  <c:v>0.28117623400156821</c:v>
                </c:pt>
                <c:pt idx="38">
                  <c:v>0.28548207070109194</c:v>
                </c:pt>
                <c:pt idx="39">
                  <c:v>0.31572879333780179</c:v>
                </c:pt>
                <c:pt idx="40">
                  <c:v>0.23852874893008838</c:v>
                </c:pt>
                <c:pt idx="41">
                  <c:v>0.22072524466332838</c:v>
                </c:pt>
                <c:pt idx="42">
                  <c:v>0.24285689861099768</c:v>
                </c:pt>
                <c:pt idx="43">
                  <c:v>0.24826285152863148</c:v>
                </c:pt>
                <c:pt idx="44">
                  <c:v>0.28491873472566742</c:v>
                </c:pt>
                <c:pt idx="45">
                  <c:v>0.30548418918712156</c:v>
                </c:pt>
                <c:pt idx="46">
                  <c:v>0.31092877057790719</c:v>
                </c:pt>
                <c:pt idx="47">
                  <c:v>0.26568059995860527</c:v>
                </c:pt>
                <c:pt idx="48">
                  <c:v>0.21426788677506312</c:v>
                </c:pt>
                <c:pt idx="49">
                  <c:v>0.39440541279077057</c:v>
                </c:pt>
                <c:pt idx="50">
                  <c:v>0.30925900934316125</c:v>
                </c:pt>
                <c:pt idx="51">
                  <c:v>0.25152724975628793</c:v>
                </c:pt>
                <c:pt idx="52">
                  <c:v>0.24094881289279996</c:v>
                </c:pt>
                <c:pt idx="53">
                  <c:v>0.28655746269054366</c:v>
                </c:pt>
                <c:pt idx="54">
                  <c:v>0.25929565236342672</c:v>
                </c:pt>
                <c:pt idx="55">
                  <c:v>0.27193851585452811</c:v>
                </c:pt>
                <c:pt idx="56">
                  <c:v>0.28117810412861854</c:v>
                </c:pt>
                <c:pt idx="57">
                  <c:v>0.29816919434233341</c:v>
                </c:pt>
                <c:pt idx="58">
                  <c:v>0.30448863320827296</c:v>
                </c:pt>
                <c:pt idx="59">
                  <c:v>0.24011605575600667</c:v>
                </c:pt>
                <c:pt idx="60">
                  <c:v>0.2334226965561372</c:v>
                </c:pt>
                <c:pt idx="61">
                  <c:v>0.31958240035707319</c:v>
                </c:pt>
                <c:pt idx="62">
                  <c:v>0.28191305393195337</c:v>
                </c:pt>
                <c:pt idx="63">
                  <c:v>0.28609874717617861</c:v>
                </c:pt>
                <c:pt idx="64">
                  <c:v>0.28060465081973435</c:v>
                </c:pt>
                <c:pt idx="65">
                  <c:v>0.29882782918242268</c:v>
                </c:pt>
                <c:pt idx="66">
                  <c:v>0.28860067947862933</c:v>
                </c:pt>
                <c:pt idx="67">
                  <c:v>0.28188366077513122</c:v>
                </c:pt>
                <c:pt idx="68">
                  <c:v>0.29180829318263579</c:v>
                </c:pt>
                <c:pt idx="69">
                  <c:v>0.27218495798335518</c:v>
                </c:pt>
                <c:pt idx="70">
                  <c:v>0.27799096944445523</c:v>
                </c:pt>
                <c:pt idx="71">
                  <c:v>0.26685945557255336</c:v>
                </c:pt>
                <c:pt idx="72">
                  <c:v>0.241115306249199</c:v>
                </c:pt>
                <c:pt idx="73">
                  <c:v>0.29610940350958698</c:v>
                </c:pt>
                <c:pt idx="74">
                  <c:v>0.32571037282467286</c:v>
                </c:pt>
                <c:pt idx="75">
                  <c:v>0.21739374982154272</c:v>
                </c:pt>
                <c:pt idx="76">
                  <c:v>0.25270914487396434</c:v>
                </c:pt>
                <c:pt idx="77">
                  <c:v>0.25056025076195876</c:v>
                </c:pt>
                <c:pt idx="78">
                  <c:v>0.24575445049187974</c:v>
                </c:pt>
                <c:pt idx="79">
                  <c:v>0.26305815876063998</c:v>
                </c:pt>
                <c:pt idx="80">
                  <c:v>0.26720559815222084</c:v>
                </c:pt>
                <c:pt idx="81">
                  <c:v>0.28014285404390543</c:v>
                </c:pt>
                <c:pt idx="82">
                  <c:v>0.25769661858017717</c:v>
                </c:pt>
                <c:pt idx="83">
                  <c:v>0.20478345548062013</c:v>
                </c:pt>
                <c:pt idx="84">
                  <c:v>0.24166775032205001</c:v>
                </c:pt>
                <c:pt idx="85">
                  <c:v>0.2772409813851538</c:v>
                </c:pt>
                <c:pt idx="86">
                  <c:v>0.24488768808433659</c:v>
                </c:pt>
                <c:pt idx="87">
                  <c:v>0.24940205542531446</c:v>
                </c:pt>
                <c:pt idx="88">
                  <c:v>0.27187963873823667</c:v>
                </c:pt>
                <c:pt idx="89">
                  <c:v>0.29519226768523749</c:v>
                </c:pt>
                <c:pt idx="90">
                  <c:v>0.23660620196945842</c:v>
                </c:pt>
                <c:pt idx="91">
                  <c:v>0.30439270289738829</c:v>
                </c:pt>
                <c:pt idx="92">
                  <c:v>0.25504189906998115</c:v>
                </c:pt>
                <c:pt idx="93">
                  <c:v>0.24288544758132241</c:v>
                </c:pt>
                <c:pt idx="94">
                  <c:v>0.26356844697098009</c:v>
                </c:pt>
                <c:pt idx="95">
                  <c:v>0.25464031565882489</c:v>
                </c:pt>
                <c:pt idx="96">
                  <c:v>0.24598094406965751</c:v>
                </c:pt>
                <c:pt idx="97">
                  <c:v>0.26701034397447865</c:v>
                </c:pt>
                <c:pt idx="98">
                  <c:v>0.3260584119979999</c:v>
                </c:pt>
                <c:pt idx="99">
                  <c:v>0.24392958532369896</c:v>
                </c:pt>
                <c:pt idx="100">
                  <c:v>0.23988406450288963</c:v>
                </c:pt>
                <c:pt idx="101">
                  <c:v>0.24686950554544981</c:v>
                </c:pt>
                <c:pt idx="102">
                  <c:v>0.25505014916097313</c:v>
                </c:pt>
                <c:pt idx="103">
                  <c:v>0.26721839704960904</c:v>
                </c:pt>
                <c:pt idx="104">
                  <c:v>0.24856567844728653</c:v>
                </c:pt>
                <c:pt idx="105">
                  <c:v>0.31020112840813985</c:v>
                </c:pt>
                <c:pt idx="106">
                  <c:v>0.25021733695000242</c:v>
                </c:pt>
                <c:pt idx="107">
                  <c:v>0.24539357807121046</c:v>
                </c:pt>
                <c:pt idx="108">
                  <c:v>0.2414861529321769</c:v>
                </c:pt>
                <c:pt idx="109">
                  <c:v>0.25825128155381927</c:v>
                </c:pt>
                <c:pt idx="110">
                  <c:v>0.26099017295930949</c:v>
                </c:pt>
                <c:pt idx="111">
                  <c:v>0.24220723890649509</c:v>
                </c:pt>
                <c:pt idx="112">
                  <c:v>0.27025968792227612</c:v>
                </c:pt>
                <c:pt idx="113">
                  <c:v>0.25166338203681704</c:v>
                </c:pt>
                <c:pt idx="114">
                  <c:v>0.27309118095438456</c:v>
                </c:pt>
                <c:pt idx="115">
                  <c:v>0.27284986784010973</c:v>
                </c:pt>
                <c:pt idx="116">
                  <c:v>0.28772330078507818</c:v>
                </c:pt>
                <c:pt idx="117">
                  <c:v>0.24554696749370836</c:v>
                </c:pt>
                <c:pt idx="118">
                  <c:v>0.24928194700258113</c:v>
                </c:pt>
                <c:pt idx="119">
                  <c:v>0.23570963489966351</c:v>
                </c:pt>
                <c:pt idx="120">
                  <c:v>0.22925188159664259</c:v>
                </c:pt>
                <c:pt idx="121">
                  <c:v>0.21409975748498428</c:v>
                </c:pt>
                <c:pt idx="122">
                  <c:v>0.16707283014000543</c:v>
                </c:pt>
                <c:pt idx="123">
                  <c:v>0.18584633951124571</c:v>
                </c:pt>
                <c:pt idx="124">
                  <c:v>0.19671871610805874</c:v>
                </c:pt>
                <c:pt idx="125">
                  <c:v>0.17504189749794674</c:v>
                </c:pt>
                <c:pt idx="126">
                  <c:v>0.20684245249463459</c:v>
                </c:pt>
                <c:pt idx="127">
                  <c:v>0.18323731087524844</c:v>
                </c:pt>
                <c:pt idx="128">
                  <c:v>0.22263258673526268</c:v>
                </c:pt>
                <c:pt idx="129">
                  <c:v>0.26344982113650839</c:v>
                </c:pt>
                <c:pt idx="130">
                  <c:v>0.24129679434323248</c:v>
                </c:pt>
                <c:pt idx="131">
                  <c:v>0.19541872813855751</c:v>
                </c:pt>
                <c:pt idx="132">
                  <c:v>0.26229058638723796</c:v>
                </c:pt>
              </c:numCache>
            </c:numRef>
          </c:xVal>
          <c:yVal>
            <c:numRef>
              <c:f>Hoja1!$Q$6:$Q$81</c:f>
              <c:numCache>
                <c:formatCode>General</c:formatCode>
                <c:ptCount val="76"/>
                <c:pt idx="0">
                  <c:v>66.898135107798254</c:v>
                </c:pt>
                <c:pt idx="1">
                  <c:v>66.243967757087276</c:v>
                </c:pt>
                <c:pt idx="2">
                  <c:v>66.14588476126066</c:v>
                </c:pt>
                <c:pt idx="3">
                  <c:v>65.701837628129653</c:v>
                </c:pt>
                <c:pt idx="4">
                  <c:v>66.186791834790753</c:v>
                </c:pt>
                <c:pt idx="5">
                  <c:v>67.056025056007826</c:v>
                </c:pt>
                <c:pt idx="6">
                  <c:v>66.312365627003516</c:v>
                </c:pt>
                <c:pt idx="7">
                  <c:v>66.737009501189533</c:v>
                </c:pt>
                <c:pt idx="8">
                  <c:v>67.216624726658992</c:v>
                </c:pt>
                <c:pt idx="9">
                  <c:v>65.767807228953885</c:v>
                </c:pt>
                <c:pt idx="10">
                  <c:v>66.341861953843932</c:v>
                </c:pt>
                <c:pt idx="11">
                  <c:v>65.720737875418763</c:v>
                </c:pt>
                <c:pt idx="12">
                  <c:v>65.927918351719711</c:v>
                </c:pt>
                <c:pt idx="13">
                  <c:v>66.537648589541547</c:v>
                </c:pt>
                <c:pt idx="14">
                  <c:v>67.13372208942603</c:v>
                </c:pt>
                <c:pt idx="15">
                  <c:v>67.306739233304768</c:v>
                </c:pt>
                <c:pt idx="16">
                  <c:v>66.867788594883294</c:v>
                </c:pt>
                <c:pt idx="17">
                  <c:v>66.491718046551611</c:v>
                </c:pt>
                <c:pt idx="19">
                  <c:v>66.290660033672552</c:v>
                </c:pt>
                <c:pt idx="20">
                  <c:v>66.063244055110516</c:v>
                </c:pt>
                <c:pt idx="21">
                  <c:v>66.165896748213683</c:v>
                </c:pt>
                <c:pt idx="22">
                  <c:v>66.384884703735381</c:v>
                </c:pt>
                <c:pt idx="23">
                  <c:v>66.622553986228624</c:v>
                </c:pt>
                <c:pt idx="24">
                  <c:v>67.350964782864594</c:v>
                </c:pt>
                <c:pt idx="25">
                  <c:v>66.234152563926799</c:v>
                </c:pt>
                <c:pt idx="26">
                  <c:v>66.488754294511224</c:v>
                </c:pt>
                <c:pt idx="27">
                  <c:v>65.675470013355891</c:v>
                </c:pt>
                <c:pt idx="28">
                  <c:v>66.120044365824342</c:v>
                </c:pt>
                <c:pt idx="29">
                  <c:v>67.240619812383073</c:v>
                </c:pt>
                <c:pt idx="30">
                  <c:v>67.088139091369086</c:v>
                </c:pt>
                <c:pt idx="31">
                  <c:v>66.995680734814357</c:v>
                </c:pt>
                <c:pt idx="32">
                  <c:v>65.889595577980572</c:v>
                </c:pt>
                <c:pt idx="33">
                  <c:v>66.056015972414883</c:v>
                </c:pt>
                <c:pt idx="34">
                  <c:v>67.089586447436218</c:v>
                </c:pt>
                <c:pt idx="35">
                  <c:v>65.847899718992096</c:v>
                </c:pt>
                <c:pt idx="36">
                  <c:v>66.005105990191382</c:v>
                </c:pt>
                <c:pt idx="37">
                  <c:v>67.084187782318608</c:v>
                </c:pt>
                <c:pt idx="38">
                  <c:v>67.115562502073928</c:v>
                </c:pt>
                <c:pt idx="39">
                  <c:v>67.88117296731302</c:v>
                </c:pt>
                <c:pt idx="40">
                  <c:v>65.914895053825063</c:v>
                </c:pt>
                <c:pt idx="41">
                  <c:v>65.529884418265382</c:v>
                </c:pt>
                <c:pt idx="42">
                  <c:v>66.059802907457637</c:v>
                </c:pt>
                <c:pt idx="43">
                  <c:v>66.037772820204921</c:v>
                </c:pt>
                <c:pt idx="44">
                  <c:v>67.190349941470856</c:v>
                </c:pt>
                <c:pt idx="45">
                  <c:v>67.389714963609492</c:v>
                </c:pt>
                <c:pt idx="46">
                  <c:v>67.567265199780948</c:v>
                </c:pt>
                <c:pt idx="47">
                  <c:v>66.552313870533567</c:v>
                </c:pt>
                <c:pt idx="48">
                  <c:v>65.47148496618658</c:v>
                </c:pt>
                <c:pt idx="49">
                  <c:v>69.730185353124384</c:v>
                </c:pt>
                <c:pt idx="50">
                  <c:v>67.778415338635313</c:v>
                </c:pt>
                <c:pt idx="51">
                  <c:v>66.398360728033992</c:v>
                </c:pt>
                <c:pt idx="52">
                  <c:v>66.312302487446743</c:v>
                </c:pt>
                <c:pt idx="53">
                  <c:v>67.311497768430073</c:v>
                </c:pt>
                <c:pt idx="54">
                  <c:v>66.737584270996066</c:v>
                </c:pt>
                <c:pt idx="55">
                  <c:v>67.261769493515331</c:v>
                </c:pt>
                <c:pt idx="56">
                  <c:v>67.162396446879384</c:v>
                </c:pt>
                <c:pt idx="57">
                  <c:v>67.465109617945728</c:v>
                </c:pt>
                <c:pt idx="58">
                  <c:v>67.666461532651795</c:v>
                </c:pt>
                <c:pt idx="59">
                  <c:v>66.202424628580545</c:v>
                </c:pt>
                <c:pt idx="60">
                  <c:v>66.245296990955751</c:v>
                </c:pt>
                <c:pt idx="61">
                  <c:v>67.848148426589901</c:v>
                </c:pt>
                <c:pt idx="62">
                  <c:v>67.194090874618553</c:v>
                </c:pt>
                <c:pt idx="63">
                  <c:v>67.242293762915395</c:v>
                </c:pt>
                <c:pt idx="64">
                  <c:v>67.304938954299175</c:v>
                </c:pt>
                <c:pt idx="65">
                  <c:v>67.929726732594546</c:v>
                </c:pt>
                <c:pt idx="66">
                  <c:v>67.571494141520617</c:v>
                </c:pt>
                <c:pt idx="67">
                  <c:v>67.337307942670577</c:v>
                </c:pt>
                <c:pt idx="68">
                  <c:v>67.641198367423556</c:v>
                </c:pt>
                <c:pt idx="69">
                  <c:v>67.144622234164501</c:v>
                </c:pt>
                <c:pt idx="70">
                  <c:v>67.852140391339674</c:v>
                </c:pt>
                <c:pt idx="71">
                  <c:v>67.047476695220951</c:v>
                </c:pt>
                <c:pt idx="72">
                  <c:v>66.734442830053297</c:v>
                </c:pt>
                <c:pt idx="73">
                  <c:v>67.869426535551298</c:v>
                </c:pt>
                <c:pt idx="74">
                  <c:v>68.23829883317687</c:v>
                </c:pt>
                <c:pt idx="75">
                  <c:v>66.1375470088079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DB1-4134-85F1-991B06B42ABF}"/>
            </c:ext>
          </c:extLst>
        </c:ser>
        <c:ser>
          <c:idx val="2"/>
          <c:order val="2"/>
          <c:tx>
            <c:v>10/3/2003 al 22/7/2003</c:v>
          </c:tx>
          <c:spPr>
            <a:ln w="28574">
              <a:noFill/>
            </a:ln>
          </c:spPr>
          <c:marker>
            <c:symbol val="triangle"/>
            <c:size val="4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xVal>
            <c:numRef>
              <c:f>Hoja1!$P$107:$P$614</c:f>
              <c:numCache>
                <c:formatCode>General</c:formatCode>
                <c:ptCount val="508"/>
                <c:pt idx="0">
                  <c:v>0.24686950554544981</c:v>
                </c:pt>
                <c:pt idx="1">
                  <c:v>0.25505014916097313</c:v>
                </c:pt>
                <c:pt idx="2">
                  <c:v>0.26721839704960904</c:v>
                </c:pt>
                <c:pt idx="3">
                  <c:v>0.24856567844728653</c:v>
                </c:pt>
                <c:pt idx="4">
                  <c:v>0.31020112840813985</c:v>
                </c:pt>
                <c:pt idx="5">
                  <c:v>0.25021733695000242</c:v>
                </c:pt>
                <c:pt idx="6">
                  <c:v>0.24539357807121046</c:v>
                </c:pt>
                <c:pt idx="7">
                  <c:v>0.2414861529321769</c:v>
                </c:pt>
                <c:pt idx="8">
                  <c:v>0.25825128155381927</c:v>
                </c:pt>
                <c:pt idx="9">
                  <c:v>0.26099017295930949</c:v>
                </c:pt>
                <c:pt idx="10">
                  <c:v>0.24220723890649509</c:v>
                </c:pt>
                <c:pt idx="11">
                  <c:v>0.27025968792227612</c:v>
                </c:pt>
                <c:pt idx="12">
                  <c:v>0.25166338203681704</c:v>
                </c:pt>
                <c:pt idx="13">
                  <c:v>0.27309118095438456</c:v>
                </c:pt>
                <c:pt idx="14">
                  <c:v>0.27284986784010973</c:v>
                </c:pt>
                <c:pt idx="15">
                  <c:v>0.28772330078507818</c:v>
                </c:pt>
                <c:pt idx="16">
                  <c:v>0.24554696749370836</c:v>
                </c:pt>
                <c:pt idx="17">
                  <c:v>0.24928194700258113</c:v>
                </c:pt>
                <c:pt idx="18">
                  <c:v>0.23570963489966351</c:v>
                </c:pt>
                <c:pt idx="19">
                  <c:v>0.22925188159664259</c:v>
                </c:pt>
                <c:pt idx="20">
                  <c:v>0.21409975748498428</c:v>
                </c:pt>
                <c:pt idx="21">
                  <c:v>0.16707283014000543</c:v>
                </c:pt>
                <c:pt idx="22">
                  <c:v>0.18584633951124571</c:v>
                </c:pt>
                <c:pt idx="23">
                  <c:v>0.19671871610805874</c:v>
                </c:pt>
                <c:pt idx="24">
                  <c:v>0.17504189749794674</c:v>
                </c:pt>
                <c:pt idx="25">
                  <c:v>0.20684245249463459</c:v>
                </c:pt>
                <c:pt idx="26">
                  <c:v>0.18323731087524844</c:v>
                </c:pt>
                <c:pt idx="27">
                  <c:v>0.22263258673526268</c:v>
                </c:pt>
                <c:pt idx="28">
                  <c:v>0.26344982113650839</c:v>
                </c:pt>
                <c:pt idx="29">
                  <c:v>0.24129679434323248</c:v>
                </c:pt>
                <c:pt idx="30">
                  <c:v>0.19541872813855751</c:v>
                </c:pt>
                <c:pt idx="31">
                  <c:v>0.26229058638723796</c:v>
                </c:pt>
                <c:pt idx="32">
                  <c:v>0.30638462509683373</c:v>
                </c:pt>
                <c:pt idx="33">
                  <c:v>0.28923540752657345</c:v>
                </c:pt>
                <c:pt idx="34">
                  <c:v>0.23909193781042079</c:v>
                </c:pt>
                <c:pt idx="35">
                  <c:v>0.2202146269125935</c:v>
                </c:pt>
                <c:pt idx="36">
                  <c:v>0.26637522961735177</c:v>
                </c:pt>
                <c:pt idx="37">
                  <c:v>0.23423128910212493</c:v>
                </c:pt>
                <c:pt idx="38">
                  <c:v>0.22220666226798913</c:v>
                </c:pt>
                <c:pt idx="39">
                  <c:v>0.28708031328038902</c:v>
                </c:pt>
                <c:pt idx="40">
                  <c:v>0.26173555967074424</c:v>
                </c:pt>
                <c:pt idx="41">
                  <c:v>0.23974931764226695</c:v>
                </c:pt>
                <c:pt idx="42">
                  <c:v>0.24053382488747663</c:v>
                </c:pt>
                <c:pt idx="43">
                  <c:v>0.22641504530345666</c:v>
                </c:pt>
                <c:pt idx="44">
                  <c:v>0.25770437211393948</c:v>
                </c:pt>
                <c:pt idx="45">
                  <c:v>0.28903051355910547</c:v>
                </c:pt>
                <c:pt idx="46">
                  <c:v>0.19138933819004514</c:v>
                </c:pt>
                <c:pt idx="47">
                  <c:v>0.20520565528722443</c:v>
                </c:pt>
                <c:pt idx="48">
                  <c:v>0.23725829455737454</c:v>
                </c:pt>
                <c:pt idx="49">
                  <c:v>0.19655337616995167</c:v>
                </c:pt>
                <c:pt idx="50">
                  <c:v>0.21344443726698106</c:v>
                </c:pt>
                <c:pt idx="51">
                  <c:v>0.17438991626933292</c:v>
                </c:pt>
                <c:pt idx="52">
                  <c:v>0.2282505844107845</c:v>
                </c:pt>
                <c:pt idx="53">
                  <c:v>0.22105758954452445</c:v>
                </c:pt>
                <c:pt idx="54">
                  <c:v>0.22822255270409003</c:v>
                </c:pt>
                <c:pt idx="55">
                  <c:v>0.2055789009773028</c:v>
                </c:pt>
                <c:pt idx="56">
                  <c:v>0.2219867423424132</c:v>
                </c:pt>
                <c:pt idx="57">
                  <c:v>0.20521349829709482</c:v>
                </c:pt>
                <c:pt idx="58">
                  <c:v>0.1977956110757266</c:v>
                </c:pt>
                <c:pt idx="59">
                  <c:v>0.23432443010404963</c:v>
                </c:pt>
                <c:pt idx="60">
                  <c:v>0.22661572367655619</c:v>
                </c:pt>
                <c:pt idx="61">
                  <c:v>0.20997351347522586</c:v>
                </c:pt>
                <c:pt idx="62">
                  <c:v>0.19655302820534296</c:v>
                </c:pt>
                <c:pt idx="63">
                  <c:v>0.21175236695421354</c:v>
                </c:pt>
                <c:pt idx="64">
                  <c:v>0.180671708822252</c:v>
                </c:pt>
                <c:pt idx="65">
                  <c:v>0.18098002957843415</c:v>
                </c:pt>
                <c:pt idx="66">
                  <c:v>0.17529606015471</c:v>
                </c:pt>
                <c:pt idx="67">
                  <c:v>0.18917828271666029</c:v>
                </c:pt>
                <c:pt idx="68">
                  <c:v>0.24740311656239847</c:v>
                </c:pt>
                <c:pt idx="69">
                  <c:v>0.20665794604527638</c:v>
                </c:pt>
                <c:pt idx="70">
                  <c:v>0.19947036629004908</c:v>
                </c:pt>
                <c:pt idx="71">
                  <c:v>0.23488724151844817</c:v>
                </c:pt>
                <c:pt idx="72">
                  <c:v>0.23847588525590377</c:v>
                </c:pt>
                <c:pt idx="73">
                  <c:v>0.20809801131145406</c:v>
                </c:pt>
                <c:pt idx="74">
                  <c:v>0.23876355521564019</c:v>
                </c:pt>
                <c:pt idx="75">
                  <c:v>0.26006007381916268</c:v>
                </c:pt>
                <c:pt idx="76">
                  <c:v>0.238206006667364</c:v>
                </c:pt>
                <c:pt idx="77">
                  <c:v>0.18940753379506015</c:v>
                </c:pt>
                <c:pt idx="78">
                  <c:v>0.25915195304436678</c:v>
                </c:pt>
                <c:pt idx="79">
                  <c:v>0.2624004875166413</c:v>
                </c:pt>
                <c:pt idx="80">
                  <c:v>0.19043322597820975</c:v>
                </c:pt>
                <c:pt idx="81">
                  <c:v>0.17217158835725138</c:v>
                </c:pt>
                <c:pt idx="82">
                  <c:v>0.18872062384346414</c:v>
                </c:pt>
                <c:pt idx="83">
                  <c:v>0.20683401998324027</c:v>
                </c:pt>
                <c:pt idx="84">
                  <c:v>0.19527345312806341</c:v>
                </c:pt>
                <c:pt idx="85">
                  <c:v>0.19264423684182119</c:v>
                </c:pt>
                <c:pt idx="86">
                  <c:v>0.20592830766735529</c:v>
                </c:pt>
                <c:pt idx="87">
                  <c:v>0.20511206013065791</c:v>
                </c:pt>
                <c:pt idx="88">
                  <c:v>0.21303237889287194</c:v>
                </c:pt>
                <c:pt idx="89">
                  <c:v>0.19906919938084858</c:v>
                </c:pt>
                <c:pt idx="90">
                  <c:v>0.21034712113084497</c:v>
                </c:pt>
                <c:pt idx="91">
                  <c:v>0.18087828179767032</c:v>
                </c:pt>
                <c:pt idx="92">
                  <c:v>0.20401187979447208</c:v>
                </c:pt>
                <c:pt idx="93">
                  <c:v>0.19884837300059452</c:v>
                </c:pt>
                <c:pt idx="94">
                  <c:v>0.23303412804890974</c:v>
                </c:pt>
                <c:pt idx="95">
                  <c:v>0.25699103824486913</c:v>
                </c:pt>
                <c:pt idx="96">
                  <c:v>0.21401795321352426</c:v>
                </c:pt>
                <c:pt idx="97">
                  <c:v>0.20191744149548524</c:v>
                </c:pt>
                <c:pt idx="98">
                  <c:v>0.22875873319161413</c:v>
                </c:pt>
                <c:pt idx="99">
                  <c:v>0.24501849554842678</c:v>
                </c:pt>
                <c:pt idx="100">
                  <c:v>0.25830615480106184</c:v>
                </c:pt>
                <c:pt idx="101">
                  <c:v>0.1940871680053293</c:v>
                </c:pt>
                <c:pt idx="102">
                  <c:v>0.25867101181245111</c:v>
                </c:pt>
                <c:pt idx="103">
                  <c:v>0.19105533251371939</c:v>
                </c:pt>
                <c:pt idx="104">
                  <c:v>0.15620893015540846</c:v>
                </c:pt>
                <c:pt idx="105">
                  <c:v>0.16997834499323747</c:v>
                </c:pt>
                <c:pt idx="106">
                  <c:v>0.15182355786773952</c:v>
                </c:pt>
                <c:pt idx="107">
                  <c:v>0.2035377247711514</c:v>
                </c:pt>
                <c:pt idx="108">
                  <c:v>0.21332679210905708</c:v>
                </c:pt>
                <c:pt idx="109">
                  <c:v>0.14145368319960355</c:v>
                </c:pt>
                <c:pt idx="110">
                  <c:v>0.15597353018421811</c:v>
                </c:pt>
                <c:pt idx="111">
                  <c:v>0.14262837972847014</c:v>
                </c:pt>
                <c:pt idx="112">
                  <c:v>0.26337942343477622</c:v>
                </c:pt>
                <c:pt idx="113">
                  <c:v>0.23460949742751003</c:v>
                </c:pt>
                <c:pt idx="114">
                  <c:v>0.21343846206107092</c:v>
                </c:pt>
                <c:pt idx="115">
                  <c:v>0.22683974350059929</c:v>
                </c:pt>
                <c:pt idx="116">
                  <c:v>0.32071807089398796</c:v>
                </c:pt>
                <c:pt idx="117">
                  <c:v>0.19055630825329811</c:v>
                </c:pt>
                <c:pt idx="118">
                  <c:v>0.2056761929928182</c:v>
                </c:pt>
                <c:pt idx="119">
                  <c:v>0.23354819860708909</c:v>
                </c:pt>
                <c:pt idx="120">
                  <c:v>0.27377077182479337</c:v>
                </c:pt>
                <c:pt idx="121">
                  <c:v>0.22688936804248569</c:v>
                </c:pt>
                <c:pt idx="122">
                  <c:v>0.2105770516427484</c:v>
                </c:pt>
                <c:pt idx="123">
                  <c:v>0.26465203713340679</c:v>
                </c:pt>
                <c:pt idx="124">
                  <c:v>0.21986391441077432</c:v>
                </c:pt>
                <c:pt idx="125">
                  <c:v>0.28731709706351355</c:v>
                </c:pt>
                <c:pt idx="126">
                  <c:v>0.20910415048311118</c:v>
                </c:pt>
                <c:pt idx="127">
                  <c:v>0.24532953247431094</c:v>
                </c:pt>
                <c:pt idx="128">
                  <c:v>0.26020162359857746</c:v>
                </c:pt>
                <c:pt idx="129">
                  <c:v>0.22831787342933094</c:v>
                </c:pt>
                <c:pt idx="130">
                  <c:v>0.23034739702743182</c:v>
                </c:pt>
                <c:pt idx="131">
                  <c:v>0.22267803369015066</c:v>
                </c:pt>
                <c:pt idx="132">
                  <c:v>0.21014253901728655</c:v>
                </c:pt>
                <c:pt idx="133">
                  <c:v>0.23172056329371873</c:v>
                </c:pt>
                <c:pt idx="134">
                  <c:v>0.23909470256485052</c:v>
                </c:pt>
                <c:pt idx="135">
                  <c:v>0.21248074326393757</c:v>
                </c:pt>
                <c:pt idx="136">
                  <c:v>0.25119673944711446</c:v>
                </c:pt>
                <c:pt idx="137">
                  <c:v>0.2069025269622094</c:v>
                </c:pt>
                <c:pt idx="138">
                  <c:v>0.22453799233175548</c:v>
                </c:pt>
                <c:pt idx="139">
                  <c:v>0.20757327316843982</c:v>
                </c:pt>
                <c:pt idx="140">
                  <c:v>0.22893325988732885</c:v>
                </c:pt>
                <c:pt idx="141">
                  <c:v>0.22916424120429751</c:v>
                </c:pt>
                <c:pt idx="142">
                  <c:v>0.22037980934210777</c:v>
                </c:pt>
                <c:pt idx="143">
                  <c:v>0.18938000122896079</c:v>
                </c:pt>
                <c:pt idx="144">
                  <c:v>0.22198403831474467</c:v>
                </c:pt>
                <c:pt idx="145">
                  <c:v>0.21665408287348875</c:v>
                </c:pt>
                <c:pt idx="146">
                  <c:v>0.24426008584241743</c:v>
                </c:pt>
                <c:pt idx="147">
                  <c:v>0.26555416737682697</c:v>
                </c:pt>
                <c:pt idx="148">
                  <c:v>0.24315550038927181</c:v>
                </c:pt>
                <c:pt idx="149">
                  <c:v>0.18135444535067247</c:v>
                </c:pt>
                <c:pt idx="150">
                  <c:v>0.17562779616294197</c:v>
                </c:pt>
                <c:pt idx="151">
                  <c:v>0.25452374789677673</c:v>
                </c:pt>
                <c:pt idx="152">
                  <c:v>0.18441301806478344</c:v>
                </c:pt>
                <c:pt idx="153">
                  <c:v>0.21065767825156406</c:v>
                </c:pt>
                <c:pt idx="154">
                  <c:v>0.24087205481158966</c:v>
                </c:pt>
                <c:pt idx="155">
                  <c:v>0.17881743554527441</c:v>
                </c:pt>
                <c:pt idx="156">
                  <c:v>0.17327761889706822</c:v>
                </c:pt>
                <c:pt idx="157">
                  <c:v>0.2203354918667273</c:v>
                </c:pt>
                <c:pt idx="158">
                  <c:v>0.20027937105052554</c:v>
                </c:pt>
                <c:pt idx="159">
                  <c:v>0.20415503823806011</c:v>
                </c:pt>
                <c:pt idx="160">
                  <c:v>0.20462827820905752</c:v>
                </c:pt>
                <c:pt idx="161">
                  <c:v>0.17789312559903125</c:v>
                </c:pt>
                <c:pt idx="162">
                  <c:v>0.2456667090016629</c:v>
                </c:pt>
                <c:pt idx="163">
                  <c:v>0.20808573134681502</c:v>
                </c:pt>
                <c:pt idx="164">
                  <c:v>0.19191953949130761</c:v>
                </c:pt>
                <c:pt idx="165">
                  <c:v>0.18700505847038901</c:v>
                </c:pt>
                <c:pt idx="166">
                  <c:v>0.24101686238660486</c:v>
                </c:pt>
                <c:pt idx="167">
                  <c:v>0.25799786519354789</c:v>
                </c:pt>
                <c:pt idx="168">
                  <c:v>0.26132972370216867</c:v>
                </c:pt>
                <c:pt idx="169">
                  <c:v>0.25067152817378269</c:v>
                </c:pt>
                <c:pt idx="170">
                  <c:v>0.23601942530750528</c:v>
                </c:pt>
                <c:pt idx="171">
                  <c:v>0.23200549579597229</c:v>
                </c:pt>
                <c:pt idx="172">
                  <c:v>0.23556340766081346</c:v>
                </c:pt>
                <c:pt idx="173">
                  <c:v>0.20704511344050697</c:v>
                </c:pt>
                <c:pt idx="174">
                  <c:v>0.20410327317504445</c:v>
                </c:pt>
                <c:pt idx="175">
                  <c:v>0.21562636948409475</c:v>
                </c:pt>
                <c:pt idx="176">
                  <c:v>0.24408470453878237</c:v>
                </c:pt>
                <c:pt idx="177">
                  <c:v>0.27312652229050421</c:v>
                </c:pt>
                <c:pt idx="178">
                  <c:v>0.25969008338570038</c:v>
                </c:pt>
                <c:pt idx="179">
                  <c:v>0.25036463144022536</c:v>
                </c:pt>
                <c:pt idx="180">
                  <c:v>0.20485132551566662</c:v>
                </c:pt>
                <c:pt idx="181">
                  <c:v>0.25845336487191933</c:v>
                </c:pt>
                <c:pt idx="182">
                  <c:v>0.28204936017202548</c:v>
                </c:pt>
                <c:pt idx="183">
                  <c:v>0.27917339833241583</c:v>
                </c:pt>
                <c:pt idx="184">
                  <c:v>0.29285789897232556</c:v>
                </c:pt>
                <c:pt idx="185">
                  <c:v>0.21539438949792289</c:v>
                </c:pt>
                <c:pt idx="186">
                  <c:v>0.28654266231888953</c:v>
                </c:pt>
                <c:pt idx="187">
                  <c:v>0.25087374645661259</c:v>
                </c:pt>
                <c:pt idx="188">
                  <c:v>0.28753676452195842</c:v>
                </c:pt>
                <c:pt idx="189">
                  <c:v>0.28568467828166305</c:v>
                </c:pt>
                <c:pt idx="190">
                  <c:v>0.19414433044768162</c:v>
                </c:pt>
                <c:pt idx="191">
                  <c:v>0.19899797569303557</c:v>
                </c:pt>
                <c:pt idx="192">
                  <c:v>0.25181255804351038</c:v>
                </c:pt>
                <c:pt idx="193">
                  <c:v>0.2113325762486726</c:v>
                </c:pt>
                <c:pt idx="194">
                  <c:v>0.22515417007679991</c:v>
                </c:pt>
                <c:pt idx="195">
                  <c:v>0.27130511783100503</c:v>
                </c:pt>
                <c:pt idx="196">
                  <c:v>0.24981076705834798</c:v>
                </c:pt>
                <c:pt idx="197">
                  <c:v>0.25834155311485058</c:v>
                </c:pt>
                <c:pt idx="198">
                  <c:v>0.24781349399613642</c:v>
                </c:pt>
                <c:pt idx="199">
                  <c:v>0.21184687387921033</c:v>
                </c:pt>
                <c:pt idx="200">
                  <c:v>0.28323187957091661</c:v>
                </c:pt>
                <c:pt idx="201">
                  <c:v>0.24301114973361346</c:v>
                </c:pt>
                <c:pt idx="202">
                  <c:v>0.31817422413126029</c:v>
                </c:pt>
                <c:pt idx="203">
                  <c:v>0.28945162512628769</c:v>
                </c:pt>
                <c:pt idx="204">
                  <c:v>0.36794048169500759</c:v>
                </c:pt>
                <c:pt idx="205">
                  <c:v>0.28281930786057391</c:v>
                </c:pt>
                <c:pt idx="206">
                  <c:v>0.39974114144980832</c:v>
                </c:pt>
                <c:pt idx="207">
                  <c:v>0.35395835179232304</c:v>
                </c:pt>
                <c:pt idx="208">
                  <c:v>0.24876502205828618</c:v>
                </c:pt>
                <c:pt idx="209">
                  <c:v>0.2928606210322266</c:v>
                </c:pt>
                <c:pt idx="210">
                  <c:v>0.2524544174745505</c:v>
                </c:pt>
                <c:pt idx="211">
                  <c:v>0.26702223600630315</c:v>
                </c:pt>
                <c:pt idx="212">
                  <c:v>0.28116011937354951</c:v>
                </c:pt>
                <c:pt idx="213">
                  <c:v>0.22874432140769421</c:v>
                </c:pt>
                <c:pt idx="214">
                  <c:v>0.26181075752950034</c:v>
                </c:pt>
                <c:pt idx="215">
                  <c:v>0.17223412851921371</c:v>
                </c:pt>
                <c:pt idx="216">
                  <c:v>0.21642846647751274</c:v>
                </c:pt>
                <c:pt idx="217">
                  <c:v>0.23426245813272992</c:v>
                </c:pt>
                <c:pt idx="218">
                  <c:v>0.25267097817120771</c:v>
                </c:pt>
                <c:pt idx="219">
                  <c:v>0.20144113390081633</c:v>
                </c:pt>
                <c:pt idx="220">
                  <c:v>0.28615484600001095</c:v>
                </c:pt>
                <c:pt idx="221">
                  <c:v>0.26620920565659312</c:v>
                </c:pt>
                <c:pt idx="222">
                  <c:v>0.23557894973973262</c:v>
                </c:pt>
                <c:pt idx="223">
                  <c:v>0.24440059794344343</c:v>
                </c:pt>
                <c:pt idx="224">
                  <c:v>0.22302623775697084</c:v>
                </c:pt>
                <c:pt idx="225">
                  <c:v>0.28110948992191265</c:v>
                </c:pt>
                <c:pt idx="226">
                  <c:v>0.29262087523109276</c:v>
                </c:pt>
                <c:pt idx="227">
                  <c:v>0.21598773895306742</c:v>
                </c:pt>
                <c:pt idx="228">
                  <c:v>0.24413893474823159</c:v>
                </c:pt>
                <c:pt idx="229">
                  <c:v>0.23577085698306538</c:v>
                </c:pt>
                <c:pt idx="230">
                  <c:v>0.28704446440967119</c:v>
                </c:pt>
                <c:pt idx="231">
                  <c:v>0.23473292614947897</c:v>
                </c:pt>
                <c:pt idx="232">
                  <c:v>0.2346641984452365</c:v>
                </c:pt>
                <c:pt idx="233">
                  <c:v>0.24660854242305896</c:v>
                </c:pt>
                <c:pt idx="234">
                  <c:v>0.25659111050084793</c:v>
                </c:pt>
                <c:pt idx="235">
                  <c:v>0.23678092598762426</c:v>
                </c:pt>
                <c:pt idx="236">
                  <c:v>0.25667588800870494</c:v>
                </c:pt>
                <c:pt idx="237">
                  <c:v>0.25426449925898853</c:v>
                </c:pt>
                <c:pt idx="238">
                  <c:v>0.21477689643817302</c:v>
                </c:pt>
                <c:pt idx="239">
                  <c:v>0.27775581074747407</c:v>
                </c:pt>
                <c:pt idx="240">
                  <c:v>0.2399882698344053</c:v>
                </c:pt>
                <c:pt idx="241">
                  <c:v>0.2901931636378407</c:v>
                </c:pt>
                <c:pt idx="242">
                  <c:v>0.3160932534335763</c:v>
                </c:pt>
                <c:pt idx="243">
                  <c:v>0.23169373975409829</c:v>
                </c:pt>
                <c:pt idx="244">
                  <c:v>0.24689250857112016</c:v>
                </c:pt>
                <c:pt idx="245">
                  <c:v>0.31677783285567385</c:v>
                </c:pt>
                <c:pt idx="246">
                  <c:v>0.22265875267878263</c:v>
                </c:pt>
                <c:pt idx="247">
                  <c:v>0.24301955682876428</c:v>
                </c:pt>
                <c:pt idx="248">
                  <c:v>0.20778975562793392</c:v>
                </c:pt>
                <c:pt idx="249">
                  <c:v>0.27167037701737179</c:v>
                </c:pt>
                <c:pt idx="250">
                  <c:v>0.3198564304566216</c:v>
                </c:pt>
                <c:pt idx="251">
                  <c:v>0.18694150099600418</c:v>
                </c:pt>
                <c:pt idx="252">
                  <c:v>0.24109356258944656</c:v>
                </c:pt>
                <c:pt idx="253">
                  <c:v>0.27676089733578979</c:v>
                </c:pt>
                <c:pt idx="254">
                  <c:v>0.24688048924457134</c:v>
                </c:pt>
                <c:pt idx="255">
                  <c:v>0.28427066169118909</c:v>
                </c:pt>
                <c:pt idx="256">
                  <c:v>0.23461966435847317</c:v>
                </c:pt>
                <c:pt idx="257">
                  <c:v>0.22542670794462769</c:v>
                </c:pt>
                <c:pt idx="258">
                  <c:v>0.24822118948815086</c:v>
                </c:pt>
                <c:pt idx="259">
                  <c:v>0.38161503194612717</c:v>
                </c:pt>
                <c:pt idx="260">
                  <c:v>0.19607231682780429</c:v>
                </c:pt>
                <c:pt idx="261">
                  <c:v>0.26179037666712018</c:v>
                </c:pt>
                <c:pt idx="262">
                  <c:v>0.29153913421126415</c:v>
                </c:pt>
                <c:pt idx="263">
                  <c:v>0.30321196398354339</c:v>
                </c:pt>
                <c:pt idx="264">
                  <c:v>0.28595732391828965</c:v>
                </c:pt>
                <c:pt idx="265">
                  <c:v>0.25997059157688779</c:v>
                </c:pt>
                <c:pt idx="266">
                  <c:v>0.2507532004043142</c:v>
                </c:pt>
                <c:pt idx="267">
                  <c:v>0.29903964523155663</c:v>
                </c:pt>
                <c:pt idx="268">
                  <c:v>0.29605244557520954</c:v>
                </c:pt>
                <c:pt idx="269">
                  <c:v>0.3078566727263668</c:v>
                </c:pt>
                <c:pt idx="270">
                  <c:v>0.2471607127036505</c:v>
                </c:pt>
                <c:pt idx="271">
                  <c:v>0.24214881667049754</c:v>
                </c:pt>
                <c:pt idx="272">
                  <c:v>0.30135248661367681</c:v>
                </c:pt>
                <c:pt idx="273">
                  <c:v>0.35649144142586647</c:v>
                </c:pt>
                <c:pt idx="274">
                  <c:v>0.34848617801052967</c:v>
                </c:pt>
                <c:pt idx="275">
                  <c:v>0.32902491784095328</c:v>
                </c:pt>
                <c:pt idx="276">
                  <c:v>0.27467643728598468</c:v>
                </c:pt>
                <c:pt idx="277">
                  <c:v>0.34706488110514061</c:v>
                </c:pt>
                <c:pt idx="278">
                  <c:v>0.24761121991209759</c:v>
                </c:pt>
                <c:pt idx="279">
                  <c:v>0.30910045536333397</c:v>
                </c:pt>
                <c:pt idx="280">
                  <c:v>0.30288931728785123</c:v>
                </c:pt>
                <c:pt idx="281">
                  <c:v>0.25052213147600211</c:v>
                </c:pt>
                <c:pt idx="282">
                  <c:v>0.3121802098911623</c:v>
                </c:pt>
                <c:pt idx="283">
                  <c:v>0.20379678911628887</c:v>
                </c:pt>
                <c:pt idx="284">
                  <c:v>0.28206813436149569</c:v>
                </c:pt>
                <c:pt idx="285">
                  <c:v>0.25336449479185352</c:v>
                </c:pt>
                <c:pt idx="286">
                  <c:v>0.27790785485221886</c:v>
                </c:pt>
                <c:pt idx="287">
                  <c:v>0.3091613120966033</c:v>
                </c:pt>
                <c:pt idx="288">
                  <c:v>0.31522791705069148</c:v>
                </c:pt>
                <c:pt idx="289">
                  <c:v>0.30512977580102757</c:v>
                </c:pt>
                <c:pt idx="290">
                  <c:v>0.21382217771046202</c:v>
                </c:pt>
                <c:pt idx="291">
                  <c:v>0.4887449897174474</c:v>
                </c:pt>
                <c:pt idx="292">
                  <c:v>0.19493361586550076</c:v>
                </c:pt>
                <c:pt idx="293">
                  <c:v>0.25584399101365579</c:v>
                </c:pt>
                <c:pt idx="294">
                  <c:v>0.22372014080254887</c:v>
                </c:pt>
                <c:pt idx="295">
                  <c:v>0.20453439753339631</c:v>
                </c:pt>
                <c:pt idx="296">
                  <c:v>0.30103526173516681</c:v>
                </c:pt>
                <c:pt idx="297">
                  <c:v>0.33096372096729598</c:v>
                </c:pt>
                <c:pt idx="298">
                  <c:v>0.29342884946226305</c:v>
                </c:pt>
                <c:pt idx="299">
                  <c:v>0.25668266848906196</c:v>
                </c:pt>
                <c:pt idx="300">
                  <c:v>0.28679338672679539</c:v>
                </c:pt>
                <c:pt idx="301">
                  <c:v>0.23632796265240971</c:v>
                </c:pt>
                <c:pt idx="302">
                  <c:v>0.2488544059059877</c:v>
                </c:pt>
                <c:pt idx="303">
                  <c:v>0.26971510465507875</c:v>
                </c:pt>
                <c:pt idx="304">
                  <c:v>0.2619627500606011</c:v>
                </c:pt>
                <c:pt idx="305">
                  <c:v>0.22346167243689147</c:v>
                </c:pt>
                <c:pt idx="306">
                  <c:v>0.23278019591018762</c:v>
                </c:pt>
                <c:pt idx="307">
                  <c:v>0.21518541149667705</c:v>
                </c:pt>
                <c:pt idx="308">
                  <c:v>0.25906565308214319</c:v>
                </c:pt>
                <c:pt idx="309">
                  <c:v>0.30106563904524364</c:v>
                </c:pt>
                <c:pt idx="310">
                  <c:v>0.24679746602064234</c:v>
                </c:pt>
                <c:pt idx="311">
                  <c:v>0.23532710206618829</c:v>
                </c:pt>
                <c:pt idx="312">
                  <c:v>0.28688514641063756</c:v>
                </c:pt>
                <c:pt idx="313">
                  <c:v>0.32752607025062225</c:v>
                </c:pt>
                <c:pt idx="314">
                  <c:v>0.32602465439167622</c:v>
                </c:pt>
                <c:pt idx="315">
                  <c:v>0.28727684973812173</c:v>
                </c:pt>
                <c:pt idx="316">
                  <c:v>0.30900863288906155</c:v>
                </c:pt>
                <c:pt idx="317">
                  <c:v>0.34592550580037884</c:v>
                </c:pt>
                <c:pt idx="318">
                  <c:v>0.38536935199958733</c:v>
                </c:pt>
                <c:pt idx="319">
                  <c:v>0.19223620739030906</c:v>
                </c:pt>
                <c:pt idx="320">
                  <c:v>0.25034596161382067</c:v>
                </c:pt>
                <c:pt idx="321">
                  <c:v>0.29247031223071623</c:v>
                </c:pt>
                <c:pt idx="322">
                  <c:v>0.24696993051573851</c:v>
                </c:pt>
                <c:pt idx="323">
                  <c:v>0.2957750849359318</c:v>
                </c:pt>
                <c:pt idx="324">
                  <c:v>0.27155465991547129</c:v>
                </c:pt>
                <c:pt idx="325">
                  <c:v>0.25954700139061443</c:v>
                </c:pt>
                <c:pt idx="326">
                  <c:v>0.28361008036205249</c:v>
                </c:pt>
                <c:pt idx="327">
                  <c:v>0.31065833085905797</c:v>
                </c:pt>
                <c:pt idx="328">
                  <c:v>0.2673850404255374</c:v>
                </c:pt>
                <c:pt idx="329">
                  <c:v>0.31854415739639524</c:v>
                </c:pt>
                <c:pt idx="330">
                  <c:v>0.23115260660130396</c:v>
                </c:pt>
                <c:pt idx="331">
                  <c:v>0.25642121137982843</c:v>
                </c:pt>
                <c:pt idx="332">
                  <c:v>0.23132602750248396</c:v>
                </c:pt>
                <c:pt idx="333">
                  <c:v>0.24284462157258865</c:v>
                </c:pt>
                <c:pt idx="334">
                  <c:v>0.22715826846898912</c:v>
                </c:pt>
                <c:pt idx="335">
                  <c:v>0.32139087250816917</c:v>
                </c:pt>
                <c:pt idx="336">
                  <c:v>0.29499380614828169</c:v>
                </c:pt>
                <c:pt idx="337">
                  <c:v>0.30166077689423054</c:v>
                </c:pt>
                <c:pt idx="338">
                  <c:v>0.28871205446386405</c:v>
                </c:pt>
                <c:pt idx="339">
                  <c:v>0.243863930663202</c:v>
                </c:pt>
                <c:pt idx="340">
                  <c:v>0.28127044261601292</c:v>
                </c:pt>
                <c:pt idx="341">
                  <c:v>0.28813986615818526</c:v>
                </c:pt>
                <c:pt idx="342">
                  <c:v>0.28792048044953467</c:v>
                </c:pt>
                <c:pt idx="343">
                  <c:v>0.35363798324032486</c:v>
                </c:pt>
                <c:pt idx="344">
                  <c:v>0.28938327676505615</c:v>
                </c:pt>
                <c:pt idx="345">
                  <c:v>0.25904973947327836</c:v>
                </c:pt>
                <c:pt idx="346">
                  <c:v>0.31973162670275485</c:v>
                </c:pt>
                <c:pt idx="347">
                  <c:v>0.31422326884534491</c:v>
                </c:pt>
                <c:pt idx="348">
                  <c:v>0.29166675108044499</c:v>
                </c:pt>
                <c:pt idx="349">
                  <c:v>0.31153739853788925</c:v>
                </c:pt>
                <c:pt idx="350">
                  <c:v>0.32871629321428358</c:v>
                </c:pt>
                <c:pt idx="351">
                  <c:v>0.27408306981333763</c:v>
                </c:pt>
                <c:pt idx="352">
                  <c:v>0.29636454750242386</c:v>
                </c:pt>
                <c:pt idx="353">
                  <c:v>0.26351360031990351</c:v>
                </c:pt>
                <c:pt idx="354">
                  <c:v>0.29108674307067817</c:v>
                </c:pt>
                <c:pt idx="355">
                  <c:v>0.23238966581595069</c:v>
                </c:pt>
                <c:pt idx="356">
                  <c:v>0.2273999812383623</c:v>
                </c:pt>
                <c:pt idx="357">
                  <c:v>0.35381518115137289</c:v>
                </c:pt>
                <c:pt idx="358">
                  <c:v>0.30880340332351458</c:v>
                </c:pt>
                <c:pt idx="359">
                  <c:v>0.21725029463949022</c:v>
                </c:pt>
                <c:pt idx="360">
                  <c:v>0.21359428770470415</c:v>
                </c:pt>
                <c:pt idx="361">
                  <c:v>0.23964014129655703</c:v>
                </c:pt>
                <c:pt idx="362">
                  <c:v>0.33696137795509568</c:v>
                </c:pt>
                <c:pt idx="363">
                  <c:v>0.28408061742010365</c:v>
                </c:pt>
                <c:pt idx="364">
                  <c:v>0.3087745463413395</c:v>
                </c:pt>
                <c:pt idx="365">
                  <c:v>0.25400889636483431</c:v>
                </c:pt>
                <c:pt idx="366">
                  <c:v>0.27155165123168207</c:v>
                </c:pt>
                <c:pt idx="367">
                  <c:v>0.21567181731909785</c:v>
                </c:pt>
                <c:pt idx="368">
                  <c:v>0.24553786648363932</c:v>
                </c:pt>
                <c:pt idx="369">
                  <c:v>0.30375239262708198</c:v>
                </c:pt>
                <c:pt idx="370">
                  <c:v>0.34118607428199677</c:v>
                </c:pt>
                <c:pt idx="371">
                  <c:v>0.35477431105077806</c:v>
                </c:pt>
                <c:pt idx="372">
                  <c:v>0.34812058023120546</c:v>
                </c:pt>
                <c:pt idx="373">
                  <c:v>0.28623096976348911</c:v>
                </c:pt>
                <c:pt idx="374">
                  <c:v>0.31824812757356369</c:v>
                </c:pt>
                <c:pt idx="375">
                  <c:v>0.27237346898976023</c:v>
                </c:pt>
                <c:pt idx="376">
                  <c:v>0.26800561394146566</c:v>
                </c:pt>
                <c:pt idx="377">
                  <c:v>0.24188476560807784</c:v>
                </c:pt>
                <c:pt idx="378">
                  <c:v>0.27962888787831625</c:v>
                </c:pt>
                <c:pt idx="379">
                  <c:v>0.37367276511900666</c:v>
                </c:pt>
                <c:pt idx="380">
                  <c:v>0.25204550076479032</c:v>
                </c:pt>
                <c:pt idx="381">
                  <c:v>0.32181778688986507</c:v>
                </c:pt>
                <c:pt idx="382">
                  <c:v>0.29224448391719776</c:v>
                </c:pt>
                <c:pt idx="383">
                  <c:v>0.27351021112913626</c:v>
                </c:pt>
                <c:pt idx="384">
                  <c:v>0.28015003691083906</c:v>
                </c:pt>
                <c:pt idx="385">
                  <c:v>0.23516140676908864</c:v>
                </c:pt>
                <c:pt idx="386">
                  <c:v>0.26754537225783409</c:v>
                </c:pt>
                <c:pt idx="387">
                  <c:v>0.27077633231147957</c:v>
                </c:pt>
                <c:pt idx="388">
                  <c:v>0.35041775611923875</c:v>
                </c:pt>
                <c:pt idx="389">
                  <c:v>0.28332690915443504</c:v>
                </c:pt>
                <c:pt idx="390">
                  <c:v>0.25255780869249866</c:v>
                </c:pt>
                <c:pt idx="391">
                  <c:v>0.24408973792589175</c:v>
                </c:pt>
                <c:pt idx="392">
                  <c:v>0.27947317534385824</c:v>
                </c:pt>
                <c:pt idx="393">
                  <c:v>0.28878364213299718</c:v>
                </c:pt>
                <c:pt idx="394">
                  <c:v>0.26122263640968446</c:v>
                </c:pt>
                <c:pt idx="395">
                  <c:v>0.30422761847954305</c:v>
                </c:pt>
                <c:pt idx="396">
                  <c:v>0.29016241536776671</c:v>
                </c:pt>
                <c:pt idx="397">
                  <c:v>0.25323470704042322</c:v>
                </c:pt>
                <c:pt idx="398">
                  <c:v>0.21973956188215937</c:v>
                </c:pt>
                <c:pt idx="399">
                  <c:v>0.2650946861918308</c:v>
                </c:pt>
                <c:pt idx="400">
                  <c:v>0.24896836599579508</c:v>
                </c:pt>
                <c:pt idx="401">
                  <c:v>0.27421859401477994</c:v>
                </c:pt>
                <c:pt idx="402">
                  <c:v>0.33114941438629247</c:v>
                </c:pt>
                <c:pt idx="403">
                  <c:v>0.33360131543760124</c:v>
                </c:pt>
                <c:pt idx="404">
                  <c:v>0.29800390020805317</c:v>
                </c:pt>
                <c:pt idx="405">
                  <c:v>0.25482443346830469</c:v>
                </c:pt>
                <c:pt idx="406">
                  <c:v>0.25934540738582135</c:v>
                </c:pt>
                <c:pt idx="407">
                  <c:v>0.30366263144715405</c:v>
                </c:pt>
                <c:pt idx="408">
                  <c:v>0.25460750160007201</c:v>
                </c:pt>
                <c:pt idx="409">
                  <c:v>0.25398656150821075</c:v>
                </c:pt>
                <c:pt idx="410">
                  <c:v>0.2937677824249294</c:v>
                </c:pt>
                <c:pt idx="411">
                  <c:v>0.24669557013430291</c:v>
                </c:pt>
                <c:pt idx="412">
                  <c:v>0.24161946767853723</c:v>
                </c:pt>
                <c:pt idx="413">
                  <c:v>0.2429394575743406</c:v>
                </c:pt>
                <c:pt idx="414">
                  <c:v>0.28252801908177633</c:v>
                </c:pt>
                <c:pt idx="415">
                  <c:v>0.26382830238466509</c:v>
                </c:pt>
                <c:pt idx="416">
                  <c:v>0.24840213109049883</c:v>
                </c:pt>
                <c:pt idx="417">
                  <c:v>0.23568485449387466</c:v>
                </c:pt>
                <c:pt idx="418">
                  <c:v>0.27446645944596609</c:v>
                </c:pt>
                <c:pt idx="419">
                  <c:v>0.25763938290720234</c:v>
                </c:pt>
                <c:pt idx="420">
                  <c:v>0.21276298508026154</c:v>
                </c:pt>
                <c:pt idx="421">
                  <c:v>0.28317231777599694</c:v>
                </c:pt>
                <c:pt idx="422">
                  <c:v>0.29464480531287252</c:v>
                </c:pt>
                <c:pt idx="423">
                  <c:v>0.25317074329639028</c:v>
                </c:pt>
                <c:pt idx="424">
                  <c:v>0.30170093425806277</c:v>
                </c:pt>
                <c:pt idx="425">
                  <c:v>0.27724851186631899</c:v>
                </c:pt>
                <c:pt idx="426">
                  <c:v>0.2416389286309592</c:v>
                </c:pt>
                <c:pt idx="427">
                  <c:v>0.26679891298991443</c:v>
                </c:pt>
                <c:pt idx="428">
                  <c:v>0.24873732722000982</c:v>
                </c:pt>
                <c:pt idx="429">
                  <c:v>0.25612932988816117</c:v>
                </c:pt>
                <c:pt idx="430">
                  <c:v>0.23028801863990947</c:v>
                </c:pt>
                <c:pt idx="431">
                  <c:v>0.25015240993592314</c:v>
                </c:pt>
                <c:pt idx="432">
                  <c:v>0.30511081590458133</c:v>
                </c:pt>
                <c:pt idx="433">
                  <c:v>0.25048097209140263</c:v>
                </c:pt>
                <c:pt idx="434">
                  <c:v>0.22478165451069992</c:v>
                </c:pt>
                <c:pt idx="435">
                  <c:v>0.2550865059993232</c:v>
                </c:pt>
                <c:pt idx="436">
                  <c:v>0.25763440904390411</c:v>
                </c:pt>
                <c:pt idx="437">
                  <c:v>0.23395107214544136</c:v>
                </c:pt>
                <c:pt idx="438">
                  <c:v>0.24340482084575371</c:v>
                </c:pt>
                <c:pt idx="439">
                  <c:v>0.22365151363235028</c:v>
                </c:pt>
                <c:pt idx="440">
                  <c:v>0.239342364089452</c:v>
                </c:pt>
                <c:pt idx="441">
                  <c:v>0.23658335211530129</c:v>
                </c:pt>
                <c:pt idx="442">
                  <c:v>0.27090526076220328</c:v>
                </c:pt>
                <c:pt idx="443">
                  <c:v>0.24489504375488971</c:v>
                </c:pt>
                <c:pt idx="444">
                  <c:v>0.28001181871669617</c:v>
                </c:pt>
                <c:pt idx="445">
                  <c:v>0.25399219782638138</c:v>
                </c:pt>
                <c:pt idx="446">
                  <c:v>0.28059427611157622</c:v>
                </c:pt>
                <c:pt idx="447">
                  <c:v>0.26530375381232718</c:v>
                </c:pt>
                <c:pt idx="448">
                  <c:v>0.31102016439861763</c:v>
                </c:pt>
                <c:pt idx="449">
                  <c:v>0.31461124580746275</c:v>
                </c:pt>
                <c:pt idx="450">
                  <c:v>0.26972449612056881</c:v>
                </c:pt>
                <c:pt idx="451">
                  <c:v>0.26830781354169403</c:v>
                </c:pt>
                <c:pt idx="452">
                  <c:v>0.27748410541607071</c:v>
                </c:pt>
                <c:pt idx="453">
                  <c:v>0.31078750229107971</c:v>
                </c:pt>
                <c:pt idx="454">
                  <c:v>0.2764090410289925</c:v>
                </c:pt>
                <c:pt idx="455">
                  <c:v>0.25215179538341337</c:v>
                </c:pt>
                <c:pt idx="456">
                  <c:v>0.25688751308426777</c:v>
                </c:pt>
                <c:pt idx="457">
                  <c:v>0.24201582622327339</c:v>
                </c:pt>
                <c:pt idx="458">
                  <c:v>0.2434713136957235</c:v>
                </c:pt>
                <c:pt idx="459">
                  <c:v>0.2196533010290051</c:v>
                </c:pt>
                <c:pt idx="460">
                  <c:v>0.24720649479625237</c:v>
                </c:pt>
                <c:pt idx="461">
                  <c:v>0.22919999527895565</c:v>
                </c:pt>
                <c:pt idx="462">
                  <c:v>0.24241444897096637</c:v>
                </c:pt>
                <c:pt idx="463">
                  <c:v>0.26153855557836397</c:v>
                </c:pt>
                <c:pt idx="464">
                  <c:v>0.2673519635053575</c:v>
                </c:pt>
                <c:pt idx="465">
                  <c:v>0.23638178044881197</c:v>
                </c:pt>
                <c:pt idx="466">
                  <c:v>0.25004569387051173</c:v>
                </c:pt>
                <c:pt idx="467">
                  <c:v>0.24472553858816565</c:v>
                </c:pt>
                <c:pt idx="468">
                  <c:v>0.21973729486053978</c:v>
                </c:pt>
                <c:pt idx="469">
                  <c:v>0.27825547370203124</c:v>
                </c:pt>
                <c:pt idx="470">
                  <c:v>0.21558392465891327</c:v>
                </c:pt>
                <c:pt idx="471">
                  <c:v>0.28142151979044427</c:v>
                </c:pt>
                <c:pt idx="472">
                  <c:v>0.24363231438966101</c:v>
                </c:pt>
                <c:pt idx="473">
                  <c:v>0.25699168601846856</c:v>
                </c:pt>
                <c:pt idx="474">
                  <c:v>0.28780782492754114</c:v>
                </c:pt>
                <c:pt idx="475">
                  <c:v>0.31801645493452058</c:v>
                </c:pt>
                <c:pt idx="476">
                  <c:v>0.27104508235557734</c:v>
                </c:pt>
                <c:pt idx="477">
                  <c:v>0.20348385415847764</c:v>
                </c:pt>
                <c:pt idx="478">
                  <c:v>0.28185353425638382</c:v>
                </c:pt>
                <c:pt idx="479">
                  <c:v>0.30420905788371283</c:v>
                </c:pt>
                <c:pt idx="480">
                  <c:v>0.25252913322633647</c:v>
                </c:pt>
                <c:pt idx="481">
                  <c:v>0.27819430950447116</c:v>
                </c:pt>
                <c:pt idx="482">
                  <c:v>0.22258928065726155</c:v>
                </c:pt>
                <c:pt idx="483">
                  <c:v>0.22824534234956489</c:v>
                </c:pt>
                <c:pt idx="484">
                  <c:v>0.26145077520455939</c:v>
                </c:pt>
                <c:pt idx="485">
                  <c:v>0.20531321688274712</c:v>
                </c:pt>
                <c:pt idx="486">
                  <c:v>0.26686334257060007</c:v>
                </c:pt>
                <c:pt idx="487">
                  <c:v>0.2623485976492797</c:v>
                </c:pt>
                <c:pt idx="488">
                  <c:v>0.25802059005125466</c:v>
                </c:pt>
                <c:pt idx="489">
                  <c:v>0.23837590988891116</c:v>
                </c:pt>
                <c:pt idx="490">
                  <c:v>0.24856830394335155</c:v>
                </c:pt>
                <c:pt idx="491">
                  <c:v>0.23604138704570043</c:v>
                </c:pt>
                <c:pt idx="492">
                  <c:v>0.23467641242827522</c:v>
                </c:pt>
                <c:pt idx="493">
                  <c:v>0.2585288104949468</c:v>
                </c:pt>
                <c:pt idx="494">
                  <c:v>0.25706830548680637</c:v>
                </c:pt>
                <c:pt idx="495">
                  <c:v>0.26904262916234567</c:v>
                </c:pt>
                <c:pt idx="496">
                  <c:v>0.23275010351489467</c:v>
                </c:pt>
                <c:pt idx="497">
                  <c:v>0.26205720687512757</c:v>
                </c:pt>
                <c:pt idx="498">
                  <c:v>0.24520169835997763</c:v>
                </c:pt>
                <c:pt idx="499">
                  <c:v>0.26219668932134643</c:v>
                </c:pt>
                <c:pt idx="500">
                  <c:v>0.25140623518150412</c:v>
                </c:pt>
                <c:pt idx="501">
                  <c:v>0.25302141583941318</c:v>
                </c:pt>
                <c:pt idx="502">
                  <c:v>0.19873935367217116</c:v>
                </c:pt>
                <c:pt idx="503">
                  <c:v>0.26217899199012684</c:v>
                </c:pt>
                <c:pt idx="504">
                  <c:v>0.27841517173828373</c:v>
                </c:pt>
                <c:pt idx="505">
                  <c:v>0.22358146382680086</c:v>
                </c:pt>
                <c:pt idx="506">
                  <c:v>0.23877584342647931</c:v>
                </c:pt>
                <c:pt idx="507">
                  <c:v>0.27077787457442748</c:v>
                </c:pt>
              </c:numCache>
            </c:numRef>
          </c:xVal>
          <c:yVal>
            <c:numRef>
              <c:f>Hoja1!$Q$107:$Q$218</c:f>
              <c:numCache>
                <c:formatCode>General</c:formatCode>
                <c:ptCount val="112"/>
                <c:pt idx="0">
                  <c:v>67.413056936840121</c:v>
                </c:pt>
                <c:pt idx="1">
                  <c:v>69.157163075830582</c:v>
                </c:pt>
                <c:pt idx="2">
                  <c:v>68.187536153330939</c:v>
                </c:pt>
                <c:pt idx="3">
                  <c:v>68.545125455591105</c:v>
                </c:pt>
                <c:pt idx="4">
                  <c:v>69.658773072859262</c:v>
                </c:pt>
                <c:pt idx="5">
                  <c:v>69.036570717450957</c:v>
                </c:pt>
                <c:pt idx="6">
                  <c:v>68.901167868207764</c:v>
                </c:pt>
                <c:pt idx="7">
                  <c:v>68.177797708521567</c:v>
                </c:pt>
                <c:pt idx="8">
                  <c:v>67.820082158117899</c:v>
                </c:pt>
                <c:pt idx="9">
                  <c:v>68.862967272335126</c:v>
                </c:pt>
                <c:pt idx="10">
                  <c:v>69.924741069914006</c:v>
                </c:pt>
                <c:pt idx="11">
                  <c:v>69.718269264196607</c:v>
                </c:pt>
                <c:pt idx="12">
                  <c:v>68.880337790293041</c:v>
                </c:pt>
                <c:pt idx="13">
                  <c:v>69.71083497968209</c:v>
                </c:pt>
                <c:pt idx="14">
                  <c:v>69.804966958284311</c:v>
                </c:pt>
                <c:pt idx="15">
                  <c:v>70.359395625965121</c:v>
                </c:pt>
                <c:pt idx="16">
                  <c:v>70.118517280846646</c:v>
                </c:pt>
                <c:pt idx="17">
                  <c:v>69.973443591529929</c:v>
                </c:pt>
                <c:pt idx="18">
                  <c:v>68.740307362540605</c:v>
                </c:pt>
                <c:pt idx="19">
                  <c:v>70.556675156186529</c:v>
                </c:pt>
                <c:pt idx="20">
                  <c:v>70.886646202456319</c:v>
                </c:pt>
                <c:pt idx="21">
                  <c:v>69.626344058742177</c:v>
                </c:pt>
                <c:pt idx="22">
                  <c:v>69.741550376312418</c:v>
                </c:pt>
                <c:pt idx="23">
                  <c:v>69.64952513212512</c:v>
                </c:pt>
                <c:pt idx="24">
                  <c:v>67.789093333360356</c:v>
                </c:pt>
                <c:pt idx="25">
                  <c:v>68.064807547267989</c:v>
                </c:pt>
                <c:pt idx="26">
                  <c:v>68.363391771397758</c:v>
                </c:pt>
                <c:pt idx="27">
                  <c:v>68.574740485497415</c:v>
                </c:pt>
                <c:pt idx="28">
                  <c:v>69.416331300180133</c:v>
                </c:pt>
                <c:pt idx="29">
                  <c:v>68.212997597734443</c:v>
                </c:pt>
                <c:pt idx="30">
                  <c:v>68.75262897945872</c:v>
                </c:pt>
                <c:pt idx="31">
                  <c:v>69.514179195795734</c:v>
                </c:pt>
                <c:pt idx="32">
                  <c:v>69.983868766900045</c:v>
                </c:pt>
                <c:pt idx="33">
                  <c:v>70.429499971781865</c:v>
                </c:pt>
                <c:pt idx="34">
                  <c:v>69.110182654238471</c:v>
                </c:pt>
                <c:pt idx="35">
                  <c:v>67.591744844208179</c:v>
                </c:pt>
                <c:pt idx="36">
                  <c:v>70.246817645366605</c:v>
                </c:pt>
                <c:pt idx="37">
                  <c:v>69.38183291584329</c:v>
                </c:pt>
                <c:pt idx="38">
                  <c:v>69.065665129441058</c:v>
                </c:pt>
                <c:pt idx="39">
                  <c:v>70.231308480087094</c:v>
                </c:pt>
                <c:pt idx="40">
                  <c:v>69.589053788037177</c:v>
                </c:pt>
                <c:pt idx="41">
                  <c:v>69.32006119003232</c:v>
                </c:pt>
                <c:pt idx="42">
                  <c:v>69.925446500516486</c:v>
                </c:pt>
                <c:pt idx="43">
                  <c:v>69.81817564247882</c:v>
                </c:pt>
                <c:pt idx="44">
                  <c:v>70.472924008736271</c:v>
                </c:pt>
                <c:pt idx="45">
                  <c:v>69.92298270638517</c:v>
                </c:pt>
                <c:pt idx="46">
                  <c:v>69.22430625778874</c:v>
                </c:pt>
                <c:pt idx="47">
                  <c:v>69.392475815502067</c:v>
                </c:pt>
                <c:pt idx="48">
                  <c:v>70.408748436964686</c:v>
                </c:pt>
                <c:pt idx="49">
                  <c:v>70.624798969048129</c:v>
                </c:pt>
                <c:pt idx="50">
                  <c:v>70.469836795331773</c:v>
                </c:pt>
                <c:pt idx="51">
                  <c:v>69.588565140043414</c:v>
                </c:pt>
                <c:pt idx="52">
                  <c:v>70.459017576059182</c:v>
                </c:pt>
                <c:pt idx="53">
                  <c:v>70.026382307358631</c:v>
                </c:pt>
                <c:pt idx="54">
                  <c:v>70.442607890713887</c:v>
                </c:pt>
                <c:pt idx="55">
                  <c:v>69.571014950058412</c:v>
                </c:pt>
                <c:pt idx="56">
                  <c:v>69.775105235645583</c:v>
                </c:pt>
                <c:pt idx="57">
                  <c:v>69.888253459200001</c:v>
                </c:pt>
                <c:pt idx="58">
                  <c:v>69.640043006273729</c:v>
                </c:pt>
                <c:pt idx="59">
                  <c:v>70.806029977098333</c:v>
                </c:pt>
                <c:pt idx="60">
                  <c:v>70.335610633841981</c:v>
                </c:pt>
                <c:pt idx="61">
                  <c:v>69.365221212412777</c:v>
                </c:pt>
                <c:pt idx="62">
                  <c:v>69.538685549362071</c:v>
                </c:pt>
                <c:pt idx="63">
                  <c:v>69.946317382498052</c:v>
                </c:pt>
                <c:pt idx="64">
                  <c:v>70.218354666725858</c:v>
                </c:pt>
                <c:pt idx="65">
                  <c:v>70.163877315672238</c:v>
                </c:pt>
                <c:pt idx="66">
                  <c:v>69.262151677236659</c:v>
                </c:pt>
                <c:pt idx="67">
                  <c:v>69.833964704957339</c:v>
                </c:pt>
                <c:pt idx="68">
                  <c:v>71.537505024789681</c:v>
                </c:pt>
                <c:pt idx="69">
                  <c:v>70.655848298919125</c:v>
                </c:pt>
                <c:pt idx="70">
                  <c:v>70.339392869753254</c:v>
                </c:pt>
                <c:pt idx="71">
                  <c:v>71.051338108675836</c:v>
                </c:pt>
                <c:pt idx="72">
                  <c:v>70.902271544105147</c:v>
                </c:pt>
                <c:pt idx="73">
                  <c:v>71.111076516765351</c:v>
                </c:pt>
                <c:pt idx="74">
                  <c:v>71.335597690571547</c:v>
                </c:pt>
                <c:pt idx="75">
                  <c:v>71.447105735882161</c:v>
                </c:pt>
                <c:pt idx="76">
                  <c:v>70.520246991995336</c:v>
                </c:pt>
                <c:pt idx="77">
                  <c:v>71.236572659607148</c:v>
                </c:pt>
                <c:pt idx="78">
                  <c:v>71.505492302627459</c:v>
                </c:pt>
                <c:pt idx="79">
                  <c:v>71.363547799143944</c:v>
                </c:pt>
                <c:pt idx="80">
                  <c:v>68.709031500532902</c:v>
                </c:pt>
                <c:pt idx="81">
                  <c:v>70.759284554586543</c:v>
                </c:pt>
                <c:pt idx="82">
                  <c:v>70.379600358875294</c:v>
                </c:pt>
                <c:pt idx="83">
                  <c:v>70.9805240448337</c:v>
                </c:pt>
                <c:pt idx="84">
                  <c:v>71.440643526974171</c:v>
                </c:pt>
                <c:pt idx="85">
                  <c:v>71.454590010185029</c:v>
                </c:pt>
                <c:pt idx="86">
                  <c:v>71.583237160491066</c:v>
                </c:pt>
                <c:pt idx="87">
                  <c:v>71.096181128472992</c:v>
                </c:pt>
                <c:pt idx="88">
                  <c:v>71.18428029435826</c:v>
                </c:pt>
                <c:pt idx="89">
                  <c:v>71.479184403609906</c:v>
                </c:pt>
                <c:pt idx="90">
                  <c:v>70.630940821622261</c:v>
                </c:pt>
                <c:pt idx="91">
                  <c:v>71.15003273772453</c:v>
                </c:pt>
                <c:pt idx="92">
                  <c:v>70.920170584327423</c:v>
                </c:pt>
                <c:pt idx="93">
                  <c:v>70.89154117589338</c:v>
                </c:pt>
                <c:pt idx="94">
                  <c:v>71.979470997815056</c:v>
                </c:pt>
                <c:pt idx="95">
                  <c:v>71.987450895878069</c:v>
                </c:pt>
                <c:pt idx="96">
                  <c:v>71.456422343412143</c:v>
                </c:pt>
                <c:pt idx="97">
                  <c:v>70.953830385001709</c:v>
                </c:pt>
                <c:pt idx="98">
                  <c:v>70.880502504974942</c:v>
                </c:pt>
                <c:pt idx="99">
                  <c:v>70.992522618241949</c:v>
                </c:pt>
                <c:pt idx="100">
                  <c:v>71.220819333529931</c:v>
                </c:pt>
                <c:pt idx="101">
                  <c:v>71.647343774104669</c:v>
                </c:pt>
                <c:pt idx="103">
                  <c:v>70.971127006788734</c:v>
                </c:pt>
                <c:pt idx="104">
                  <c:v>70.333758908891738</c:v>
                </c:pt>
                <c:pt idx="105">
                  <c:v>71.104707702984896</c:v>
                </c:pt>
                <c:pt idx="106">
                  <c:v>70.171351271327964</c:v>
                </c:pt>
                <c:pt idx="107">
                  <c:v>71.145592315350399</c:v>
                </c:pt>
                <c:pt idx="108">
                  <c:v>70.40846958249287</c:v>
                </c:pt>
                <c:pt idx="109">
                  <c:v>70.470676737876303</c:v>
                </c:pt>
                <c:pt idx="110">
                  <c:v>71.17063923076023</c:v>
                </c:pt>
                <c:pt idx="111">
                  <c:v>70.4427203471213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DB1-4134-85F1-991B06B42ABF}"/>
            </c:ext>
          </c:extLst>
        </c:ser>
        <c:ser>
          <c:idx val="3"/>
          <c:order val="3"/>
          <c:tx>
            <c:v>26/7/2003 al 13/11/2003</c:v>
          </c:tx>
          <c:spPr>
            <a:ln w="28574">
              <a:noFill/>
            </a:ln>
          </c:spPr>
          <c:marker>
            <c:symbol val="x"/>
            <c:size val="4"/>
            <c:spPr>
              <a:noFill/>
              <a:ln>
                <a:solidFill>
                  <a:srgbClr val="00FFFF"/>
                </a:solidFill>
                <a:prstDash val="solid"/>
              </a:ln>
            </c:spPr>
          </c:marker>
          <c:xVal>
            <c:numRef>
              <c:f>Hoja1!$P$222:$P$609</c:f>
              <c:numCache>
                <c:formatCode>General</c:formatCode>
                <c:ptCount val="388"/>
                <c:pt idx="0">
                  <c:v>0.22683974350059929</c:v>
                </c:pt>
                <c:pt idx="1">
                  <c:v>0.32071807089398796</c:v>
                </c:pt>
                <c:pt idx="2">
                  <c:v>0.19055630825329811</c:v>
                </c:pt>
                <c:pt idx="3">
                  <c:v>0.2056761929928182</c:v>
                </c:pt>
                <c:pt idx="4">
                  <c:v>0.23354819860708909</c:v>
                </c:pt>
                <c:pt idx="5">
                  <c:v>0.27377077182479337</c:v>
                </c:pt>
                <c:pt idx="6">
                  <c:v>0.22688936804248569</c:v>
                </c:pt>
                <c:pt idx="7">
                  <c:v>0.2105770516427484</c:v>
                </c:pt>
                <c:pt idx="8">
                  <c:v>0.26465203713340679</c:v>
                </c:pt>
                <c:pt idx="9">
                  <c:v>0.21986391441077432</c:v>
                </c:pt>
                <c:pt idx="10">
                  <c:v>0.28731709706351355</c:v>
                </c:pt>
                <c:pt idx="11">
                  <c:v>0.20910415048311118</c:v>
                </c:pt>
                <c:pt idx="12">
                  <c:v>0.24532953247431094</c:v>
                </c:pt>
                <c:pt idx="13">
                  <c:v>0.26020162359857746</c:v>
                </c:pt>
                <c:pt idx="14">
                  <c:v>0.22831787342933094</c:v>
                </c:pt>
                <c:pt idx="15">
                  <c:v>0.23034739702743182</c:v>
                </c:pt>
                <c:pt idx="16">
                  <c:v>0.22267803369015066</c:v>
                </c:pt>
                <c:pt idx="17">
                  <c:v>0.21014253901728655</c:v>
                </c:pt>
                <c:pt idx="18">
                  <c:v>0.23172056329371873</c:v>
                </c:pt>
                <c:pt idx="19">
                  <c:v>0.23909470256485052</c:v>
                </c:pt>
                <c:pt idx="20">
                  <c:v>0.21248074326393757</c:v>
                </c:pt>
                <c:pt idx="21">
                  <c:v>0.25119673944711446</c:v>
                </c:pt>
                <c:pt idx="22">
                  <c:v>0.2069025269622094</c:v>
                </c:pt>
                <c:pt idx="23">
                  <c:v>0.22453799233175548</c:v>
                </c:pt>
                <c:pt idx="24">
                  <c:v>0.20757327316843982</c:v>
                </c:pt>
                <c:pt idx="25">
                  <c:v>0.22893325988732885</c:v>
                </c:pt>
                <c:pt idx="26">
                  <c:v>0.22916424120429751</c:v>
                </c:pt>
                <c:pt idx="27">
                  <c:v>0.22037980934210777</c:v>
                </c:pt>
                <c:pt idx="28">
                  <c:v>0.18938000122896079</c:v>
                </c:pt>
                <c:pt idx="29">
                  <c:v>0.22198403831474467</c:v>
                </c:pt>
                <c:pt idx="30">
                  <c:v>0.21665408287348875</c:v>
                </c:pt>
                <c:pt idx="31">
                  <c:v>0.24426008584241743</c:v>
                </c:pt>
                <c:pt idx="32">
                  <c:v>0.26555416737682697</c:v>
                </c:pt>
                <c:pt idx="33">
                  <c:v>0.24315550038927181</c:v>
                </c:pt>
                <c:pt idx="34">
                  <c:v>0.18135444535067247</c:v>
                </c:pt>
                <c:pt idx="35">
                  <c:v>0.17562779616294197</c:v>
                </c:pt>
                <c:pt idx="36">
                  <c:v>0.25452374789677673</c:v>
                </c:pt>
                <c:pt idx="37">
                  <c:v>0.18441301806478344</c:v>
                </c:pt>
                <c:pt idx="38">
                  <c:v>0.21065767825156406</c:v>
                </c:pt>
                <c:pt idx="39">
                  <c:v>0.24087205481158966</c:v>
                </c:pt>
                <c:pt idx="40">
                  <c:v>0.17881743554527441</c:v>
                </c:pt>
                <c:pt idx="41">
                  <c:v>0.17327761889706822</c:v>
                </c:pt>
                <c:pt idx="42">
                  <c:v>0.2203354918667273</c:v>
                </c:pt>
                <c:pt idx="43">
                  <c:v>0.20027937105052554</c:v>
                </c:pt>
                <c:pt idx="44">
                  <c:v>0.20415503823806011</c:v>
                </c:pt>
                <c:pt idx="45">
                  <c:v>0.20462827820905752</c:v>
                </c:pt>
                <c:pt idx="46">
                  <c:v>0.17789312559903125</c:v>
                </c:pt>
                <c:pt idx="47">
                  <c:v>0.2456667090016629</c:v>
                </c:pt>
                <c:pt idx="48">
                  <c:v>0.20808573134681502</c:v>
                </c:pt>
                <c:pt idx="49">
                  <c:v>0.19191953949130761</c:v>
                </c:pt>
                <c:pt idx="50">
                  <c:v>0.18700505847038901</c:v>
                </c:pt>
                <c:pt idx="51">
                  <c:v>0.24101686238660486</c:v>
                </c:pt>
                <c:pt idx="52">
                  <c:v>0.25799786519354789</c:v>
                </c:pt>
                <c:pt idx="53">
                  <c:v>0.26132972370216867</c:v>
                </c:pt>
                <c:pt idx="54">
                  <c:v>0.25067152817378269</c:v>
                </c:pt>
                <c:pt idx="55">
                  <c:v>0.23601942530750528</c:v>
                </c:pt>
                <c:pt idx="56">
                  <c:v>0.23200549579597229</c:v>
                </c:pt>
                <c:pt idx="57">
                  <c:v>0.23556340766081346</c:v>
                </c:pt>
                <c:pt idx="58">
                  <c:v>0.20704511344050697</c:v>
                </c:pt>
                <c:pt idx="59">
                  <c:v>0.20410327317504445</c:v>
                </c:pt>
                <c:pt idx="60">
                  <c:v>0.21562636948409475</c:v>
                </c:pt>
                <c:pt idx="61">
                  <c:v>0.24408470453878237</c:v>
                </c:pt>
                <c:pt idx="62">
                  <c:v>0.27312652229050421</c:v>
                </c:pt>
                <c:pt idx="63">
                  <c:v>0.25969008338570038</c:v>
                </c:pt>
                <c:pt idx="64">
                  <c:v>0.25036463144022536</c:v>
                </c:pt>
                <c:pt idx="65">
                  <c:v>0.20485132551566662</c:v>
                </c:pt>
                <c:pt idx="66">
                  <c:v>0.25845336487191933</c:v>
                </c:pt>
                <c:pt idx="67">
                  <c:v>0.28204936017202548</c:v>
                </c:pt>
                <c:pt idx="68">
                  <c:v>0.27917339833241583</c:v>
                </c:pt>
                <c:pt idx="69">
                  <c:v>0.29285789897232556</c:v>
                </c:pt>
                <c:pt idx="70">
                  <c:v>0.21539438949792289</c:v>
                </c:pt>
                <c:pt idx="71">
                  <c:v>0.28654266231888953</c:v>
                </c:pt>
                <c:pt idx="72">
                  <c:v>0.25087374645661259</c:v>
                </c:pt>
                <c:pt idx="73">
                  <c:v>0.28753676452195842</c:v>
                </c:pt>
                <c:pt idx="74">
                  <c:v>0.28568467828166305</c:v>
                </c:pt>
                <c:pt idx="75">
                  <c:v>0.19414433044768162</c:v>
                </c:pt>
                <c:pt idx="76">
                  <c:v>0.19899797569303557</c:v>
                </c:pt>
                <c:pt idx="77">
                  <c:v>0.25181255804351038</c:v>
                </c:pt>
                <c:pt idx="78">
                  <c:v>0.2113325762486726</c:v>
                </c:pt>
                <c:pt idx="79">
                  <c:v>0.22515417007679991</c:v>
                </c:pt>
                <c:pt idx="80">
                  <c:v>0.27130511783100503</c:v>
                </c:pt>
                <c:pt idx="81">
                  <c:v>0.24981076705834798</c:v>
                </c:pt>
                <c:pt idx="82">
                  <c:v>0.25834155311485058</c:v>
                </c:pt>
                <c:pt idx="83">
                  <c:v>0.24781349399613642</c:v>
                </c:pt>
                <c:pt idx="84">
                  <c:v>0.21184687387921033</c:v>
                </c:pt>
                <c:pt idx="85">
                  <c:v>0.28323187957091661</c:v>
                </c:pt>
                <c:pt idx="86">
                  <c:v>0.24301114973361346</c:v>
                </c:pt>
                <c:pt idx="87">
                  <c:v>0.31817422413126029</c:v>
                </c:pt>
                <c:pt idx="88">
                  <c:v>0.28945162512628769</c:v>
                </c:pt>
                <c:pt idx="89">
                  <c:v>0.36794048169500759</c:v>
                </c:pt>
                <c:pt idx="90">
                  <c:v>0.28281930786057391</c:v>
                </c:pt>
                <c:pt idx="91">
                  <c:v>0.39974114144980832</c:v>
                </c:pt>
                <c:pt idx="92">
                  <c:v>0.35395835179232304</c:v>
                </c:pt>
                <c:pt idx="93">
                  <c:v>0.24876502205828618</c:v>
                </c:pt>
                <c:pt idx="94">
                  <c:v>0.2928606210322266</c:v>
                </c:pt>
                <c:pt idx="95">
                  <c:v>0.2524544174745505</c:v>
                </c:pt>
                <c:pt idx="96">
                  <c:v>0.26702223600630315</c:v>
                </c:pt>
                <c:pt idx="97">
                  <c:v>0.28116011937354951</c:v>
                </c:pt>
                <c:pt idx="98">
                  <c:v>0.22874432140769421</c:v>
                </c:pt>
                <c:pt idx="99">
                  <c:v>0.26181075752950034</c:v>
                </c:pt>
                <c:pt idx="100">
                  <c:v>0.17223412851921371</c:v>
                </c:pt>
                <c:pt idx="101">
                  <c:v>0.21642846647751274</c:v>
                </c:pt>
                <c:pt idx="102">
                  <c:v>0.23426245813272992</c:v>
                </c:pt>
                <c:pt idx="103">
                  <c:v>0.25267097817120771</c:v>
                </c:pt>
                <c:pt idx="104">
                  <c:v>0.20144113390081633</c:v>
                </c:pt>
                <c:pt idx="105">
                  <c:v>0.28615484600001095</c:v>
                </c:pt>
                <c:pt idx="106">
                  <c:v>0.26620920565659312</c:v>
                </c:pt>
                <c:pt idx="107">
                  <c:v>0.23557894973973262</c:v>
                </c:pt>
                <c:pt idx="108">
                  <c:v>0.24440059794344343</c:v>
                </c:pt>
                <c:pt idx="109">
                  <c:v>0.22302623775697084</c:v>
                </c:pt>
                <c:pt idx="110">
                  <c:v>0.28110948992191265</c:v>
                </c:pt>
                <c:pt idx="111">
                  <c:v>0.29262087523109276</c:v>
                </c:pt>
                <c:pt idx="112">
                  <c:v>0.21598773895306742</c:v>
                </c:pt>
                <c:pt idx="113">
                  <c:v>0.24413893474823159</c:v>
                </c:pt>
                <c:pt idx="114">
                  <c:v>0.23577085698306538</c:v>
                </c:pt>
                <c:pt idx="115">
                  <c:v>0.28704446440967119</c:v>
                </c:pt>
                <c:pt idx="116">
                  <c:v>0.23473292614947897</c:v>
                </c:pt>
                <c:pt idx="117">
                  <c:v>0.2346641984452365</c:v>
                </c:pt>
                <c:pt idx="118">
                  <c:v>0.24660854242305896</c:v>
                </c:pt>
                <c:pt idx="119">
                  <c:v>0.25659111050084793</c:v>
                </c:pt>
                <c:pt idx="120">
                  <c:v>0.23678092598762426</c:v>
                </c:pt>
                <c:pt idx="121">
                  <c:v>0.25667588800870494</c:v>
                </c:pt>
                <c:pt idx="122">
                  <c:v>0.25426449925898853</c:v>
                </c:pt>
                <c:pt idx="123">
                  <c:v>0.21477689643817302</c:v>
                </c:pt>
                <c:pt idx="124">
                  <c:v>0.27775581074747407</c:v>
                </c:pt>
                <c:pt idx="125">
                  <c:v>0.2399882698344053</c:v>
                </c:pt>
                <c:pt idx="126">
                  <c:v>0.2901931636378407</c:v>
                </c:pt>
                <c:pt idx="127">
                  <c:v>0.3160932534335763</c:v>
                </c:pt>
                <c:pt idx="128">
                  <c:v>0.23169373975409829</c:v>
                </c:pt>
                <c:pt idx="129">
                  <c:v>0.24689250857112016</c:v>
                </c:pt>
                <c:pt idx="130">
                  <c:v>0.31677783285567385</c:v>
                </c:pt>
                <c:pt idx="131">
                  <c:v>0.22265875267878263</c:v>
                </c:pt>
                <c:pt idx="132">
                  <c:v>0.24301955682876428</c:v>
                </c:pt>
                <c:pt idx="133">
                  <c:v>0.20778975562793392</c:v>
                </c:pt>
                <c:pt idx="134">
                  <c:v>0.27167037701737179</c:v>
                </c:pt>
                <c:pt idx="135">
                  <c:v>0.3198564304566216</c:v>
                </c:pt>
                <c:pt idx="136">
                  <c:v>0.18694150099600418</c:v>
                </c:pt>
                <c:pt idx="137">
                  <c:v>0.24109356258944656</c:v>
                </c:pt>
                <c:pt idx="138">
                  <c:v>0.27676089733578979</c:v>
                </c:pt>
                <c:pt idx="139">
                  <c:v>0.24688048924457134</c:v>
                </c:pt>
                <c:pt idx="140">
                  <c:v>0.28427066169118909</c:v>
                </c:pt>
                <c:pt idx="141">
                  <c:v>0.23461966435847317</c:v>
                </c:pt>
                <c:pt idx="142">
                  <c:v>0.22542670794462769</c:v>
                </c:pt>
                <c:pt idx="143">
                  <c:v>0.24822118948815086</c:v>
                </c:pt>
                <c:pt idx="144">
                  <c:v>0.38161503194612717</c:v>
                </c:pt>
                <c:pt idx="145">
                  <c:v>0.19607231682780429</c:v>
                </c:pt>
                <c:pt idx="146">
                  <c:v>0.26179037666712018</c:v>
                </c:pt>
                <c:pt idx="147">
                  <c:v>0.29153913421126415</c:v>
                </c:pt>
                <c:pt idx="148">
                  <c:v>0.30321196398354339</c:v>
                </c:pt>
                <c:pt idx="149">
                  <c:v>0.28595732391828965</c:v>
                </c:pt>
                <c:pt idx="150">
                  <c:v>0.25997059157688779</c:v>
                </c:pt>
                <c:pt idx="151">
                  <c:v>0.2507532004043142</c:v>
                </c:pt>
                <c:pt idx="152">
                  <c:v>0.29903964523155663</c:v>
                </c:pt>
                <c:pt idx="153">
                  <c:v>0.29605244557520954</c:v>
                </c:pt>
                <c:pt idx="154">
                  <c:v>0.3078566727263668</c:v>
                </c:pt>
                <c:pt idx="155">
                  <c:v>0.2471607127036505</c:v>
                </c:pt>
                <c:pt idx="156">
                  <c:v>0.24214881667049754</c:v>
                </c:pt>
                <c:pt idx="157">
                  <c:v>0.30135248661367681</c:v>
                </c:pt>
                <c:pt idx="158">
                  <c:v>0.35649144142586647</c:v>
                </c:pt>
                <c:pt idx="159">
                  <c:v>0.34848617801052967</c:v>
                </c:pt>
                <c:pt idx="160">
                  <c:v>0.32902491784095328</c:v>
                </c:pt>
                <c:pt idx="161">
                  <c:v>0.27467643728598468</c:v>
                </c:pt>
                <c:pt idx="162">
                  <c:v>0.34706488110514061</c:v>
                </c:pt>
                <c:pt idx="163">
                  <c:v>0.24761121991209759</c:v>
                </c:pt>
                <c:pt idx="164">
                  <c:v>0.30910045536333397</c:v>
                </c:pt>
                <c:pt idx="165">
                  <c:v>0.30288931728785123</c:v>
                </c:pt>
                <c:pt idx="166">
                  <c:v>0.25052213147600211</c:v>
                </c:pt>
                <c:pt idx="167">
                  <c:v>0.3121802098911623</c:v>
                </c:pt>
                <c:pt idx="168">
                  <c:v>0.20379678911628887</c:v>
                </c:pt>
                <c:pt idx="169">
                  <c:v>0.28206813436149569</c:v>
                </c:pt>
                <c:pt idx="170">
                  <c:v>0.25336449479185352</c:v>
                </c:pt>
                <c:pt idx="171">
                  <c:v>0.27790785485221886</c:v>
                </c:pt>
                <c:pt idx="172">
                  <c:v>0.3091613120966033</c:v>
                </c:pt>
                <c:pt idx="173">
                  <c:v>0.31522791705069148</c:v>
                </c:pt>
                <c:pt idx="174">
                  <c:v>0.30512977580102757</c:v>
                </c:pt>
                <c:pt idx="175">
                  <c:v>0.21382217771046202</c:v>
                </c:pt>
                <c:pt idx="176">
                  <c:v>0.4887449897174474</c:v>
                </c:pt>
                <c:pt idx="177">
                  <c:v>0.19493361586550076</c:v>
                </c:pt>
                <c:pt idx="178">
                  <c:v>0.25584399101365579</c:v>
                </c:pt>
                <c:pt idx="179">
                  <c:v>0.22372014080254887</c:v>
                </c:pt>
                <c:pt idx="180">
                  <c:v>0.20453439753339631</c:v>
                </c:pt>
                <c:pt idx="181">
                  <c:v>0.30103526173516681</c:v>
                </c:pt>
                <c:pt idx="182">
                  <c:v>0.33096372096729598</c:v>
                </c:pt>
                <c:pt idx="183">
                  <c:v>0.29342884946226305</c:v>
                </c:pt>
                <c:pt idx="184">
                  <c:v>0.25668266848906196</c:v>
                </c:pt>
                <c:pt idx="185">
                  <c:v>0.28679338672679539</c:v>
                </c:pt>
                <c:pt idx="186">
                  <c:v>0.23632796265240971</c:v>
                </c:pt>
                <c:pt idx="187">
                  <c:v>0.2488544059059877</c:v>
                </c:pt>
                <c:pt idx="188">
                  <c:v>0.26971510465507875</c:v>
                </c:pt>
                <c:pt idx="189">
                  <c:v>0.2619627500606011</c:v>
                </c:pt>
                <c:pt idx="190">
                  <c:v>0.22346167243689147</c:v>
                </c:pt>
                <c:pt idx="191">
                  <c:v>0.23278019591018762</c:v>
                </c:pt>
                <c:pt idx="192">
                  <c:v>0.21518541149667705</c:v>
                </c:pt>
                <c:pt idx="193">
                  <c:v>0.25906565308214319</c:v>
                </c:pt>
                <c:pt idx="194">
                  <c:v>0.30106563904524364</c:v>
                </c:pt>
                <c:pt idx="195">
                  <c:v>0.24679746602064234</c:v>
                </c:pt>
                <c:pt idx="196">
                  <c:v>0.23532710206618829</c:v>
                </c:pt>
                <c:pt idx="197">
                  <c:v>0.28688514641063756</c:v>
                </c:pt>
                <c:pt idx="198">
                  <c:v>0.32752607025062225</c:v>
                </c:pt>
                <c:pt idx="199">
                  <c:v>0.32602465439167622</c:v>
                </c:pt>
                <c:pt idx="200">
                  <c:v>0.28727684973812173</c:v>
                </c:pt>
                <c:pt idx="201">
                  <c:v>0.30900863288906155</c:v>
                </c:pt>
                <c:pt idx="202">
                  <c:v>0.34592550580037884</c:v>
                </c:pt>
                <c:pt idx="203">
                  <c:v>0.38536935199958733</c:v>
                </c:pt>
                <c:pt idx="204">
                  <c:v>0.19223620739030906</c:v>
                </c:pt>
                <c:pt idx="205">
                  <c:v>0.25034596161382067</c:v>
                </c:pt>
                <c:pt idx="206">
                  <c:v>0.29247031223071623</c:v>
                </c:pt>
                <c:pt idx="207">
                  <c:v>0.24696993051573851</c:v>
                </c:pt>
                <c:pt idx="208">
                  <c:v>0.2957750849359318</c:v>
                </c:pt>
                <c:pt idx="209">
                  <c:v>0.27155465991547129</c:v>
                </c:pt>
                <c:pt idx="210">
                  <c:v>0.25954700139061443</c:v>
                </c:pt>
                <c:pt idx="211">
                  <c:v>0.28361008036205249</c:v>
                </c:pt>
                <c:pt idx="212">
                  <c:v>0.31065833085905797</c:v>
                </c:pt>
                <c:pt idx="213">
                  <c:v>0.2673850404255374</c:v>
                </c:pt>
                <c:pt idx="214">
                  <c:v>0.31854415739639524</c:v>
                </c:pt>
                <c:pt idx="215">
                  <c:v>0.23115260660130396</c:v>
                </c:pt>
                <c:pt idx="216">
                  <c:v>0.25642121137982843</c:v>
                </c:pt>
                <c:pt idx="217">
                  <c:v>0.23132602750248396</c:v>
                </c:pt>
                <c:pt idx="218">
                  <c:v>0.24284462157258865</c:v>
                </c:pt>
                <c:pt idx="219">
                  <c:v>0.22715826846898912</c:v>
                </c:pt>
                <c:pt idx="220">
                  <c:v>0.32139087250816917</c:v>
                </c:pt>
                <c:pt idx="221">
                  <c:v>0.29499380614828169</c:v>
                </c:pt>
                <c:pt idx="222">
                  <c:v>0.30166077689423054</c:v>
                </c:pt>
                <c:pt idx="223">
                  <c:v>0.28871205446386405</c:v>
                </c:pt>
                <c:pt idx="224">
                  <c:v>0.243863930663202</c:v>
                </c:pt>
                <c:pt idx="225">
                  <c:v>0.28127044261601292</c:v>
                </c:pt>
                <c:pt idx="226">
                  <c:v>0.28813986615818526</c:v>
                </c:pt>
                <c:pt idx="227">
                  <c:v>0.28792048044953467</c:v>
                </c:pt>
                <c:pt idx="228">
                  <c:v>0.35363798324032486</c:v>
                </c:pt>
                <c:pt idx="229">
                  <c:v>0.28938327676505615</c:v>
                </c:pt>
                <c:pt idx="230">
                  <c:v>0.25904973947327836</c:v>
                </c:pt>
                <c:pt idx="231">
                  <c:v>0.31973162670275485</c:v>
                </c:pt>
                <c:pt idx="232">
                  <c:v>0.31422326884534491</c:v>
                </c:pt>
                <c:pt idx="233">
                  <c:v>0.29166675108044499</c:v>
                </c:pt>
                <c:pt idx="234">
                  <c:v>0.31153739853788925</c:v>
                </c:pt>
                <c:pt idx="235">
                  <c:v>0.32871629321428358</c:v>
                </c:pt>
                <c:pt idx="236">
                  <c:v>0.27408306981333763</c:v>
                </c:pt>
                <c:pt idx="237">
                  <c:v>0.29636454750242386</c:v>
                </c:pt>
                <c:pt idx="238">
                  <c:v>0.26351360031990351</c:v>
                </c:pt>
                <c:pt idx="239">
                  <c:v>0.29108674307067817</c:v>
                </c:pt>
                <c:pt idx="240">
                  <c:v>0.23238966581595069</c:v>
                </c:pt>
                <c:pt idx="241">
                  <c:v>0.2273999812383623</c:v>
                </c:pt>
                <c:pt idx="242">
                  <c:v>0.35381518115137289</c:v>
                </c:pt>
                <c:pt idx="243">
                  <c:v>0.30880340332351458</c:v>
                </c:pt>
                <c:pt idx="244">
                  <c:v>0.21725029463949022</c:v>
                </c:pt>
                <c:pt idx="245">
                  <c:v>0.21359428770470415</c:v>
                </c:pt>
                <c:pt idx="246">
                  <c:v>0.23964014129655703</c:v>
                </c:pt>
                <c:pt idx="247">
                  <c:v>0.33696137795509568</c:v>
                </c:pt>
                <c:pt idx="248">
                  <c:v>0.28408061742010365</c:v>
                </c:pt>
                <c:pt idx="249">
                  <c:v>0.3087745463413395</c:v>
                </c:pt>
                <c:pt idx="250">
                  <c:v>0.25400889636483431</c:v>
                </c:pt>
                <c:pt idx="251">
                  <c:v>0.27155165123168207</c:v>
                </c:pt>
                <c:pt idx="252">
                  <c:v>0.21567181731909785</c:v>
                </c:pt>
                <c:pt idx="253">
                  <c:v>0.24553786648363932</c:v>
                </c:pt>
                <c:pt idx="254">
                  <c:v>0.30375239262708198</c:v>
                </c:pt>
                <c:pt idx="255">
                  <c:v>0.34118607428199677</c:v>
                </c:pt>
                <c:pt idx="256">
                  <c:v>0.35477431105077806</c:v>
                </c:pt>
                <c:pt idx="257">
                  <c:v>0.34812058023120546</c:v>
                </c:pt>
                <c:pt idx="258">
                  <c:v>0.28623096976348911</c:v>
                </c:pt>
                <c:pt idx="259">
                  <c:v>0.31824812757356369</c:v>
                </c:pt>
                <c:pt idx="260">
                  <c:v>0.27237346898976023</c:v>
                </c:pt>
                <c:pt idx="261">
                  <c:v>0.26800561394146566</c:v>
                </c:pt>
                <c:pt idx="262">
                  <c:v>0.24188476560807784</c:v>
                </c:pt>
                <c:pt idx="263">
                  <c:v>0.27962888787831625</c:v>
                </c:pt>
                <c:pt idx="264">
                  <c:v>0.37367276511900666</c:v>
                </c:pt>
                <c:pt idx="265">
                  <c:v>0.25204550076479032</c:v>
                </c:pt>
                <c:pt idx="266">
                  <c:v>0.32181778688986507</c:v>
                </c:pt>
                <c:pt idx="267">
                  <c:v>0.29224448391719776</c:v>
                </c:pt>
                <c:pt idx="268">
                  <c:v>0.27351021112913626</c:v>
                </c:pt>
                <c:pt idx="269">
                  <c:v>0.28015003691083906</c:v>
                </c:pt>
                <c:pt idx="270">
                  <c:v>0.23516140676908864</c:v>
                </c:pt>
                <c:pt idx="271">
                  <c:v>0.26754537225783409</c:v>
                </c:pt>
                <c:pt idx="272">
                  <c:v>0.27077633231147957</c:v>
                </c:pt>
                <c:pt idx="273">
                  <c:v>0.35041775611923875</c:v>
                </c:pt>
                <c:pt idx="274">
                  <c:v>0.28332690915443504</c:v>
                </c:pt>
                <c:pt idx="275">
                  <c:v>0.25255780869249866</c:v>
                </c:pt>
                <c:pt idx="276">
                  <c:v>0.24408973792589175</c:v>
                </c:pt>
                <c:pt idx="277">
                  <c:v>0.27947317534385824</c:v>
                </c:pt>
                <c:pt idx="278">
                  <c:v>0.28878364213299718</c:v>
                </c:pt>
                <c:pt idx="279">
                  <c:v>0.26122263640968446</c:v>
                </c:pt>
                <c:pt idx="280">
                  <c:v>0.30422761847954305</c:v>
                </c:pt>
                <c:pt idx="281">
                  <c:v>0.29016241536776671</c:v>
                </c:pt>
                <c:pt idx="282">
                  <c:v>0.25323470704042322</c:v>
                </c:pt>
                <c:pt idx="283">
                  <c:v>0.21973956188215937</c:v>
                </c:pt>
                <c:pt idx="284">
                  <c:v>0.2650946861918308</c:v>
                </c:pt>
                <c:pt idx="285">
                  <c:v>0.24896836599579508</c:v>
                </c:pt>
                <c:pt idx="286">
                  <c:v>0.27421859401477994</c:v>
                </c:pt>
                <c:pt idx="287">
                  <c:v>0.33114941438629247</c:v>
                </c:pt>
                <c:pt idx="288">
                  <c:v>0.33360131543760124</c:v>
                </c:pt>
                <c:pt idx="289">
                  <c:v>0.29800390020805317</c:v>
                </c:pt>
                <c:pt idx="290">
                  <c:v>0.25482443346830469</c:v>
                </c:pt>
                <c:pt idx="291">
                  <c:v>0.25934540738582135</c:v>
                </c:pt>
                <c:pt idx="292">
                  <c:v>0.30366263144715405</c:v>
                </c:pt>
                <c:pt idx="293">
                  <c:v>0.25460750160007201</c:v>
                </c:pt>
                <c:pt idx="294">
                  <c:v>0.25398656150821075</c:v>
                </c:pt>
                <c:pt idx="295">
                  <c:v>0.2937677824249294</c:v>
                </c:pt>
                <c:pt idx="296">
                  <c:v>0.24669557013430291</c:v>
                </c:pt>
                <c:pt idx="297">
                  <c:v>0.24161946767853723</c:v>
                </c:pt>
                <c:pt idx="298">
                  <c:v>0.2429394575743406</c:v>
                </c:pt>
                <c:pt idx="299">
                  <c:v>0.28252801908177633</c:v>
                </c:pt>
                <c:pt idx="300">
                  <c:v>0.26382830238466509</c:v>
                </c:pt>
                <c:pt idx="301">
                  <c:v>0.24840213109049883</c:v>
                </c:pt>
                <c:pt idx="302">
                  <c:v>0.23568485449387466</c:v>
                </c:pt>
                <c:pt idx="303">
                  <c:v>0.27446645944596609</c:v>
                </c:pt>
                <c:pt idx="304">
                  <c:v>0.25763938290720234</c:v>
                </c:pt>
                <c:pt idx="305">
                  <c:v>0.21276298508026154</c:v>
                </c:pt>
                <c:pt idx="306">
                  <c:v>0.28317231777599694</c:v>
                </c:pt>
                <c:pt idx="307">
                  <c:v>0.29464480531287252</c:v>
                </c:pt>
                <c:pt idx="308">
                  <c:v>0.25317074329639028</c:v>
                </c:pt>
                <c:pt idx="309">
                  <c:v>0.30170093425806277</c:v>
                </c:pt>
                <c:pt idx="310">
                  <c:v>0.27724851186631899</c:v>
                </c:pt>
                <c:pt idx="311">
                  <c:v>0.2416389286309592</c:v>
                </c:pt>
                <c:pt idx="312">
                  <c:v>0.26679891298991443</c:v>
                </c:pt>
                <c:pt idx="313">
                  <c:v>0.24873732722000982</c:v>
                </c:pt>
                <c:pt idx="314">
                  <c:v>0.25612932988816117</c:v>
                </c:pt>
                <c:pt idx="315">
                  <c:v>0.23028801863990947</c:v>
                </c:pt>
                <c:pt idx="316">
                  <c:v>0.25015240993592314</c:v>
                </c:pt>
                <c:pt idx="317">
                  <c:v>0.30511081590458133</c:v>
                </c:pt>
                <c:pt idx="318">
                  <c:v>0.25048097209140263</c:v>
                </c:pt>
                <c:pt idx="319">
                  <c:v>0.22478165451069992</c:v>
                </c:pt>
                <c:pt idx="320">
                  <c:v>0.2550865059993232</c:v>
                </c:pt>
                <c:pt idx="321">
                  <c:v>0.25763440904390411</c:v>
                </c:pt>
                <c:pt idx="322">
                  <c:v>0.23395107214544136</c:v>
                </c:pt>
                <c:pt idx="323">
                  <c:v>0.24340482084575371</c:v>
                </c:pt>
                <c:pt idx="324">
                  <c:v>0.22365151363235028</c:v>
                </c:pt>
                <c:pt idx="325">
                  <c:v>0.239342364089452</c:v>
                </c:pt>
                <c:pt idx="326">
                  <c:v>0.23658335211530129</c:v>
                </c:pt>
                <c:pt idx="327">
                  <c:v>0.27090526076220328</c:v>
                </c:pt>
                <c:pt idx="328">
                  <c:v>0.24489504375488971</c:v>
                </c:pt>
                <c:pt idx="329">
                  <c:v>0.28001181871669617</c:v>
                </c:pt>
                <c:pt idx="330">
                  <c:v>0.25399219782638138</c:v>
                </c:pt>
                <c:pt idx="331">
                  <c:v>0.28059427611157622</c:v>
                </c:pt>
                <c:pt idx="332">
                  <c:v>0.26530375381232718</c:v>
                </c:pt>
                <c:pt idx="333">
                  <c:v>0.31102016439861763</c:v>
                </c:pt>
                <c:pt idx="334">
                  <c:v>0.31461124580746275</c:v>
                </c:pt>
                <c:pt idx="335">
                  <c:v>0.26972449612056881</c:v>
                </c:pt>
                <c:pt idx="336">
                  <c:v>0.26830781354169403</c:v>
                </c:pt>
                <c:pt idx="337">
                  <c:v>0.27748410541607071</c:v>
                </c:pt>
                <c:pt idx="338">
                  <c:v>0.31078750229107971</c:v>
                </c:pt>
                <c:pt idx="339">
                  <c:v>0.2764090410289925</c:v>
                </c:pt>
                <c:pt idx="340">
                  <c:v>0.25215179538341337</c:v>
                </c:pt>
                <c:pt idx="341">
                  <c:v>0.25688751308426777</c:v>
                </c:pt>
                <c:pt idx="342">
                  <c:v>0.24201582622327339</c:v>
                </c:pt>
                <c:pt idx="343">
                  <c:v>0.2434713136957235</c:v>
                </c:pt>
                <c:pt idx="344">
                  <c:v>0.2196533010290051</c:v>
                </c:pt>
                <c:pt idx="345">
                  <c:v>0.24720649479625237</c:v>
                </c:pt>
                <c:pt idx="346">
                  <c:v>0.22919999527895565</c:v>
                </c:pt>
                <c:pt idx="347">
                  <c:v>0.24241444897096637</c:v>
                </c:pt>
                <c:pt idx="348">
                  <c:v>0.26153855557836397</c:v>
                </c:pt>
                <c:pt idx="349">
                  <c:v>0.2673519635053575</c:v>
                </c:pt>
                <c:pt idx="350">
                  <c:v>0.23638178044881197</c:v>
                </c:pt>
                <c:pt idx="351">
                  <c:v>0.25004569387051173</c:v>
                </c:pt>
                <c:pt idx="352">
                  <c:v>0.24472553858816565</c:v>
                </c:pt>
                <c:pt idx="353">
                  <c:v>0.21973729486053978</c:v>
                </c:pt>
                <c:pt idx="354">
                  <c:v>0.27825547370203124</c:v>
                </c:pt>
                <c:pt idx="355">
                  <c:v>0.21558392465891327</c:v>
                </c:pt>
                <c:pt idx="356">
                  <c:v>0.28142151979044427</c:v>
                </c:pt>
                <c:pt idx="357">
                  <c:v>0.24363231438966101</c:v>
                </c:pt>
                <c:pt idx="358">
                  <c:v>0.25699168601846856</c:v>
                </c:pt>
                <c:pt idx="359">
                  <c:v>0.28780782492754114</c:v>
                </c:pt>
                <c:pt idx="360">
                  <c:v>0.31801645493452058</c:v>
                </c:pt>
                <c:pt idx="361">
                  <c:v>0.27104508235557734</c:v>
                </c:pt>
                <c:pt idx="362">
                  <c:v>0.20348385415847764</c:v>
                </c:pt>
                <c:pt idx="363">
                  <c:v>0.28185353425638382</c:v>
                </c:pt>
                <c:pt idx="364">
                  <c:v>0.30420905788371283</c:v>
                </c:pt>
                <c:pt idx="365">
                  <c:v>0.25252913322633647</c:v>
                </c:pt>
                <c:pt idx="366">
                  <c:v>0.27819430950447116</c:v>
                </c:pt>
                <c:pt idx="367">
                  <c:v>0.22258928065726155</c:v>
                </c:pt>
                <c:pt idx="368">
                  <c:v>0.22824534234956489</c:v>
                </c:pt>
                <c:pt idx="369">
                  <c:v>0.26145077520455939</c:v>
                </c:pt>
                <c:pt idx="370">
                  <c:v>0.20531321688274712</c:v>
                </c:pt>
                <c:pt idx="371">
                  <c:v>0.26686334257060007</c:v>
                </c:pt>
                <c:pt idx="372">
                  <c:v>0.2623485976492797</c:v>
                </c:pt>
                <c:pt idx="373">
                  <c:v>0.25802059005125466</c:v>
                </c:pt>
                <c:pt idx="374">
                  <c:v>0.23837590988891116</c:v>
                </c:pt>
                <c:pt idx="375">
                  <c:v>0.24856830394335155</c:v>
                </c:pt>
                <c:pt idx="376">
                  <c:v>0.23604138704570043</c:v>
                </c:pt>
                <c:pt idx="377">
                  <c:v>0.23467641242827522</c:v>
                </c:pt>
                <c:pt idx="378">
                  <c:v>0.2585288104949468</c:v>
                </c:pt>
                <c:pt idx="379">
                  <c:v>0.25706830548680637</c:v>
                </c:pt>
                <c:pt idx="380">
                  <c:v>0.26904262916234567</c:v>
                </c:pt>
                <c:pt idx="381">
                  <c:v>0.23275010351489467</c:v>
                </c:pt>
                <c:pt idx="382">
                  <c:v>0.26205720687512757</c:v>
                </c:pt>
                <c:pt idx="383">
                  <c:v>0.24520169835997763</c:v>
                </c:pt>
                <c:pt idx="384">
                  <c:v>0.26219668932134643</c:v>
                </c:pt>
                <c:pt idx="385">
                  <c:v>0.25140623518150412</c:v>
                </c:pt>
                <c:pt idx="386">
                  <c:v>0.25302141583941318</c:v>
                </c:pt>
                <c:pt idx="387">
                  <c:v>0.19873935367217116</c:v>
                </c:pt>
              </c:numCache>
            </c:numRef>
          </c:xVal>
          <c:yVal>
            <c:numRef>
              <c:f>Hoja1!$Q$222:$Q$320</c:f>
              <c:numCache>
                <c:formatCode>General</c:formatCode>
                <c:ptCount val="99"/>
                <c:pt idx="0">
                  <c:v>67.468096881908238</c:v>
                </c:pt>
                <c:pt idx="1">
                  <c:v>68.965178556181513</c:v>
                </c:pt>
                <c:pt idx="2">
                  <c:v>67.311128321371484</c:v>
                </c:pt>
                <c:pt idx="3">
                  <c:v>67.380316698680474</c:v>
                </c:pt>
                <c:pt idx="4">
                  <c:v>67.459785676853414</c:v>
                </c:pt>
                <c:pt idx="5">
                  <c:v>68.736031719444625</c:v>
                </c:pt>
                <c:pt idx="6">
                  <c:v>68.053551863426648</c:v>
                </c:pt>
                <c:pt idx="7">
                  <c:v>67.461650547537502</c:v>
                </c:pt>
                <c:pt idx="8">
                  <c:v>67.838211189860004</c:v>
                </c:pt>
                <c:pt idx="9">
                  <c:v>67.030626276437545</c:v>
                </c:pt>
                <c:pt idx="10">
                  <c:v>69.241660847400084</c:v>
                </c:pt>
                <c:pt idx="11">
                  <c:v>67.209268565296583</c:v>
                </c:pt>
                <c:pt idx="12">
                  <c:v>67.752922376693533</c:v>
                </c:pt>
                <c:pt idx="13">
                  <c:v>68.63648846771909</c:v>
                </c:pt>
                <c:pt idx="14">
                  <c:v>67.779327503908817</c:v>
                </c:pt>
                <c:pt idx="15">
                  <c:v>67.865893969061133</c:v>
                </c:pt>
                <c:pt idx="16">
                  <c:v>66.945505655317675</c:v>
                </c:pt>
                <c:pt idx="17">
                  <c:v>67.80406067243257</c:v>
                </c:pt>
                <c:pt idx="18">
                  <c:v>67.884280719118706</c:v>
                </c:pt>
                <c:pt idx="19">
                  <c:v>67.819514512382099</c:v>
                </c:pt>
                <c:pt idx="20">
                  <c:v>67.212619907566463</c:v>
                </c:pt>
                <c:pt idx="21">
                  <c:v>67.635809858581595</c:v>
                </c:pt>
                <c:pt idx="22">
                  <c:v>67.379369599508053</c:v>
                </c:pt>
                <c:pt idx="23">
                  <c:v>68.142642503979502</c:v>
                </c:pt>
                <c:pt idx="24">
                  <c:v>67.745266942163269</c:v>
                </c:pt>
                <c:pt idx="25">
                  <c:v>67.622446949260549</c:v>
                </c:pt>
                <c:pt idx="26">
                  <c:v>68.403027137490909</c:v>
                </c:pt>
                <c:pt idx="27">
                  <c:v>67.628253641466983</c:v>
                </c:pt>
                <c:pt idx="28">
                  <c:v>67.421378656637032</c:v>
                </c:pt>
                <c:pt idx="29">
                  <c:v>67.946156498073748</c:v>
                </c:pt>
                <c:pt idx="30">
                  <c:v>68.620129190725009</c:v>
                </c:pt>
                <c:pt idx="31">
                  <c:v>69.065621018063851</c:v>
                </c:pt>
                <c:pt idx="32">
                  <c:v>69.302898986757199</c:v>
                </c:pt>
                <c:pt idx="33">
                  <c:v>68.677588796895733</c:v>
                </c:pt>
                <c:pt idx="34">
                  <c:v>67.164709563499258</c:v>
                </c:pt>
                <c:pt idx="35">
                  <c:v>66.334366871520274</c:v>
                </c:pt>
                <c:pt idx="36">
                  <c:v>68.17769819525418</c:v>
                </c:pt>
                <c:pt idx="37">
                  <c:v>67.465412919901453</c:v>
                </c:pt>
                <c:pt idx="38">
                  <c:v>68.254793118441867</c:v>
                </c:pt>
                <c:pt idx="39">
                  <c:v>68.31776282392957</c:v>
                </c:pt>
                <c:pt idx="40">
                  <c:v>67.374930952615344</c:v>
                </c:pt>
                <c:pt idx="41">
                  <c:v>67.474026222496661</c:v>
                </c:pt>
                <c:pt idx="42">
                  <c:v>67.520704803202094</c:v>
                </c:pt>
                <c:pt idx="43">
                  <c:v>67.385531446119913</c:v>
                </c:pt>
                <c:pt idx="44">
                  <c:v>67.258540000365628</c:v>
                </c:pt>
                <c:pt idx="45">
                  <c:v>67.639084559815373</c:v>
                </c:pt>
                <c:pt idx="46">
                  <c:v>66.545896716467496</c:v>
                </c:pt>
                <c:pt idx="47">
                  <c:v>68.253505237838937</c:v>
                </c:pt>
                <c:pt idx="48">
                  <c:v>67.072257568933992</c:v>
                </c:pt>
                <c:pt idx="49">
                  <c:v>67.601356262199275</c:v>
                </c:pt>
                <c:pt idx="50">
                  <c:v>67.193709288423648</c:v>
                </c:pt>
                <c:pt idx="51">
                  <c:v>68.572397016769514</c:v>
                </c:pt>
                <c:pt idx="52">
                  <c:v>68.184824242656319</c:v>
                </c:pt>
                <c:pt idx="53">
                  <c:v>68.900460174918805</c:v>
                </c:pt>
                <c:pt idx="54">
                  <c:v>68.271936369707618</c:v>
                </c:pt>
                <c:pt idx="55">
                  <c:v>67.787664320965646</c:v>
                </c:pt>
                <c:pt idx="56">
                  <c:v>67.687117618498675</c:v>
                </c:pt>
                <c:pt idx="57">
                  <c:v>68.657436883251819</c:v>
                </c:pt>
                <c:pt idx="58">
                  <c:v>66.933880162302373</c:v>
                </c:pt>
                <c:pt idx="59">
                  <c:v>67.386269370875752</c:v>
                </c:pt>
                <c:pt idx="60">
                  <c:v>67.773910631569422</c:v>
                </c:pt>
                <c:pt idx="61">
                  <c:v>68.106357450891252</c:v>
                </c:pt>
                <c:pt idx="62">
                  <c:v>69.010819288640761</c:v>
                </c:pt>
                <c:pt idx="63">
                  <c:v>68.273242123888807</c:v>
                </c:pt>
                <c:pt idx="64">
                  <c:v>68.079661710657547</c:v>
                </c:pt>
                <c:pt idx="65">
                  <c:v>67.9013729900242</c:v>
                </c:pt>
                <c:pt idx="66">
                  <c:v>67.999714895910756</c:v>
                </c:pt>
                <c:pt idx="67">
                  <c:v>68.870811634448486</c:v>
                </c:pt>
                <c:pt idx="68">
                  <c:v>68.967931967106182</c:v>
                </c:pt>
                <c:pt idx="69">
                  <c:v>68.709589240566473</c:v>
                </c:pt>
                <c:pt idx="70">
                  <c:v>67.844703218788055</c:v>
                </c:pt>
                <c:pt idx="71">
                  <c:v>69.784411215010337</c:v>
                </c:pt>
                <c:pt idx="72">
                  <c:v>68.403974701073082</c:v>
                </c:pt>
                <c:pt idx="73">
                  <c:v>68.315743206297327</c:v>
                </c:pt>
                <c:pt idx="74">
                  <c:v>69.866190978908421</c:v>
                </c:pt>
                <c:pt idx="75">
                  <c:v>66.811866164268267</c:v>
                </c:pt>
                <c:pt idx="76">
                  <c:v>66.920754164509376</c:v>
                </c:pt>
                <c:pt idx="77">
                  <c:v>69.154775755002063</c:v>
                </c:pt>
                <c:pt idx="78">
                  <c:v>67.942312418456723</c:v>
                </c:pt>
                <c:pt idx="79">
                  <c:v>68.419134176157812</c:v>
                </c:pt>
                <c:pt idx="80">
                  <c:v>69.157028415051471</c:v>
                </c:pt>
                <c:pt idx="81">
                  <c:v>68.75109999260664</c:v>
                </c:pt>
                <c:pt idx="82">
                  <c:v>68.702007367448132</c:v>
                </c:pt>
                <c:pt idx="83">
                  <c:v>67.978942392700404</c:v>
                </c:pt>
                <c:pt idx="84">
                  <c:v>67.088568245444392</c:v>
                </c:pt>
                <c:pt idx="85">
                  <c:v>67.895132741087579</c:v>
                </c:pt>
                <c:pt idx="86">
                  <c:v>67.815070165018156</c:v>
                </c:pt>
                <c:pt idx="87">
                  <c:v>69.240253480407219</c:v>
                </c:pt>
                <c:pt idx="88">
                  <c:v>68.358915613902056</c:v>
                </c:pt>
                <c:pt idx="89">
                  <c:v>69.474256623634503</c:v>
                </c:pt>
                <c:pt idx="90">
                  <c:v>69.144159984788672</c:v>
                </c:pt>
                <c:pt idx="91">
                  <c:v>71.237608044901705</c:v>
                </c:pt>
                <c:pt idx="92">
                  <c:v>69.987065475494319</c:v>
                </c:pt>
                <c:pt idx="93">
                  <c:v>67.815776191446574</c:v>
                </c:pt>
                <c:pt idx="94">
                  <c:v>68.515759889701897</c:v>
                </c:pt>
                <c:pt idx="95">
                  <c:v>67.466482757607608</c:v>
                </c:pt>
                <c:pt idx="96">
                  <c:v>67.802893036981374</c:v>
                </c:pt>
                <c:pt idx="97">
                  <c:v>71.907768350130041</c:v>
                </c:pt>
                <c:pt idx="98">
                  <c:v>67.0294955579070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DB1-4134-85F1-991B06B42ABF}"/>
            </c:ext>
          </c:extLst>
        </c:ser>
        <c:ser>
          <c:idx val="4"/>
          <c:order val="4"/>
          <c:tx>
            <c:v>15/11/2003 al 16/9/2004</c:v>
          </c:tx>
          <c:spPr>
            <a:ln w="28574">
              <a:noFill/>
            </a:ln>
          </c:spPr>
          <c:marker>
            <c:symbol val="star"/>
            <c:size val="4"/>
            <c:spPr>
              <a:noFill/>
              <a:ln>
                <a:solidFill>
                  <a:srgbClr val="800080"/>
                </a:solidFill>
                <a:prstDash val="solid"/>
              </a:ln>
            </c:spPr>
          </c:marker>
          <c:xVal>
            <c:numRef>
              <c:f>Hoja1!$P$322:$P$605</c:f>
              <c:numCache>
                <c:formatCode>General</c:formatCode>
                <c:ptCount val="284"/>
                <c:pt idx="0">
                  <c:v>0.17223412851921371</c:v>
                </c:pt>
                <c:pt idx="1">
                  <c:v>0.21642846647751274</c:v>
                </c:pt>
                <c:pt idx="2">
                  <c:v>0.23426245813272992</c:v>
                </c:pt>
                <c:pt idx="3">
                  <c:v>0.25267097817120771</c:v>
                </c:pt>
                <c:pt idx="4">
                  <c:v>0.20144113390081633</c:v>
                </c:pt>
                <c:pt idx="5">
                  <c:v>0.28615484600001095</c:v>
                </c:pt>
                <c:pt idx="6">
                  <c:v>0.26620920565659312</c:v>
                </c:pt>
                <c:pt idx="7">
                  <c:v>0.23557894973973262</c:v>
                </c:pt>
                <c:pt idx="8">
                  <c:v>0.24440059794344343</c:v>
                </c:pt>
                <c:pt idx="9">
                  <c:v>0.22302623775697084</c:v>
                </c:pt>
                <c:pt idx="10">
                  <c:v>0.28110948992191265</c:v>
                </c:pt>
                <c:pt idx="11">
                  <c:v>0.29262087523109276</c:v>
                </c:pt>
                <c:pt idx="12">
                  <c:v>0.21598773895306742</c:v>
                </c:pt>
                <c:pt idx="13">
                  <c:v>0.24413893474823159</c:v>
                </c:pt>
                <c:pt idx="14">
                  <c:v>0.23577085698306538</c:v>
                </c:pt>
                <c:pt idx="15">
                  <c:v>0.28704446440967119</c:v>
                </c:pt>
                <c:pt idx="16">
                  <c:v>0.23473292614947897</c:v>
                </c:pt>
                <c:pt idx="17">
                  <c:v>0.2346641984452365</c:v>
                </c:pt>
                <c:pt idx="18">
                  <c:v>0.24660854242305896</c:v>
                </c:pt>
                <c:pt idx="19">
                  <c:v>0.25659111050084793</c:v>
                </c:pt>
                <c:pt idx="20">
                  <c:v>0.23678092598762426</c:v>
                </c:pt>
                <c:pt idx="21">
                  <c:v>0.25667588800870494</c:v>
                </c:pt>
                <c:pt idx="22">
                  <c:v>0.25426449925898853</c:v>
                </c:pt>
                <c:pt idx="23">
                  <c:v>0.21477689643817302</c:v>
                </c:pt>
                <c:pt idx="24">
                  <c:v>0.27775581074747407</c:v>
                </c:pt>
                <c:pt idx="25">
                  <c:v>0.2399882698344053</c:v>
                </c:pt>
                <c:pt idx="26">
                  <c:v>0.2901931636378407</c:v>
                </c:pt>
                <c:pt idx="27">
                  <c:v>0.3160932534335763</c:v>
                </c:pt>
                <c:pt idx="28">
                  <c:v>0.23169373975409829</c:v>
                </c:pt>
                <c:pt idx="29">
                  <c:v>0.24689250857112016</c:v>
                </c:pt>
                <c:pt idx="30">
                  <c:v>0.31677783285567385</c:v>
                </c:pt>
                <c:pt idx="31">
                  <c:v>0.22265875267878263</c:v>
                </c:pt>
                <c:pt idx="32">
                  <c:v>0.24301955682876428</c:v>
                </c:pt>
                <c:pt idx="33">
                  <c:v>0.20778975562793392</c:v>
                </c:pt>
                <c:pt idx="34">
                  <c:v>0.27167037701737179</c:v>
                </c:pt>
                <c:pt idx="35">
                  <c:v>0.3198564304566216</c:v>
                </c:pt>
                <c:pt idx="36">
                  <c:v>0.18694150099600418</c:v>
                </c:pt>
                <c:pt idx="37">
                  <c:v>0.24109356258944656</c:v>
                </c:pt>
                <c:pt idx="38">
                  <c:v>0.27676089733578979</c:v>
                </c:pt>
                <c:pt idx="39">
                  <c:v>0.24688048924457134</c:v>
                </c:pt>
                <c:pt idx="40">
                  <c:v>0.28427066169118909</c:v>
                </c:pt>
                <c:pt idx="41">
                  <c:v>0.23461966435847317</c:v>
                </c:pt>
                <c:pt idx="42">
                  <c:v>0.22542670794462769</c:v>
                </c:pt>
                <c:pt idx="43">
                  <c:v>0.24822118948815086</c:v>
                </c:pt>
                <c:pt idx="44">
                  <c:v>0.38161503194612717</c:v>
                </c:pt>
                <c:pt idx="45">
                  <c:v>0.19607231682780429</c:v>
                </c:pt>
                <c:pt idx="46">
                  <c:v>0.26179037666712018</c:v>
                </c:pt>
                <c:pt idx="47">
                  <c:v>0.29153913421126415</c:v>
                </c:pt>
                <c:pt idx="48">
                  <c:v>0.30321196398354339</c:v>
                </c:pt>
                <c:pt idx="49">
                  <c:v>0.28595732391828965</c:v>
                </c:pt>
                <c:pt idx="50">
                  <c:v>0.25997059157688779</c:v>
                </c:pt>
                <c:pt idx="51">
                  <c:v>0.2507532004043142</c:v>
                </c:pt>
                <c:pt idx="52">
                  <c:v>0.29903964523155663</c:v>
                </c:pt>
                <c:pt idx="53">
                  <c:v>0.29605244557520954</c:v>
                </c:pt>
                <c:pt idx="54">
                  <c:v>0.3078566727263668</c:v>
                </c:pt>
                <c:pt idx="55">
                  <c:v>0.2471607127036505</c:v>
                </c:pt>
                <c:pt idx="56">
                  <c:v>0.24214881667049754</c:v>
                </c:pt>
                <c:pt idx="57">
                  <c:v>0.30135248661367681</c:v>
                </c:pt>
                <c:pt idx="58">
                  <c:v>0.35649144142586647</c:v>
                </c:pt>
                <c:pt idx="59">
                  <c:v>0.34848617801052967</c:v>
                </c:pt>
                <c:pt idx="60">
                  <c:v>0.32902491784095328</c:v>
                </c:pt>
                <c:pt idx="61">
                  <c:v>0.27467643728598468</c:v>
                </c:pt>
                <c:pt idx="62">
                  <c:v>0.34706488110514061</c:v>
                </c:pt>
                <c:pt idx="63">
                  <c:v>0.24761121991209759</c:v>
                </c:pt>
                <c:pt idx="64">
                  <c:v>0.30910045536333397</c:v>
                </c:pt>
                <c:pt idx="65">
                  <c:v>0.30288931728785123</c:v>
                </c:pt>
                <c:pt idx="66">
                  <c:v>0.25052213147600211</c:v>
                </c:pt>
                <c:pt idx="67">
                  <c:v>0.3121802098911623</c:v>
                </c:pt>
                <c:pt idx="68">
                  <c:v>0.20379678911628887</c:v>
                </c:pt>
                <c:pt idx="69">
                  <c:v>0.28206813436149569</c:v>
                </c:pt>
                <c:pt idx="70">
                  <c:v>0.25336449479185352</c:v>
                </c:pt>
                <c:pt idx="71">
                  <c:v>0.27790785485221886</c:v>
                </c:pt>
                <c:pt idx="72">
                  <c:v>0.3091613120966033</c:v>
                </c:pt>
                <c:pt idx="73">
                  <c:v>0.31522791705069148</c:v>
                </c:pt>
                <c:pt idx="74">
                  <c:v>0.30512977580102757</c:v>
                </c:pt>
                <c:pt idx="75">
                  <c:v>0.21382217771046202</c:v>
                </c:pt>
                <c:pt idx="76">
                  <c:v>0.4887449897174474</c:v>
                </c:pt>
                <c:pt idx="77">
                  <c:v>0.19493361586550076</c:v>
                </c:pt>
                <c:pt idx="78">
                  <c:v>0.25584399101365579</c:v>
                </c:pt>
                <c:pt idx="79">
                  <c:v>0.22372014080254887</c:v>
                </c:pt>
                <c:pt idx="80">
                  <c:v>0.20453439753339631</c:v>
                </c:pt>
                <c:pt idx="81">
                  <c:v>0.30103526173516681</c:v>
                </c:pt>
                <c:pt idx="82">
                  <c:v>0.33096372096729598</c:v>
                </c:pt>
                <c:pt idx="83">
                  <c:v>0.29342884946226305</c:v>
                </c:pt>
                <c:pt idx="84">
                  <c:v>0.25668266848906196</c:v>
                </c:pt>
                <c:pt idx="85">
                  <c:v>0.28679338672679539</c:v>
                </c:pt>
                <c:pt idx="86">
                  <c:v>0.23632796265240971</c:v>
                </c:pt>
                <c:pt idx="87">
                  <c:v>0.2488544059059877</c:v>
                </c:pt>
                <c:pt idx="88">
                  <c:v>0.26971510465507875</c:v>
                </c:pt>
                <c:pt idx="89">
                  <c:v>0.2619627500606011</c:v>
                </c:pt>
                <c:pt idx="90">
                  <c:v>0.22346167243689147</c:v>
                </c:pt>
                <c:pt idx="91">
                  <c:v>0.23278019591018762</c:v>
                </c:pt>
                <c:pt idx="92">
                  <c:v>0.21518541149667705</c:v>
                </c:pt>
                <c:pt idx="93">
                  <c:v>0.25906565308214319</c:v>
                </c:pt>
                <c:pt idx="94">
                  <c:v>0.30106563904524364</c:v>
                </c:pt>
                <c:pt idx="95">
                  <c:v>0.24679746602064234</c:v>
                </c:pt>
                <c:pt idx="96">
                  <c:v>0.23532710206618829</c:v>
                </c:pt>
                <c:pt idx="97">
                  <c:v>0.28688514641063756</c:v>
                </c:pt>
                <c:pt idx="98">
                  <c:v>0.32752607025062225</c:v>
                </c:pt>
                <c:pt idx="99">
                  <c:v>0.32602465439167622</c:v>
                </c:pt>
                <c:pt idx="100">
                  <c:v>0.28727684973812173</c:v>
                </c:pt>
                <c:pt idx="101">
                  <c:v>0.30900863288906155</c:v>
                </c:pt>
                <c:pt idx="102">
                  <c:v>0.34592550580037884</c:v>
                </c:pt>
                <c:pt idx="103">
                  <c:v>0.38536935199958733</c:v>
                </c:pt>
                <c:pt idx="104">
                  <c:v>0.19223620739030906</c:v>
                </c:pt>
                <c:pt idx="105">
                  <c:v>0.25034596161382067</c:v>
                </c:pt>
                <c:pt idx="106">
                  <c:v>0.29247031223071623</c:v>
                </c:pt>
                <c:pt idx="107">
                  <c:v>0.24696993051573851</c:v>
                </c:pt>
                <c:pt idx="108">
                  <c:v>0.2957750849359318</c:v>
                </c:pt>
                <c:pt idx="109">
                  <c:v>0.27155465991547129</c:v>
                </c:pt>
                <c:pt idx="110">
                  <c:v>0.25954700139061443</c:v>
                </c:pt>
                <c:pt idx="111">
                  <c:v>0.28361008036205249</c:v>
                </c:pt>
                <c:pt idx="112">
                  <c:v>0.31065833085905797</c:v>
                </c:pt>
                <c:pt idx="113">
                  <c:v>0.2673850404255374</c:v>
                </c:pt>
                <c:pt idx="114">
                  <c:v>0.31854415739639524</c:v>
                </c:pt>
                <c:pt idx="115">
                  <c:v>0.23115260660130396</c:v>
                </c:pt>
                <c:pt idx="116">
                  <c:v>0.25642121137982843</c:v>
                </c:pt>
                <c:pt idx="117">
                  <c:v>0.23132602750248396</c:v>
                </c:pt>
                <c:pt idx="118">
                  <c:v>0.24284462157258865</c:v>
                </c:pt>
                <c:pt idx="119">
                  <c:v>0.22715826846898912</c:v>
                </c:pt>
                <c:pt idx="120">
                  <c:v>0.32139087250816917</c:v>
                </c:pt>
                <c:pt idx="121">
                  <c:v>0.29499380614828169</c:v>
                </c:pt>
                <c:pt idx="122">
                  <c:v>0.30166077689423054</c:v>
                </c:pt>
                <c:pt idx="123">
                  <c:v>0.28871205446386405</c:v>
                </c:pt>
                <c:pt idx="124">
                  <c:v>0.243863930663202</c:v>
                </c:pt>
                <c:pt idx="125">
                  <c:v>0.28127044261601292</c:v>
                </c:pt>
                <c:pt idx="126">
                  <c:v>0.28813986615818526</c:v>
                </c:pt>
                <c:pt idx="127">
                  <c:v>0.28792048044953467</c:v>
                </c:pt>
                <c:pt idx="128">
                  <c:v>0.35363798324032486</c:v>
                </c:pt>
                <c:pt idx="129">
                  <c:v>0.28938327676505615</c:v>
                </c:pt>
                <c:pt idx="130">
                  <c:v>0.25904973947327836</c:v>
                </c:pt>
                <c:pt idx="131">
                  <c:v>0.31973162670275485</c:v>
                </c:pt>
                <c:pt idx="132">
                  <c:v>0.31422326884534491</c:v>
                </c:pt>
                <c:pt idx="133">
                  <c:v>0.29166675108044499</c:v>
                </c:pt>
                <c:pt idx="134">
                  <c:v>0.31153739853788925</c:v>
                </c:pt>
                <c:pt idx="135">
                  <c:v>0.32871629321428358</c:v>
                </c:pt>
                <c:pt idx="136">
                  <c:v>0.27408306981333763</c:v>
                </c:pt>
                <c:pt idx="137">
                  <c:v>0.29636454750242386</c:v>
                </c:pt>
                <c:pt idx="138">
                  <c:v>0.26351360031990351</c:v>
                </c:pt>
                <c:pt idx="139">
                  <c:v>0.29108674307067817</c:v>
                </c:pt>
                <c:pt idx="140">
                  <c:v>0.23238966581595069</c:v>
                </c:pt>
                <c:pt idx="141">
                  <c:v>0.2273999812383623</c:v>
                </c:pt>
                <c:pt idx="142">
                  <c:v>0.35381518115137289</c:v>
                </c:pt>
                <c:pt idx="143">
                  <c:v>0.30880340332351458</c:v>
                </c:pt>
                <c:pt idx="144">
                  <c:v>0.21725029463949022</c:v>
                </c:pt>
                <c:pt idx="145">
                  <c:v>0.21359428770470415</c:v>
                </c:pt>
                <c:pt idx="146">
                  <c:v>0.23964014129655703</c:v>
                </c:pt>
                <c:pt idx="147">
                  <c:v>0.33696137795509568</c:v>
                </c:pt>
                <c:pt idx="148">
                  <c:v>0.28408061742010365</c:v>
                </c:pt>
                <c:pt idx="149">
                  <c:v>0.3087745463413395</c:v>
                </c:pt>
                <c:pt idx="150">
                  <c:v>0.25400889636483431</c:v>
                </c:pt>
                <c:pt idx="151">
                  <c:v>0.27155165123168207</c:v>
                </c:pt>
                <c:pt idx="152">
                  <c:v>0.21567181731909785</c:v>
                </c:pt>
                <c:pt idx="153">
                  <c:v>0.24553786648363932</c:v>
                </c:pt>
                <c:pt idx="154">
                  <c:v>0.30375239262708198</c:v>
                </c:pt>
                <c:pt idx="155">
                  <c:v>0.34118607428199677</c:v>
                </c:pt>
                <c:pt idx="156">
                  <c:v>0.35477431105077806</c:v>
                </c:pt>
                <c:pt idx="157">
                  <c:v>0.34812058023120546</c:v>
                </c:pt>
                <c:pt idx="158">
                  <c:v>0.28623096976348911</c:v>
                </c:pt>
                <c:pt idx="159">
                  <c:v>0.31824812757356369</c:v>
                </c:pt>
                <c:pt idx="160">
                  <c:v>0.27237346898976023</c:v>
                </c:pt>
                <c:pt idx="161">
                  <c:v>0.26800561394146566</c:v>
                </c:pt>
                <c:pt idx="162">
                  <c:v>0.24188476560807784</c:v>
                </c:pt>
                <c:pt idx="163">
                  <c:v>0.27962888787831625</c:v>
                </c:pt>
                <c:pt idx="164">
                  <c:v>0.37367276511900666</c:v>
                </c:pt>
                <c:pt idx="165">
                  <c:v>0.25204550076479032</c:v>
                </c:pt>
                <c:pt idx="166">
                  <c:v>0.32181778688986507</c:v>
                </c:pt>
                <c:pt idx="167">
                  <c:v>0.29224448391719776</c:v>
                </c:pt>
                <c:pt idx="168">
                  <c:v>0.27351021112913626</c:v>
                </c:pt>
                <c:pt idx="169">
                  <c:v>0.28015003691083906</c:v>
                </c:pt>
                <c:pt idx="170">
                  <c:v>0.23516140676908864</c:v>
                </c:pt>
                <c:pt idx="171">
                  <c:v>0.26754537225783409</c:v>
                </c:pt>
                <c:pt idx="172">
                  <c:v>0.27077633231147957</c:v>
                </c:pt>
                <c:pt idx="173">
                  <c:v>0.35041775611923875</c:v>
                </c:pt>
                <c:pt idx="174">
                  <c:v>0.28332690915443504</c:v>
                </c:pt>
                <c:pt idx="175">
                  <c:v>0.25255780869249866</c:v>
                </c:pt>
                <c:pt idx="176">
                  <c:v>0.24408973792589175</c:v>
                </c:pt>
                <c:pt idx="177">
                  <c:v>0.27947317534385824</c:v>
                </c:pt>
                <c:pt idx="178">
                  <c:v>0.28878364213299718</c:v>
                </c:pt>
                <c:pt idx="179">
                  <c:v>0.26122263640968446</c:v>
                </c:pt>
                <c:pt idx="180">
                  <c:v>0.30422761847954305</c:v>
                </c:pt>
                <c:pt idx="181">
                  <c:v>0.29016241536776671</c:v>
                </c:pt>
                <c:pt idx="182">
                  <c:v>0.25323470704042322</c:v>
                </c:pt>
                <c:pt idx="183">
                  <c:v>0.21973956188215937</c:v>
                </c:pt>
                <c:pt idx="184">
                  <c:v>0.2650946861918308</c:v>
                </c:pt>
                <c:pt idx="185">
                  <c:v>0.24896836599579508</c:v>
                </c:pt>
                <c:pt idx="186">
                  <c:v>0.27421859401477994</c:v>
                </c:pt>
                <c:pt idx="187">
                  <c:v>0.33114941438629247</c:v>
                </c:pt>
                <c:pt idx="188">
                  <c:v>0.33360131543760124</c:v>
                </c:pt>
                <c:pt idx="189">
                  <c:v>0.29800390020805317</c:v>
                </c:pt>
                <c:pt idx="190">
                  <c:v>0.25482443346830469</c:v>
                </c:pt>
                <c:pt idx="191">
                  <c:v>0.25934540738582135</c:v>
                </c:pt>
                <c:pt idx="192">
                  <c:v>0.30366263144715405</c:v>
                </c:pt>
                <c:pt idx="193">
                  <c:v>0.25460750160007201</c:v>
                </c:pt>
                <c:pt idx="194">
                  <c:v>0.25398656150821075</c:v>
                </c:pt>
                <c:pt idx="195">
                  <c:v>0.2937677824249294</c:v>
                </c:pt>
                <c:pt idx="196">
                  <c:v>0.24669557013430291</c:v>
                </c:pt>
                <c:pt idx="197">
                  <c:v>0.24161946767853723</c:v>
                </c:pt>
                <c:pt idx="198">
                  <c:v>0.2429394575743406</c:v>
                </c:pt>
                <c:pt idx="199">
                  <c:v>0.28252801908177633</c:v>
                </c:pt>
                <c:pt idx="200">
                  <c:v>0.26382830238466509</c:v>
                </c:pt>
                <c:pt idx="201">
                  <c:v>0.24840213109049883</c:v>
                </c:pt>
                <c:pt idx="202">
                  <c:v>0.23568485449387466</c:v>
                </c:pt>
                <c:pt idx="203">
                  <c:v>0.27446645944596609</c:v>
                </c:pt>
                <c:pt idx="204">
                  <c:v>0.25763938290720234</c:v>
                </c:pt>
                <c:pt idx="205">
                  <c:v>0.21276298508026154</c:v>
                </c:pt>
                <c:pt idx="206">
                  <c:v>0.28317231777599694</c:v>
                </c:pt>
                <c:pt idx="207">
                  <c:v>0.29464480531287252</c:v>
                </c:pt>
                <c:pt idx="208">
                  <c:v>0.25317074329639028</c:v>
                </c:pt>
                <c:pt idx="209">
                  <c:v>0.30170093425806277</c:v>
                </c:pt>
                <c:pt idx="210">
                  <c:v>0.27724851186631899</c:v>
                </c:pt>
                <c:pt idx="211">
                  <c:v>0.2416389286309592</c:v>
                </c:pt>
                <c:pt idx="212">
                  <c:v>0.26679891298991443</c:v>
                </c:pt>
                <c:pt idx="213">
                  <c:v>0.24873732722000982</c:v>
                </c:pt>
                <c:pt idx="214">
                  <c:v>0.25612932988816117</c:v>
                </c:pt>
                <c:pt idx="215">
                  <c:v>0.23028801863990947</c:v>
                </c:pt>
                <c:pt idx="216">
                  <c:v>0.25015240993592314</c:v>
                </c:pt>
                <c:pt idx="217">
                  <c:v>0.30511081590458133</c:v>
                </c:pt>
                <c:pt idx="218">
                  <c:v>0.25048097209140263</c:v>
                </c:pt>
                <c:pt idx="219">
                  <c:v>0.22478165451069992</c:v>
                </c:pt>
                <c:pt idx="220">
                  <c:v>0.2550865059993232</c:v>
                </c:pt>
                <c:pt idx="221">
                  <c:v>0.25763440904390411</c:v>
                </c:pt>
                <c:pt idx="222">
                  <c:v>0.23395107214544136</c:v>
                </c:pt>
                <c:pt idx="223">
                  <c:v>0.24340482084575371</c:v>
                </c:pt>
                <c:pt idx="224">
                  <c:v>0.22365151363235028</c:v>
                </c:pt>
                <c:pt idx="225">
                  <c:v>0.239342364089452</c:v>
                </c:pt>
                <c:pt idx="226">
                  <c:v>0.23658335211530129</c:v>
                </c:pt>
                <c:pt idx="227">
                  <c:v>0.27090526076220328</c:v>
                </c:pt>
                <c:pt idx="228">
                  <c:v>0.24489504375488971</c:v>
                </c:pt>
                <c:pt idx="229">
                  <c:v>0.28001181871669617</c:v>
                </c:pt>
                <c:pt idx="230">
                  <c:v>0.25399219782638138</c:v>
                </c:pt>
                <c:pt idx="231">
                  <c:v>0.28059427611157622</c:v>
                </c:pt>
                <c:pt idx="232">
                  <c:v>0.26530375381232718</c:v>
                </c:pt>
                <c:pt idx="233">
                  <c:v>0.31102016439861763</c:v>
                </c:pt>
                <c:pt idx="234">
                  <c:v>0.31461124580746275</c:v>
                </c:pt>
                <c:pt idx="235">
                  <c:v>0.26972449612056881</c:v>
                </c:pt>
                <c:pt idx="236">
                  <c:v>0.26830781354169403</c:v>
                </c:pt>
                <c:pt idx="237">
                  <c:v>0.27748410541607071</c:v>
                </c:pt>
                <c:pt idx="238">
                  <c:v>0.31078750229107971</c:v>
                </c:pt>
                <c:pt idx="239">
                  <c:v>0.2764090410289925</c:v>
                </c:pt>
                <c:pt idx="240">
                  <c:v>0.25215179538341337</c:v>
                </c:pt>
                <c:pt idx="241">
                  <c:v>0.25688751308426777</c:v>
                </c:pt>
                <c:pt idx="242">
                  <c:v>0.24201582622327339</c:v>
                </c:pt>
                <c:pt idx="243">
                  <c:v>0.2434713136957235</c:v>
                </c:pt>
                <c:pt idx="244">
                  <c:v>0.2196533010290051</c:v>
                </c:pt>
                <c:pt idx="245">
                  <c:v>0.24720649479625237</c:v>
                </c:pt>
                <c:pt idx="246">
                  <c:v>0.22919999527895565</c:v>
                </c:pt>
                <c:pt idx="247">
                  <c:v>0.24241444897096637</c:v>
                </c:pt>
                <c:pt idx="248">
                  <c:v>0.26153855557836397</c:v>
                </c:pt>
                <c:pt idx="249">
                  <c:v>0.2673519635053575</c:v>
                </c:pt>
                <c:pt idx="250">
                  <c:v>0.23638178044881197</c:v>
                </c:pt>
                <c:pt idx="251">
                  <c:v>0.25004569387051173</c:v>
                </c:pt>
                <c:pt idx="252">
                  <c:v>0.24472553858816565</c:v>
                </c:pt>
                <c:pt idx="253">
                  <c:v>0.21973729486053978</c:v>
                </c:pt>
                <c:pt idx="254">
                  <c:v>0.27825547370203124</c:v>
                </c:pt>
                <c:pt idx="255">
                  <c:v>0.21558392465891327</c:v>
                </c:pt>
                <c:pt idx="256">
                  <c:v>0.28142151979044427</c:v>
                </c:pt>
                <c:pt idx="257">
                  <c:v>0.24363231438966101</c:v>
                </c:pt>
                <c:pt idx="258">
                  <c:v>0.25699168601846856</c:v>
                </c:pt>
                <c:pt idx="259">
                  <c:v>0.28780782492754114</c:v>
                </c:pt>
                <c:pt idx="260">
                  <c:v>0.31801645493452058</c:v>
                </c:pt>
                <c:pt idx="261">
                  <c:v>0.27104508235557734</c:v>
                </c:pt>
                <c:pt idx="262">
                  <c:v>0.20348385415847764</c:v>
                </c:pt>
                <c:pt idx="263">
                  <c:v>0.28185353425638382</c:v>
                </c:pt>
                <c:pt idx="264">
                  <c:v>0.30420905788371283</c:v>
                </c:pt>
                <c:pt idx="265">
                  <c:v>0.25252913322633647</c:v>
                </c:pt>
                <c:pt idx="266">
                  <c:v>0.27819430950447116</c:v>
                </c:pt>
                <c:pt idx="267">
                  <c:v>0.22258928065726155</c:v>
                </c:pt>
                <c:pt idx="268">
                  <c:v>0.22824534234956489</c:v>
                </c:pt>
                <c:pt idx="269">
                  <c:v>0.26145077520455939</c:v>
                </c:pt>
                <c:pt idx="270">
                  <c:v>0.20531321688274712</c:v>
                </c:pt>
                <c:pt idx="271">
                  <c:v>0.26686334257060007</c:v>
                </c:pt>
                <c:pt idx="272">
                  <c:v>0.2623485976492797</c:v>
                </c:pt>
                <c:pt idx="273">
                  <c:v>0.25802059005125466</c:v>
                </c:pt>
                <c:pt idx="274">
                  <c:v>0.23837590988891116</c:v>
                </c:pt>
                <c:pt idx="275">
                  <c:v>0.24856830394335155</c:v>
                </c:pt>
                <c:pt idx="276">
                  <c:v>0.23604138704570043</c:v>
                </c:pt>
                <c:pt idx="277">
                  <c:v>0.23467641242827522</c:v>
                </c:pt>
                <c:pt idx="278">
                  <c:v>0.2585288104949468</c:v>
                </c:pt>
                <c:pt idx="279">
                  <c:v>0.25706830548680637</c:v>
                </c:pt>
                <c:pt idx="280">
                  <c:v>0.26904262916234567</c:v>
                </c:pt>
                <c:pt idx="281">
                  <c:v>0.23275010351489467</c:v>
                </c:pt>
                <c:pt idx="282">
                  <c:v>0.26205720687512757</c:v>
                </c:pt>
                <c:pt idx="283">
                  <c:v>0.24520169835997763</c:v>
                </c:pt>
              </c:numCache>
            </c:numRef>
          </c:xVal>
          <c:yVal>
            <c:numRef>
              <c:f>Hoja1!$Q$322:$Q$605</c:f>
              <c:numCache>
                <c:formatCode>General</c:formatCode>
                <c:ptCount val="284"/>
                <c:pt idx="0">
                  <c:v>65.963358005909171</c:v>
                </c:pt>
                <c:pt idx="1">
                  <c:v>66.957002062525376</c:v>
                </c:pt>
                <c:pt idx="2">
                  <c:v>66.190146981306114</c:v>
                </c:pt>
                <c:pt idx="3">
                  <c:v>67.112842185261172</c:v>
                </c:pt>
                <c:pt idx="4">
                  <c:v>65.698306973287274</c:v>
                </c:pt>
                <c:pt idx="5">
                  <c:v>68.459175310530924</c:v>
                </c:pt>
                <c:pt idx="6">
                  <c:v>67.068656423009813</c:v>
                </c:pt>
                <c:pt idx="7">
                  <c:v>66.992744022918984</c:v>
                </c:pt>
                <c:pt idx="8">
                  <c:v>65.889384124452491</c:v>
                </c:pt>
                <c:pt idx="9">
                  <c:v>66.187908723384297</c:v>
                </c:pt>
                <c:pt idx="10">
                  <c:v>67.816872282957291</c:v>
                </c:pt>
                <c:pt idx="11">
                  <c:v>67.568848467142175</c:v>
                </c:pt>
                <c:pt idx="12">
                  <c:v>66.351840534310696</c:v>
                </c:pt>
                <c:pt idx="13">
                  <c:v>66.938882458028118</c:v>
                </c:pt>
                <c:pt idx="14">
                  <c:v>67.538199513551717</c:v>
                </c:pt>
                <c:pt idx="15">
                  <c:v>67.949661914602885</c:v>
                </c:pt>
                <c:pt idx="16">
                  <c:v>66.885665030212635</c:v>
                </c:pt>
                <c:pt idx="17">
                  <c:v>66.625116312302296</c:v>
                </c:pt>
                <c:pt idx="18">
                  <c:v>67.644409138361041</c:v>
                </c:pt>
                <c:pt idx="19">
                  <c:v>68.054293255359752</c:v>
                </c:pt>
                <c:pt idx="20">
                  <c:v>66.590316143267074</c:v>
                </c:pt>
                <c:pt idx="21">
                  <c:v>66.81465989250033</c:v>
                </c:pt>
                <c:pt idx="22">
                  <c:v>67.116945319891769</c:v>
                </c:pt>
                <c:pt idx="23">
                  <c:v>66.424130458090275</c:v>
                </c:pt>
                <c:pt idx="24">
                  <c:v>68.30065556279159</c:v>
                </c:pt>
                <c:pt idx="25">
                  <c:v>67.595555384833006</c:v>
                </c:pt>
                <c:pt idx="26">
                  <c:v>67.994374393620532</c:v>
                </c:pt>
                <c:pt idx="27">
                  <c:v>68.813278583889797</c:v>
                </c:pt>
                <c:pt idx="28">
                  <c:v>66.618613744626856</c:v>
                </c:pt>
                <c:pt idx="29">
                  <c:v>67.532220891726979</c:v>
                </c:pt>
                <c:pt idx="30">
                  <c:v>68.328221907154671</c:v>
                </c:pt>
                <c:pt idx="31">
                  <c:v>66.922873396063153</c:v>
                </c:pt>
                <c:pt idx="32">
                  <c:v>67.547734502258919</c:v>
                </c:pt>
                <c:pt idx="33">
                  <c:v>66.495084325079006</c:v>
                </c:pt>
                <c:pt idx="34">
                  <c:v>67.647107485247133</c:v>
                </c:pt>
                <c:pt idx="35">
                  <c:v>69.200553413741673</c:v>
                </c:pt>
                <c:pt idx="36">
                  <c:v>66.666071371769405</c:v>
                </c:pt>
                <c:pt idx="37">
                  <c:v>67.132262581701937</c:v>
                </c:pt>
                <c:pt idx="38">
                  <c:v>68.058630507990998</c:v>
                </c:pt>
                <c:pt idx="39">
                  <c:v>67.306763610787399</c:v>
                </c:pt>
                <c:pt idx="40">
                  <c:v>68.239584347560182</c:v>
                </c:pt>
                <c:pt idx="41">
                  <c:v>66.572784015721481</c:v>
                </c:pt>
                <c:pt idx="42">
                  <c:v>67.218530562588327</c:v>
                </c:pt>
                <c:pt idx="43">
                  <c:v>67.396727967553502</c:v>
                </c:pt>
                <c:pt idx="44">
                  <c:v>69.545643813508221</c:v>
                </c:pt>
                <c:pt idx="45">
                  <c:v>65.628283731886484</c:v>
                </c:pt>
                <c:pt idx="46">
                  <c:v>67.913723473048705</c:v>
                </c:pt>
                <c:pt idx="47">
                  <c:v>67.891535432112661</c:v>
                </c:pt>
                <c:pt idx="48">
                  <c:v>67.763959947775675</c:v>
                </c:pt>
                <c:pt idx="49">
                  <c:v>67.225659921218806</c:v>
                </c:pt>
                <c:pt idx="50">
                  <c:v>67.865394676392938</c:v>
                </c:pt>
                <c:pt idx="51">
                  <c:v>67.117618128769152</c:v>
                </c:pt>
                <c:pt idx="52">
                  <c:v>68.60860672754626</c:v>
                </c:pt>
                <c:pt idx="53">
                  <c:v>68.522495327316221</c:v>
                </c:pt>
                <c:pt idx="54">
                  <c:v>68.436721794760771</c:v>
                </c:pt>
                <c:pt idx="55">
                  <c:v>66.929282226891189</c:v>
                </c:pt>
                <c:pt idx="56">
                  <c:v>67.316454968239498</c:v>
                </c:pt>
                <c:pt idx="57">
                  <c:v>68.000849833295064</c:v>
                </c:pt>
                <c:pt idx="58">
                  <c:v>69.132293080597577</c:v>
                </c:pt>
                <c:pt idx="59">
                  <c:v>68.618063836205025</c:v>
                </c:pt>
                <c:pt idx="60">
                  <c:v>68.107333462237719</c:v>
                </c:pt>
                <c:pt idx="61">
                  <c:v>68.356692872848683</c:v>
                </c:pt>
                <c:pt idx="62">
                  <c:v>68.191046159808977</c:v>
                </c:pt>
                <c:pt idx="63">
                  <c:v>67.607726524205106</c:v>
                </c:pt>
                <c:pt idx="64">
                  <c:v>68.63134749177425</c:v>
                </c:pt>
                <c:pt idx="65">
                  <c:v>68.578372677709211</c:v>
                </c:pt>
                <c:pt idx="66">
                  <c:v>66.869530826674563</c:v>
                </c:pt>
                <c:pt idx="67">
                  <c:v>69.255334712369972</c:v>
                </c:pt>
                <c:pt idx="68">
                  <c:v>66.6417292568254</c:v>
                </c:pt>
                <c:pt idx="69">
                  <c:v>67.858248517905778</c:v>
                </c:pt>
                <c:pt idx="70">
                  <c:v>67.175339835698466</c:v>
                </c:pt>
                <c:pt idx="71">
                  <c:v>67.769798092864846</c:v>
                </c:pt>
                <c:pt idx="72">
                  <c:v>68.653132830645006</c:v>
                </c:pt>
                <c:pt idx="73">
                  <c:v>68.352322309210024</c:v>
                </c:pt>
                <c:pt idx="74">
                  <c:v>68.522560166279575</c:v>
                </c:pt>
                <c:pt idx="75">
                  <c:v>66.414623794516814</c:v>
                </c:pt>
                <c:pt idx="77">
                  <c:v>66.167246277172381</c:v>
                </c:pt>
                <c:pt idx="78">
                  <c:v>67.137558449481716</c:v>
                </c:pt>
                <c:pt idx="79">
                  <c:v>66.637244476633242</c:v>
                </c:pt>
                <c:pt idx="80">
                  <c:v>66.314378181583834</c:v>
                </c:pt>
                <c:pt idx="81">
                  <c:v>68.403677756770819</c:v>
                </c:pt>
                <c:pt idx="82">
                  <c:v>69.030509152619302</c:v>
                </c:pt>
                <c:pt idx="83">
                  <c:v>68.0812057107172</c:v>
                </c:pt>
                <c:pt idx="84">
                  <c:v>67.262084598990796</c:v>
                </c:pt>
                <c:pt idx="85">
                  <c:v>68.29410433169565</c:v>
                </c:pt>
                <c:pt idx="86">
                  <c:v>66.140692689872111</c:v>
                </c:pt>
                <c:pt idx="87">
                  <c:v>67.285086108602954</c:v>
                </c:pt>
                <c:pt idx="88">
                  <c:v>67.32166018772763</c:v>
                </c:pt>
                <c:pt idx="89">
                  <c:v>67.051503899273825</c:v>
                </c:pt>
                <c:pt idx="90">
                  <c:v>66.923550981391116</c:v>
                </c:pt>
                <c:pt idx="91">
                  <c:v>67.060963225649999</c:v>
                </c:pt>
                <c:pt idx="92">
                  <c:v>66.513052538758018</c:v>
                </c:pt>
                <c:pt idx="93">
                  <c:v>67.429579480737516</c:v>
                </c:pt>
                <c:pt idx="94">
                  <c:v>68.048981654744566</c:v>
                </c:pt>
                <c:pt idx="95">
                  <c:v>66.211221054288018</c:v>
                </c:pt>
                <c:pt idx="96">
                  <c:v>67.055509467632575</c:v>
                </c:pt>
                <c:pt idx="97">
                  <c:v>68.236708718295759</c:v>
                </c:pt>
                <c:pt idx="98">
                  <c:v>68.652046892867986</c:v>
                </c:pt>
                <c:pt idx="99">
                  <c:v>68.655179172202025</c:v>
                </c:pt>
                <c:pt idx="100">
                  <c:v>67.519142653959776</c:v>
                </c:pt>
                <c:pt idx="101">
                  <c:v>67.807782166118812</c:v>
                </c:pt>
                <c:pt idx="102">
                  <c:v>68.937481969531419</c:v>
                </c:pt>
                <c:pt idx="103">
                  <c:v>69.162368303506057</c:v>
                </c:pt>
                <c:pt idx="105">
                  <c:v>67.571426280151854</c:v>
                </c:pt>
                <c:pt idx="106">
                  <c:v>68.18543863746531</c:v>
                </c:pt>
                <c:pt idx="107">
                  <c:v>66.880421343597988</c:v>
                </c:pt>
                <c:pt idx="108">
                  <c:v>67.472181313530413</c:v>
                </c:pt>
                <c:pt idx="109">
                  <c:v>67.839723710804904</c:v>
                </c:pt>
                <c:pt idx="111">
                  <c:v>67.486463223795994</c:v>
                </c:pt>
                <c:pt idx="112">
                  <c:v>67.85190060985046</c:v>
                </c:pt>
                <c:pt idx="113">
                  <c:v>68.154803350752687</c:v>
                </c:pt>
                <c:pt idx="114">
                  <c:v>68.44881731074797</c:v>
                </c:pt>
                <c:pt idx="115">
                  <c:v>66.763221181766724</c:v>
                </c:pt>
                <c:pt idx="116">
                  <c:v>67.52840025617995</c:v>
                </c:pt>
                <c:pt idx="117">
                  <c:v>66.780300950800466</c:v>
                </c:pt>
                <c:pt idx="118">
                  <c:v>67.247028736185996</c:v>
                </c:pt>
                <c:pt idx="119">
                  <c:v>65.014685364278748</c:v>
                </c:pt>
                <c:pt idx="120">
                  <c:v>68.593966418728172</c:v>
                </c:pt>
                <c:pt idx="121">
                  <c:v>67.650503679255664</c:v>
                </c:pt>
                <c:pt idx="122">
                  <c:v>68.09065690543386</c:v>
                </c:pt>
                <c:pt idx="123">
                  <c:v>67.160427692139507</c:v>
                </c:pt>
                <c:pt idx="124">
                  <c:v>66.954681414664392</c:v>
                </c:pt>
                <c:pt idx="125">
                  <c:v>66.796992567012325</c:v>
                </c:pt>
                <c:pt idx="126">
                  <c:v>67.330910308824045</c:v>
                </c:pt>
                <c:pt idx="127">
                  <c:v>68.298152458351822</c:v>
                </c:pt>
                <c:pt idx="128">
                  <c:v>69.226387657581185</c:v>
                </c:pt>
                <c:pt idx="129">
                  <c:v>67.477552900829338</c:v>
                </c:pt>
                <c:pt idx="130">
                  <c:v>67.431264293600606</c:v>
                </c:pt>
                <c:pt idx="131">
                  <c:v>68.788749146446008</c:v>
                </c:pt>
                <c:pt idx="132">
                  <c:v>68.676615699784108</c:v>
                </c:pt>
                <c:pt idx="133">
                  <c:v>68.178040441724633</c:v>
                </c:pt>
                <c:pt idx="134">
                  <c:v>68.209148642986335</c:v>
                </c:pt>
                <c:pt idx="135">
                  <c:v>68.474371467489661</c:v>
                </c:pt>
                <c:pt idx="136">
                  <c:v>67.381167796444984</c:v>
                </c:pt>
                <c:pt idx="137">
                  <c:v>67.434479754015612</c:v>
                </c:pt>
                <c:pt idx="138">
                  <c:v>67.468246257072948</c:v>
                </c:pt>
                <c:pt idx="139">
                  <c:v>68.194651902354295</c:v>
                </c:pt>
                <c:pt idx="140">
                  <c:v>67.328994974687603</c:v>
                </c:pt>
                <c:pt idx="141">
                  <c:v>66.469719108761979</c:v>
                </c:pt>
                <c:pt idx="142">
                  <c:v>69.074692772869412</c:v>
                </c:pt>
                <c:pt idx="143">
                  <c:v>68.540482923713284</c:v>
                </c:pt>
                <c:pt idx="144">
                  <c:v>66.770740864572119</c:v>
                </c:pt>
                <c:pt idx="145">
                  <c:v>66.726249200483608</c:v>
                </c:pt>
                <c:pt idx="146">
                  <c:v>66.9911678472522</c:v>
                </c:pt>
                <c:pt idx="147">
                  <c:v>68.693171844671554</c:v>
                </c:pt>
                <c:pt idx="148">
                  <c:v>68.039663739324084</c:v>
                </c:pt>
                <c:pt idx="149">
                  <c:v>67.862455582793515</c:v>
                </c:pt>
                <c:pt idx="150">
                  <c:v>67.845074324452867</c:v>
                </c:pt>
                <c:pt idx="151">
                  <c:v>67.995896159574102</c:v>
                </c:pt>
                <c:pt idx="152">
                  <c:v>66.529068639041014</c:v>
                </c:pt>
                <c:pt idx="153">
                  <c:v>67.233754127097981</c:v>
                </c:pt>
                <c:pt idx="154">
                  <c:v>68.832739712288841</c:v>
                </c:pt>
                <c:pt idx="155">
                  <c:v>69.240772821470273</c:v>
                </c:pt>
                <c:pt idx="156">
                  <c:v>69.157659711370769</c:v>
                </c:pt>
                <c:pt idx="157">
                  <c:v>69.002763512507144</c:v>
                </c:pt>
                <c:pt idx="158">
                  <c:v>67.849836854101085</c:v>
                </c:pt>
                <c:pt idx="159">
                  <c:v>68.614941631589232</c:v>
                </c:pt>
                <c:pt idx="160">
                  <c:v>67.287623036361808</c:v>
                </c:pt>
                <c:pt idx="161">
                  <c:v>67.893157347035682</c:v>
                </c:pt>
                <c:pt idx="162">
                  <c:v>67.384317488322125</c:v>
                </c:pt>
                <c:pt idx="163">
                  <c:v>68.468340355054295</c:v>
                </c:pt>
                <c:pt idx="164">
                  <c:v>70.483719310408304</c:v>
                </c:pt>
                <c:pt idx="165">
                  <c:v>68.667749272134586</c:v>
                </c:pt>
                <c:pt idx="166">
                  <c:v>68.877273452092837</c:v>
                </c:pt>
                <c:pt idx="167">
                  <c:v>68.022251803982215</c:v>
                </c:pt>
                <c:pt idx="168">
                  <c:v>67.473683867109983</c:v>
                </c:pt>
                <c:pt idx="169">
                  <c:v>67.488668311526297</c:v>
                </c:pt>
                <c:pt idx="170">
                  <c:v>67.103190553418884</c:v>
                </c:pt>
                <c:pt idx="171">
                  <c:v>67.697898243891473</c:v>
                </c:pt>
                <c:pt idx="172">
                  <c:v>67.771075401038217</c:v>
                </c:pt>
                <c:pt idx="173">
                  <c:v>68.307162718386749</c:v>
                </c:pt>
                <c:pt idx="174">
                  <c:v>68.258202783568393</c:v>
                </c:pt>
                <c:pt idx="175">
                  <c:v>67.6982334570787</c:v>
                </c:pt>
                <c:pt idx="176">
                  <c:v>66.963713747084498</c:v>
                </c:pt>
                <c:pt idx="177">
                  <c:v>67.598295273969711</c:v>
                </c:pt>
                <c:pt idx="178">
                  <c:v>67.930698063887107</c:v>
                </c:pt>
                <c:pt idx="179">
                  <c:v>67.772619094657287</c:v>
                </c:pt>
                <c:pt idx="180">
                  <c:v>67.955814321204244</c:v>
                </c:pt>
                <c:pt idx="181">
                  <c:v>68.270609278558084</c:v>
                </c:pt>
                <c:pt idx="182">
                  <c:v>66.954210867391424</c:v>
                </c:pt>
                <c:pt idx="183">
                  <c:v>66.552275904211271</c:v>
                </c:pt>
                <c:pt idx="184">
                  <c:v>67.45161992571488</c:v>
                </c:pt>
                <c:pt idx="185">
                  <c:v>66.461026659195269</c:v>
                </c:pt>
                <c:pt idx="186">
                  <c:v>67.964554719251296</c:v>
                </c:pt>
                <c:pt idx="187">
                  <c:v>68.85553819412678</c:v>
                </c:pt>
                <c:pt idx="188">
                  <c:v>68.925281436748648</c:v>
                </c:pt>
                <c:pt idx="189">
                  <c:v>67.97625479288638</c:v>
                </c:pt>
                <c:pt idx="190">
                  <c:v>66.29185103216173</c:v>
                </c:pt>
                <c:pt idx="191">
                  <c:v>66.947849993210127</c:v>
                </c:pt>
                <c:pt idx="192">
                  <c:v>68.53508016667692</c:v>
                </c:pt>
                <c:pt idx="193">
                  <c:v>67.811663893028424</c:v>
                </c:pt>
                <c:pt idx="194">
                  <c:v>67.504648971397458</c:v>
                </c:pt>
                <c:pt idx="195">
                  <c:v>68.089189077014595</c:v>
                </c:pt>
                <c:pt idx="196">
                  <c:v>67.577286404072808</c:v>
                </c:pt>
                <c:pt idx="197">
                  <c:v>67.181183838106406</c:v>
                </c:pt>
                <c:pt idx="198">
                  <c:v>67.011411572240775</c:v>
                </c:pt>
                <c:pt idx="199">
                  <c:v>67.886728075317762</c:v>
                </c:pt>
                <c:pt idx="200">
                  <c:v>67.631193252357562</c:v>
                </c:pt>
                <c:pt idx="201">
                  <c:v>66.892695121514677</c:v>
                </c:pt>
                <c:pt idx="202">
                  <c:v>66.605437279113943</c:v>
                </c:pt>
                <c:pt idx="203">
                  <c:v>67.34204371883952</c:v>
                </c:pt>
                <c:pt idx="204">
                  <c:v>66.710858211520829</c:v>
                </c:pt>
                <c:pt idx="205">
                  <c:v>66.785198898045408</c:v>
                </c:pt>
                <c:pt idx="206">
                  <c:v>67.620105444568296</c:v>
                </c:pt>
                <c:pt idx="207">
                  <c:v>68.39433339015298</c:v>
                </c:pt>
                <c:pt idx="208">
                  <c:v>67.301400689753208</c:v>
                </c:pt>
                <c:pt idx="209">
                  <c:v>68.142503574111871</c:v>
                </c:pt>
                <c:pt idx="210">
                  <c:v>67.648967483550479</c:v>
                </c:pt>
                <c:pt idx="211">
                  <c:v>66.811747266819552</c:v>
                </c:pt>
                <c:pt idx="212">
                  <c:v>67.067660241942917</c:v>
                </c:pt>
                <c:pt idx="213">
                  <c:v>67.525945328847129</c:v>
                </c:pt>
                <c:pt idx="214">
                  <c:v>67.297133699381021</c:v>
                </c:pt>
                <c:pt idx="215">
                  <c:v>67.010120969774533</c:v>
                </c:pt>
                <c:pt idx="216">
                  <c:v>67.29044125651258</c:v>
                </c:pt>
                <c:pt idx="217">
                  <c:v>68.232713332701579</c:v>
                </c:pt>
                <c:pt idx="218">
                  <c:v>67.267005844038067</c:v>
                </c:pt>
                <c:pt idx="219">
                  <c:v>67.103643363672887</c:v>
                </c:pt>
                <c:pt idx="220">
                  <c:v>67.848137405061024</c:v>
                </c:pt>
                <c:pt idx="221">
                  <c:v>67.6869600256897</c:v>
                </c:pt>
                <c:pt idx="222">
                  <c:v>67.225531133982514</c:v>
                </c:pt>
                <c:pt idx="223">
                  <c:v>67.342066698220108</c:v>
                </c:pt>
                <c:pt idx="224">
                  <c:v>66.796471678156919</c:v>
                </c:pt>
                <c:pt idx="225">
                  <c:v>67.34446694938562</c:v>
                </c:pt>
                <c:pt idx="226">
                  <c:v>66.933915583982127</c:v>
                </c:pt>
                <c:pt idx="227">
                  <c:v>67.449285233043042</c:v>
                </c:pt>
                <c:pt idx="228">
                  <c:v>67.104657969334426</c:v>
                </c:pt>
                <c:pt idx="229">
                  <c:v>67.745016905695238</c:v>
                </c:pt>
                <c:pt idx="230">
                  <c:v>67.234146923910558</c:v>
                </c:pt>
                <c:pt idx="231">
                  <c:v>67.725923510274512</c:v>
                </c:pt>
                <c:pt idx="232">
                  <c:v>67.176685819924757</c:v>
                </c:pt>
                <c:pt idx="233">
                  <c:v>68.156659694763107</c:v>
                </c:pt>
                <c:pt idx="234">
                  <c:v>68.194647188500142</c:v>
                </c:pt>
                <c:pt idx="235">
                  <c:v>67.552745343947493</c:v>
                </c:pt>
                <c:pt idx="236">
                  <c:v>67.452493147124599</c:v>
                </c:pt>
                <c:pt idx="237">
                  <c:v>67.368077407985069</c:v>
                </c:pt>
                <c:pt idx="238">
                  <c:v>68.054847455625335</c:v>
                </c:pt>
                <c:pt idx="239">
                  <c:v>67.218935694470787</c:v>
                </c:pt>
                <c:pt idx="240">
                  <c:v>67.189899112603527</c:v>
                </c:pt>
                <c:pt idx="241">
                  <c:v>67.360242080072766</c:v>
                </c:pt>
                <c:pt idx="242">
                  <c:v>66.853996543245955</c:v>
                </c:pt>
                <c:pt idx="243">
                  <c:v>67.373032879732492</c:v>
                </c:pt>
                <c:pt idx="244">
                  <c:v>66.527663493225347</c:v>
                </c:pt>
                <c:pt idx="245">
                  <c:v>67.163274755538083</c:v>
                </c:pt>
                <c:pt idx="246">
                  <c:v>66.57767655772173</c:v>
                </c:pt>
                <c:pt idx="247">
                  <c:v>67.024454790636668</c:v>
                </c:pt>
                <c:pt idx="248">
                  <c:v>67.173350591585589</c:v>
                </c:pt>
                <c:pt idx="249">
                  <c:v>67.204674255947808</c:v>
                </c:pt>
                <c:pt idx="250">
                  <c:v>66.323541401247269</c:v>
                </c:pt>
                <c:pt idx="251">
                  <c:v>67.139966864061719</c:v>
                </c:pt>
                <c:pt idx="252">
                  <c:v>67.279007664914673</c:v>
                </c:pt>
                <c:pt idx="253">
                  <c:v>67.084265271890075</c:v>
                </c:pt>
                <c:pt idx="254">
                  <c:v>68.020438661932943</c:v>
                </c:pt>
                <c:pt idx="255">
                  <c:v>66.917282943632699</c:v>
                </c:pt>
                <c:pt idx="256">
                  <c:v>67.788190610391339</c:v>
                </c:pt>
                <c:pt idx="257">
                  <c:v>67.383352137981262</c:v>
                </c:pt>
                <c:pt idx="258">
                  <c:v>67.614886688672414</c:v>
                </c:pt>
                <c:pt idx="259">
                  <c:v>67.729477273564157</c:v>
                </c:pt>
                <c:pt idx="260">
                  <c:v>67.699981310578863</c:v>
                </c:pt>
                <c:pt idx="261">
                  <c:v>67.917646826862082</c:v>
                </c:pt>
                <c:pt idx="262">
                  <c:v>66.440665357434128</c:v>
                </c:pt>
                <c:pt idx="263">
                  <c:v>67.620876314649294</c:v>
                </c:pt>
                <c:pt idx="264">
                  <c:v>67.855201069388457</c:v>
                </c:pt>
                <c:pt idx="265">
                  <c:v>66.594127235698224</c:v>
                </c:pt>
                <c:pt idx="266">
                  <c:v>67.511451870927004</c:v>
                </c:pt>
                <c:pt idx="267">
                  <c:v>66.293600426667339</c:v>
                </c:pt>
                <c:pt idx="268">
                  <c:v>66.368740435643375</c:v>
                </c:pt>
                <c:pt idx="269">
                  <c:v>67.219012327780831</c:v>
                </c:pt>
                <c:pt idx="270">
                  <c:v>66.159803710137638</c:v>
                </c:pt>
                <c:pt idx="271">
                  <c:v>67.507449972737618</c:v>
                </c:pt>
                <c:pt idx="272">
                  <c:v>67.452415904082045</c:v>
                </c:pt>
                <c:pt idx="273">
                  <c:v>67.380911539274081</c:v>
                </c:pt>
                <c:pt idx="274">
                  <c:v>66.786342739455222</c:v>
                </c:pt>
                <c:pt idx="275">
                  <c:v>67.460258142415029</c:v>
                </c:pt>
                <c:pt idx="276">
                  <c:v>66.822107368126382</c:v>
                </c:pt>
                <c:pt idx="277">
                  <c:v>66.567331916831307</c:v>
                </c:pt>
                <c:pt idx="278">
                  <c:v>67.357909858092043</c:v>
                </c:pt>
                <c:pt idx="279">
                  <c:v>67.021427534928804</c:v>
                </c:pt>
                <c:pt idx="280">
                  <c:v>66.771148081312603</c:v>
                </c:pt>
                <c:pt idx="281">
                  <c:v>67.961209759781454</c:v>
                </c:pt>
                <c:pt idx="282">
                  <c:v>69.22368653688568</c:v>
                </c:pt>
                <c:pt idx="283">
                  <c:v>68.412832132827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FDB1-4134-85F1-991B06B42ABF}"/>
            </c:ext>
          </c:extLst>
        </c:ser>
        <c:ser>
          <c:idx val="5"/>
          <c:order val="5"/>
          <c:tx>
            <c:v>21/9/2004 al 27/10/2004</c:v>
          </c:tx>
          <c:spPr>
            <a:ln w="28574">
              <a:noFill/>
            </a:ln>
          </c:spPr>
          <c:marker>
            <c:symbol val="circle"/>
            <c:size val="4"/>
            <c:spPr>
              <a:solidFill>
                <a:srgbClr val="000000"/>
              </a:solidFill>
              <a:ln>
                <a:solidFill>
                  <a:srgbClr val="333300"/>
                </a:solidFill>
                <a:prstDash val="solid"/>
              </a:ln>
            </c:spPr>
          </c:marker>
          <c:xVal>
            <c:numRef>
              <c:f>Hoja1!$P$610:$P$645</c:f>
              <c:numCache>
                <c:formatCode>General</c:formatCode>
                <c:ptCount val="36"/>
                <c:pt idx="0">
                  <c:v>0.26217899199012684</c:v>
                </c:pt>
                <c:pt idx="1">
                  <c:v>0.27841517173828373</c:v>
                </c:pt>
                <c:pt idx="2">
                  <c:v>0.22358146382680086</c:v>
                </c:pt>
                <c:pt idx="3">
                  <c:v>0.23877584342647931</c:v>
                </c:pt>
                <c:pt idx="4">
                  <c:v>0.27077787457442748</c:v>
                </c:pt>
                <c:pt idx="5">
                  <c:v>0.2406659060495733</c:v>
                </c:pt>
                <c:pt idx="6">
                  <c:v>0.25177473235147646</c:v>
                </c:pt>
                <c:pt idx="7">
                  <c:v>0.26791279358899284</c:v>
                </c:pt>
                <c:pt idx="8">
                  <c:v>0.23164684859573481</c:v>
                </c:pt>
                <c:pt idx="9">
                  <c:v>0.29582053177494833</c:v>
                </c:pt>
                <c:pt idx="10">
                  <c:v>0.26415428738134017</c:v>
                </c:pt>
                <c:pt idx="11">
                  <c:v>0.24783400253786764</c:v>
                </c:pt>
                <c:pt idx="12">
                  <c:v>0.26496288410251378</c:v>
                </c:pt>
                <c:pt idx="13">
                  <c:v>0.23024009007281965</c:v>
                </c:pt>
                <c:pt idx="14">
                  <c:v>0.26844633080135077</c:v>
                </c:pt>
                <c:pt idx="15">
                  <c:v>0.25999402380339953</c:v>
                </c:pt>
                <c:pt idx="16">
                  <c:v>0.27338777352189442</c:v>
                </c:pt>
                <c:pt idx="17">
                  <c:v>0.24282930332061942</c:v>
                </c:pt>
                <c:pt idx="18">
                  <c:v>0.25180553334594957</c:v>
                </c:pt>
                <c:pt idx="19">
                  <c:v>0.27904412986990468</c:v>
                </c:pt>
                <c:pt idx="20">
                  <c:v>0.23912049955290224</c:v>
                </c:pt>
                <c:pt idx="21">
                  <c:v>0.2308143553301108</c:v>
                </c:pt>
                <c:pt idx="22">
                  <c:v>0.26424070645650277</c:v>
                </c:pt>
                <c:pt idx="23">
                  <c:v>0.22339882410700901</c:v>
                </c:pt>
                <c:pt idx="24">
                  <c:v>0.29102708304575264</c:v>
                </c:pt>
                <c:pt idx="25">
                  <c:v>0.25626078046472783</c:v>
                </c:pt>
                <c:pt idx="26">
                  <c:v>0.24616831864537933</c:v>
                </c:pt>
                <c:pt idx="27">
                  <c:v>0.28169566890351366</c:v>
                </c:pt>
                <c:pt idx="28">
                  <c:v>0.25436833290155653</c:v>
                </c:pt>
                <c:pt idx="29">
                  <c:v>0.27481730976966617</c:v>
                </c:pt>
                <c:pt idx="30">
                  <c:v>0.22180242721766105</c:v>
                </c:pt>
                <c:pt idx="31">
                  <c:v>0.22524661225442291</c:v>
                </c:pt>
                <c:pt idx="32">
                  <c:v>0.26515350122422671</c:v>
                </c:pt>
                <c:pt idx="33">
                  <c:v>0.28725945474030185</c:v>
                </c:pt>
                <c:pt idx="34">
                  <c:v>0.27480840257641814</c:v>
                </c:pt>
                <c:pt idx="35">
                  <c:v>0.2513859608946592</c:v>
                </c:pt>
              </c:numCache>
            </c:numRef>
          </c:xVal>
          <c:yVal>
            <c:numRef>
              <c:f>Hoja1!$Q$610:$Q$645</c:f>
              <c:numCache>
                <c:formatCode>General</c:formatCode>
                <c:ptCount val="36"/>
                <c:pt idx="0">
                  <c:v>69.033516773703354</c:v>
                </c:pt>
                <c:pt idx="1">
                  <c:v>69.850738511353967</c:v>
                </c:pt>
                <c:pt idx="2">
                  <c:v>68.177577091395065</c:v>
                </c:pt>
                <c:pt idx="3">
                  <c:v>68.864889245154899</c:v>
                </c:pt>
                <c:pt idx="4">
                  <c:v>68.504937632841106</c:v>
                </c:pt>
                <c:pt idx="5">
                  <c:v>69.134965745940875</c:v>
                </c:pt>
                <c:pt idx="6">
                  <c:v>68.505806117777908</c:v>
                </c:pt>
                <c:pt idx="7">
                  <c:v>68.91381461907136</c:v>
                </c:pt>
                <c:pt idx="8">
                  <c:v>68.993744637006898</c:v>
                </c:pt>
                <c:pt idx="9">
                  <c:v>69.075616721455376</c:v>
                </c:pt>
                <c:pt idx="10">
                  <c:v>69.102918324273872</c:v>
                </c:pt>
                <c:pt idx="11">
                  <c:v>68.898382068916519</c:v>
                </c:pt>
                <c:pt idx="12">
                  <c:v>69.10459921567913</c:v>
                </c:pt>
                <c:pt idx="13">
                  <c:v>68.60113296890988</c:v>
                </c:pt>
                <c:pt idx="14">
                  <c:v>68.784696247709505</c:v>
                </c:pt>
                <c:pt idx="15">
                  <c:v>67.686824797600011</c:v>
                </c:pt>
                <c:pt idx="16">
                  <c:v>68.611974795540576</c:v>
                </c:pt>
                <c:pt idx="17">
                  <c:v>69.382716475833902</c:v>
                </c:pt>
                <c:pt idx="18">
                  <c:v>69.69010810136912</c:v>
                </c:pt>
                <c:pt idx="19">
                  <c:v>69.779273852251023</c:v>
                </c:pt>
                <c:pt idx="20">
                  <c:v>68.320103854515622</c:v>
                </c:pt>
                <c:pt idx="21">
                  <c:v>67.896574330167525</c:v>
                </c:pt>
                <c:pt idx="22">
                  <c:v>69.180899032161832</c:v>
                </c:pt>
                <c:pt idx="23">
                  <c:v>68.176711001609547</c:v>
                </c:pt>
                <c:pt idx="24">
                  <c:v>69.344579850630694</c:v>
                </c:pt>
                <c:pt idx="25">
                  <c:v>69.016968230835275</c:v>
                </c:pt>
                <c:pt idx="26">
                  <c:v>68.782205444825721</c:v>
                </c:pt>
                <c:pt idx="27">
                  <c:v>69.57724157899969</c:v>
                </c:pt>
                <c:pt idx="28">
                  <c:v>68.251915569253384</c:v>
                </c:pt>
                <c:pt idx="29">
                  <c:v>69.47181649778004</c:v>
                </c:pt>
                <c:pt idx="30">
                  <c:v>68.228703074542295</c:v>
                </c:pt>
                <c:pt idx="31">
                  <c:v>68.516011844163032</c:v>
                </c:pt>
                <c:pt idx="32">
                  <c:v>68.514263064416809</c:v>
                </c:pt>
                <c:pt idx="33">
                  <c:v>69.320682347243988</c:v>
                </c:pt>
                <c:pt idx="34">
                  <c:v>69.196306409409786</c:v>
                </c:pt>
                <c:pt idx="35">
                  <c:v>68.3541107011804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FDB1-4134-85F1-991B06B42ABF}"/>
            </c:ext>
          </c:extLst>
        </c:ser>
        <c:ser>
          <c:idx val="6"/>
          <c:order val="6"/>
          <c:tx>
            <c:v>12/02/2003 al 9/3/2003</c:v>
          </c:tx>
          <c:spPr>
            <a:ln w="28574">
              <a:noFill/>
            </a:ln>
          </c:spPr>
          <c:marker>
            <c:symbol val="plus"/>
            <c:size val="4"/>
            <c:spPr>
              <a:noFill/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Hoja1!$P$82:$P$609</c:f>
              <c:numCache>
                <c:formatCode>General</c:formatCode>
                <c:ptCount val="528"/>
                <c:pt idx="0">
                  <c:v>0.25270914487396434</c:v>
                </c:pt>
                <c:pt idx="1">
                  <c:v>0.25056025076195876</c:v>
                </c:pt>
                <c:pt idx="2">
                  <c:v>0.24575445049187974</c:v>
                </c:pt>
                <c:pt idx="3">
                  <c:v>0.26305815876063998</c:v>
                </c:pt>
                <c:pt idx="4">
                  <c:v>0.26720559815222084</c:v>
                </c:pt>
                <c:pt idx="5">
                  <c:v>0.28014285404390543</c:v>
                </c:pt>
                <c:pt idx="6">
                  <c:v>0.25769661858017717</c:v>
                </c:pt>
                <c:pt idx="7">
                  <c:v>0.20478345548062013</c:v>
                </c:pt>
                <c:pt idx="8">
                  <c:v>0.24166775032205001</c:v>
                </c:pt>
                <c:pt idx="9">
                  <c:v>0.2772409813851538</c:v>
                </c:pt>
                <c:pt idx="10">
                  <c:v>0.24488768808433659</c:v>
                </c:pt>
                <c:pt idx="11">
                  <c:v>0.24940205542531446</c:v>
                </c:pt>
                <c:pt idx="12">
                  <c:v>0.27187963873823667</c:v>
                </c:pt>
                <c:pt idx="13">
                  <c:v>0.29519226768523749</c:v>
                </c:pt>
                <c:pt idx="14">
                  <c:v>0.23660620196945842</c:v>
                </c:pt>
                <c:pt idx="15">
                  <c:v>0.30439270289738829</c:v>
                </c:pt>
                <c:pt idx="16">
                  <c:v>0.25504189906998115</c:v>
                </c:pt>
                <c:pt idx="17">
                  <c:v>0.24288544758132241</c:v>
                </c:pt>
                <c:pt idx="18">
                  <c:v>0.26356844697098009</c:v>
                </c:pt>
                <c:pt idx="19">
                  <c:v>0.25464031565882489</c:v>
                </c:pt>
                <c:pt idx="20">
                  <c:v>0.24598094406965751</c:v>
                </c:pt>
                <c:pt idx="21">
                  <c:v>0.26701034397447865</c:v>
                </c:pt>
                <c:pt idx="22">
                  <c:v>0.3260584119979999</c:v>
                </c:pt>
                <c:pt idx="23">
                  <c:v>0.24392958532369896</c:v>
                </c:pt>
                <c:pt idx="24">
                  <c:v>0.23988406450288963</c:v>
                </c:pt>
                <c:pt idx="25">
                  <c:v>0.24686950554544981</c:v>
                </c:pt>
                <c:pt idx="26">
                  <c:v>0.25505014916097313</c:v>
                </c:pt>
                <c:pt idx="27">
                  <c:v>0.26721839704960904</c:v>
                </c:pt>
                <c:pt idx="28">
                  <c:v>0.24856567844728653</c:v>
                </c:pt>
                <c:pt idx="29">
                  <c:v>0.31020112840813985</c:v>
                </c:pt>
                <c:pt idx="30">
                  <c:v>0.25021733695000242</c:v>
                </c:pt>
                <c:pt idx="31">
                  <c:v>0.24539357807121046</c:v>
                </c:pt>
                <c:pt idx="32">
                  <c:v>0.2414861529321769</c:v>
                </c:pt>
                <c:pt idx="33">
                  <c:v>0.25825128155381927</c:v>
                </c:pt>
                <c:pt idx="34">
                  <c:v>0.26099017295930949</c:v>
                </c:pt>
                <c:pt idx="35">
                  <c:v>0.24220723890649509</c:v>
                </c:pt>
                <c:pt idx="36">
                  <c:v>0.27025968792227612</c:v>
                </c:pt>
                <c:pt idx="37">
                  <c:v>0.25166338203681704</c:v>
                </c:pt>
                <c:pt idx="38">
                  <c:v>0.27309118095438456</c:v>
                </c:pt>
                <c:pt idx="39">
                  <c:v>0.27284986784010973</c:v>
                </c:pt>
                <c:pt idx="40">
                  <c:v>0.28772330078507818</c:v>
                </c:pt>
                <c:pt idx="41">
                  <c:v>0.24554696749370836</c:v>
                </c:pt>
                <c:pt idx="42">
                  <c:v>0.24928194700258113</c:v>
                </c:pt>
                <c:pt idx="43">
                  <c:v>0.23570963489966351</c:v>
                </c:pt>
                <c:pt idx="44">
                  <c:v>0.22925188159664259</c:v>
                </c:pt>
                <c:pt idx="45">
                  <c:v>0.21409975748498428</c:v>
                </c:pt>
                <c:pt idx="46">
                  <c:v>0.16707283014000543</c:v>
                </c:pt>
                <c:pt idx="47">
                  <c:v>0.18584633951124571</c:v>
                </c:pt>
                <c:pt idx="48">
                  <c:v>0.19671871610805874</c:v>
                </c:pt>
                <c:pt idx="49">
                  <c:v>0.17504189749794674</c:v>
                </c:pt>
                <c:pt idx="50">
                  <c:v>0.20684245249463459</c:v>
                </c:pt>
                <c:pt idx="51">
                  <c:v>0.18323731087524844</c:v>
                </c:pt>
                <c:pt idx="52">
                  <c:v>0.22263258673526268</c:v>
                </c:pt>
                <c:pt idx="53">
                  <c:v>0.26344982113650839</c:v>
                </c:pt>
                <c:pt idx="54">
                  <c:v>0.24129679434323248</c:v>
                </c:pt>
                <c:pt idx="55">
                  <c:v>0.19541872813855751</c:v>
                </c:pt>
                <c:pt idx="56">
                  <c:v>0.26229058638723796</c:v>
                </c:pt>
                <c:pt idx="57">
                  <c:v>0.30638462509683373</c:v>
                </c:pt>
                <c:pt idx="58">
                  <c:v>0.28923540752657345</c:v>
                </c:pt>
                <c:pt idx="59">
                  <c:v>0.23909193781042079</c:v>
                </c:pt>
                <c:pt idx="60">
                  <c:v>0.2202146269125935</c:v>
                </c:pt>
                <c:pt idx="61">
                  <c:v>0.26637522961735177</c:v>
                </c:pt>
                <c:pt idx="62">
                  <c:v>0.23423128910212493</c:v>
                </c:pt>
                <c:pt idx="63">
                  <c:v>0.22220666226798913</c:v>
                </c:pt>
                <c:pt idx="64">
                  <c:v>0.28708031328038902</c:v>
                </c:pt>
                <c:pt idx="65">
                  <c:v>0.26173555967074424</c:v>
                </c:pt>
                <c:pt idx="66">
                  <c:v>0.23974931764226695</c:v>
                </c:pt>
                <c:pt idx="67">
                  <c:v>0.24053382488747663</c:v>
                </c:pt>
                <c:pt idx="68">
                  <c:v>0.22641504530345666</c:v>
                </c:pt>
                <c:pt idx="69">
                  <c:v>0.25770437211393948</c:v>
                </c:pt>
                <c:pt idx="70">
                  <c:v>0.28903051355910547</c:v>
                </c:pt>
                <c:pt idx="71">
                  <c:v>0.19138933819004514</c:v>
                </c:pt>
                <c:pt idx="72">
                  <c:v>0.20520565528722443</c:v>
                </c:pt>
                <c:pt idx="73">
                  <c:v>0.23725829455737454</c:v>
                </c:pt>
                <c:pt idx="74">
                  <c:v>0.19655337616995167</c:v>
                </c:pt>
                <c:pt idx="75">
                  <c:v>0.21344443726698106</c:v>
                </c:pt>
                <c:pt idx="76">
                  <c:v>0.17438991626933292</c:v>
                </c:pt>
                <c:pt idx="77">
                  <c:v>0.2282505844107845</c:v>
                </c:pt>
                <c:pt idx="78">
                  <c:v>0.22105758954452445</c:v>
                </c:pt>
                <c:pt idx="79">
                  <c:v>0.22822255270409003</c:v>
                </c:pt>
                <c:pt idx="80">
                  <c:v>0.2055789009773028</c:v>
                </c:pt>
                <c:pt idx="81">
                  <c:v>0.2219867423424132</c:v>
                </c:pt>
                <c:pt idx="82">
                  <c:v>0.20521349829709482</c:v>
                </c:pt>
                <c:pt idx="83">
                  <c:v>0.1977956110757266</c:v>
                </c:pt>
                <c:pt idx="84">
                  <c:v>0.23432443010404963</c:v>
                </c:pt>
                <c:pt idx="85">
                  <c:v>0.22661572367655619</c:v>
                </c:pt>
                <c:pt idx="86">
                  <c:v>0.20997351347522586</c:v>
                </c:pt>
                <c:pt idx="87">
                  <c:v>0.19655302820534296</c:v>
                </c:pt>
                <c:pt idx="88">
                  <c:v>0.21175236695421354</c:v>
                </c:pt>
                <c:pt idx="89">
                  <c:v>0.180671708822252</c:v>
                </c:pt>
                <c:pt idx="90">
                  <c:v>0.18098002957843415</c:v>
                </c:pt>
                <c:pt idx="91">
                  <c:v>0.17529606015471</c:v>
                </c:pt>
                <c:pt idx="92">
                  <c:v>0.18917828271666029</c:v>
                </c:pt>
                <c:pt idx="93">
                  <c:v>0.24740311656239847</c:v>
                </c:pt>
                <c:pt idx="94">
                  <c:v>0.20665794604527638</c:v>
                </c:pt>
                <c:pt idx="95">
                  <c:v>0.19947036629004908</c:v>
                </c:pt>
                <c:pt idx="96">
                  <c:v>0.23488724151844817</c:v>
                </c:pt>
                <c:pt idx="97">
                  <c:v>0.23847588525590377</c:v>
                </c:pt>
                <c:pt idx="98">
                  <c:v>0.20809801131145406</c:v>
                </c:pt>
                <c:pt idx="99">
                  <c:v>0.23876355521564019</c:v>
                </c:pt>
                <c:pt idx="100">
                  <c:v>0.26006007381916268</c:v>
                </c:pt>
                <c:pt idx="101">
                  <c:v>0.238206006667364</c:v>
                </c:pt>
                <c:pt idx="102">
                  <c:v>0.18940753379506015</c:v>
                </c:pt>
                <c:pt idx="103">
                  <c:v>0.25915195304436678</c:v>
                </c:pt>
                <c:pt idx="104">
                  <c:v>0.2624004875166413</c:v>
                </c:pt>
                <c:pt idx="105">
                  <c:v>0.19043322597820975</c:v>
                </c:pt>
                <c:pt idx="106">
                  <c:v>0.17217158835725138</c:v>
                </c:pt>
                <c:pt idx="107">
                  <c:v>0.18872062384346414</c:v>
                </c:pt>
                <c:pt idx="108">
                  <c:v>0.20683401998324027</c:v>
                </c:pt>
                <c:pt idx="109">
                  <c:v>0.19527345312806341</c:v>
                </c:pt>
                <c:pt idx="110">
                  <c:v>0.19264423684182119</c:v>
                </c:pt>
                <c:pt idx="111">
                  <c:v>0.20592830766735529</c:v>
                </c:pt>
                <c:pt idx="112">
                  <c:v>0.20511206013065791</c:v>
                </c:pt>
                <c:pt idx="113">
                  <c:v>0.21303237889287194</c:v>
                </c:pt>
                <c:pt idx="114">
                  <c:v>0.19906919938084858</c:v>
                </c:pt>
                <c:pt idx="115">
                  <c:v>0.21034712113084497</c:v>
                </c:pt>
                <c:pt idx="116">
                  <c:v>0.18087828179767032</c:v>
                </c:pt>
                <c:pt idx="117">
                  <c:v>0.20401187979447208</c:v>
                </c:pt>
                <c:pt idx="118">
                  <c:v>0.19884837300059452</c:v>
                </c:pt>
                <c:pt idx="119">
                  <c:v>0.23303412804890974</c:v>
                </c:pt>
                <c:pt idx="120">
                  <c:v>0.25699103824486913</c:v>
                </c:pt>
                <c:pt idx="121">
                  <c:v>0.21401795321352426</c:v>
                </c:pt>
                <c:pt idx="122">
                  <c:v>0.20191744149548524</c:v>
                </c:pt>
                <c:pt idx="123">
                  <c:v>0.22875873319161413</c:v>
                </c:pt>
                <c:pt idx="124">
                  <c:v>0.24501849554842678</c:v>
                </c:pt>
                <c:pt idx="125">
                  <c:v>0.25830615480106184</c:v>
                </c:pt>
                <c:pt idx="126">
                  <c:v>0.1940871680053293</c:v>
                </c:pt>
                <c:pt idx="127">
                  <c:v>0.25867101181245111</c:v>
                </c:pt>
                <c:pt idx="128">
                  <c:v>0.19105533251371939</c:v>
                </c:pt>
                <c:pt idx="129">
                  <c:v>0.15620893015540846</c:v>
                </c:pt>
                <c:pt idx="130">
                  <c:v>0.16997834499323747</c:v>
                </c:pt>
                <c:pt idx="131">
                  <c:v>0.15182355786773952</c:v>
                </c:pt>
                <c:pt idx="132">
                  <c:v>0.2035377247711514</c:v>
                </c:pt>
                <c:pt idx="133">
                  <c:v>0.21332679210905708</c:v>
                </c:pt>
                <c:pt idx="134">
                  <c:v>0.14145368319960355</c:v>
                </c:pt>
                <c:pt idx="135">
                  <c:v>0.15597353018421811</c:v>
                </c:pt>
                <c:pt idx="136">
                  <c:v>0.14262837972847014</c:v>
                </c:pt>
                <c:pt idx="137">
                  <c:v>0.26337942343477622</c:v>
                </c:pt>
                <c:pt idx="138">
                  <c:v>0.23460949742751003</c:v>
                </c:pt>
                <c:pt idx="139">
                  <c:v>0.21343846206107092</c:v>
                </c:pt>
                <c:pt idx="140">
                  <c:v>0.22683974350059929</c:v>
                </c:pt>
                <c:pt idx="141">
                  <c:v>0.32071807089398796</c:v>
                </c:pt>
                <c:pt idx="142">
                  <c:v>0.19055630825329811</c:v>
                </c:pt>
                <c:pt idx="143">
                  <c:v>0.2056761929928182</c:v>
                </c:pt>
                <c:pt idx="144">
                  <c:v>0.23354819860708909</c:v>
                </c:pt>
                <c:pt idx="145">
                  <c:v>0.27377077182479337</c:v>
                </c:pt>
                <c:pt idx="146">
                  <c:v>0.22688936804248569</c:v>
                </c:pt>
                <c:pt idx="147">
                  <c:v>0.2105770516427484</c:v>
                </c:pt>
                <c:pt idx="148">
                  <c:v>0.26465203713340679</c:v>
                </c:pt>
                <c:pt idx="149">
                  <c:v>0.21986391441077432</c:v>
                </c:pt>
                <c:pt idx="150">
                  <c:v>0.28731709706351355</c:v>
                </c:pt>
                <c:pt idx="151">
                  <c:v>0.20910415048311118</c:v>
                </c:pt>
                <c:pt idx="152">
                  <c:v>0.24532953247431094</c:v>
                </c:pt>
                <c:pt idx="153">
                  <c:v>0.26020162359857746</c:v>
                </c:pt>
                <c:pt idx="154">
                  <c:v>0.22831787342933094</c:v>
                </c:pt>
                <c:pt idx="155">
                  <c:v>0.23034739702743182</c:v>
                </c:pt>
                <c:pt idx="156">
                  <c:v>0.22267803369015066</c:v>
                </c:pt>
                <c:pt idx="157">
                  <c:v>0.21014253901728655</c:v>
                </c:pt>
                <c:pt idx="158">
                  <c:v>0.23172056329371873</c:v>
                </c:pt>
                <c:pt idx="159">
                  <c:v>0.23909470256485052</c:v>
                </c:pt>
                <c:pt idx="160">
                  <c:v>0.21248074326393757</c:v>
                </c:pt>
                <c:pt idx="161">
                  <c:v>0.25119673944711446</c:v>
                </c:pt>
                <c:pt idx="162">
                  <c:v>0.2069025269622094</c:v>
                </c:pt>
                <c:pt idx="163">
                  <c:v>0.22453799233175548</c:v>
                </c:pt>
                <c:pt idx="164">
                  <c:v>0.20757327316843982</c:v>
                </c:pt>
                <c:pt idx="165">
                  <c:v>0.22893325988732885</c:v>
                </c:pt>
                <c:pt idx="166">
                  <c:v>0.22916424120429751</c:v>
                </c:pt>
                <c:pt idx="167">
                  <c:v>0.22037980934210777</c:v>
                </c:pt>
                <c:pt idx="168">
                  <c:v>0.18938000122896079</c:v>
                </c:pt>
                <c:pt idx="169">
                  <c:v>0.22198403831474467</c:v>
                </c:pt>
                <c:pt idx="170">
                  <c:v>0.21665408287348875</c:v>
                </c:pt>
                <c:pt idx="171">
                  <c:v>0.24426008584241743</c:v>
                </c:pt>
                <c:pt idx="172">
                  <c:v>0.26555416737682697</c:v>
                </c:pt>
                <c:pt idx="173">
                  <c:v>0.24315550038927181</c:v>
                </c:pt>
                <c:pt idx="174">
                  <c:v>0.18135444535067247</c:v>
                </c:pt>
                <c:pt idx="175">
                  <c:v>0.17562779616294197</c:v>
                </c:pt>
                <c:pt idx="176">
                  <c:v>0.25452374789677673</c:v>
                </c:pt>
                <c:pt idx="177">
                  <c:v>0.18441301806478344</c:v>
                </c:pt>
                <c:pt idx="178">
                  <c:v>0.21065767825156406</c:v>
                </c:pt>
                <c:pt idx="179">
                  <c:v>0.24087205481158966</c:v>
                </c:pt>
                <c:pt idx="180">
                  <c:v>0.17881743554527441</c:v>
                </c:pt>
                <c:pt idx="181">
                  <c:v>0.17327761889706822</c:v>
                </c:pt>
                <c:pt idx="182">
                  <c:v>0.2203354918667273</c:v>
                </c:pt>
                <c:pt idx="183">
                  <c:v>0.20027937105052554</c:v>
                </c:pt>
                <c:pt idx="184">
                  <c:v>0.20415503823806011</c:v>
                </c:pt>
                <c:pt idx="185">
                  <c:v>0.20462827820905752</c:v>
                </c:pt>
                <c:pt idx="186">
                  <c:v>0.17789312559903125</c:v>
                </c:pt>
                <c:pt idx="187">
                  <c:v>0.2456667090016629</c:v>
                </c:pt>
                <c:pt idx="188">
                  <c:v>0.20808573134681502</c:v>
                </c:pt>
                <c:pt idx="189">
                  <c:v>0.19191953949130761</c:v>
                </c:pt>
                <c:pt idx="190">
                  <c:v>0.18700505847038901</c:v>
                </c:pt>
                <c:pt idx="191">
                  <c:v>0.24101686238660486</c:v>
                </c:pt>
                <c:pt idx="192">
                  <c:v>0.25799786519354789</c:v>
                </c:pt>
                <c:pt idx="193">
                  <c:v>0.26132972370216867</c:v>
                </c:pt>
                <c:pt idx="194">
                  <c:v>0.25067152817378269</c:v>
                </c:pt>
                <c:pt idx="195">
                  <c:v>0.23601942530750528</c:v>
                </c:pt>
                <c:pt idx="196">
                  <c:v>0.23200549579597229</c:v>
                </c:pt>
                <c:pt idx="197">
                  <c:v>0.23556340766081346</c:v>
                </c:pt>
                <c:pt idx="198">
                  <c:v>0.20704511344050697</c:v>
                </c:pt>
                <c:pt idx="199">
                  <c:v>0.20410327317504445</c:v>
                </c:pt>
                <c:pt idx="200">
                  <c:v>0.21562636948409475</c:v>
                </c:pt>
                <c:pt idx="201">
                  <c:v>0.24408470453878237</c:v>
                </c:pt>
                <c:pt idx="202">
                  <c:v>0.27312652229050421</c:v>
                </c:pt>
                <c:pt idx="203">
                  <c:v>0.25969008338570038</c:v>
                </c:pt>
                <c:pt idx="204">
                  <c:v>0.25036463144022536</c:v>
                </c:pt>
                <c:pt idx="205">
                  <c:v>0.20485132551566662</c:v>
                </c:pt>
                <c:pt idx="206">
                  <c:v>0.25845336487191933</c:v>
                </c:pt>
                <c:pt idx="207">
                  <c:v>0.28204936017202548</c:v>
                </c:pt>
                <c:pt idx="208">
                  <c:v>0.27917339833241583</c:v>
                </c:pt>
                <c:pt idx="209">
                  <c:v>0.29285789897232556</c:v>
                </c:pt>
                <c:pt idx="210">
                  <c:v>0.21539438949792289</c:v>
                </c:pt>
                <c:pt idx="211">
                  <c:v>0.28654266231888953</c:v>
                </c:pt>
                <c:pt idx="212">
                  <c:v>0.25087374645661259</c:v>
                </c:pt>
                <c:pt idx="213">
                  <c:v>0.28753676452195842</c:v>
                </c:pt>
                <c:pt idx="214">
                  <c:v>0.28568467828166305</c:v>
                </c:pt>
                <c:pt idx="215">
                  <c:v>0.19414433044768162</c:v>
                </c:pt>
                <c:pt idx="216">
                  <c:v>0.19899797569303557</c:v>
                </c:pt>
                <c:pt idx="217">
                  <c:v>0.25181255804351038</c:v>
                </c:pt>
                <c:pt idx="218">
                  <c:v>0.2113325762486726</c:v>
                </c:pt>
                <c:pt idx="219">
                  <c:v>0.22515417007679991</c:v>
                </c:pt>
                <c:pt idx="220">
                  <c:v>0.27130511783100503</c:v>
                </c:pt>
                <c:pt idx="221">
                  <c:v>0.24981076705834798</c:v>
                </c:pt>
                <c:pt idx="222">
                  <c:v>0.25834155311485058</c:v>
                </c:pt>
                <c:pt idx="223">
                  <c:v>0.24781349399613642</c:v>
                </c:pt>
                <c:pt idx="224">
                  <c:v>0.21184687387921033</c:v>
                </c:pt>
                <c:pt idx="225">
                  <c:v>0.28323187957091661</c:v>
                </c:pt>
                <c:pt idx="226">
                  <c:v>0.24301114973361346</c:v>
                </c:pt>
                <c:pt idx="227">
                  <c:v>0.31817422413126029</c:v>
                </c:pt>
                <c:pt idx="228">
                  <c:v>0.28945162512628769</c:v>
                </c:pt>
                <c:pt idx="229">
                  <c:v>0.36794048169500759</c:v>
                </c:pt>
                <c:pt idx="230">
                  <c:v>0.28281930786057391</c:v>
                </c:pt>
                <c:pt idx="231">
                  <c:v>0.39974114144980832</c:v>
                </c:pt>
                <c:pt idx="232">
                  <c:v>0.35395835179232304</c:v>
                </c:pt>
                <c:pt idx="233">
                  <c:v>0.24876502205828618</c:v>
                </c:pt>
                <c:pt idx="234">
                  <c:v>0.2928606210322266</c:v>
                </c:pt>
                <c:pt idx="235">
                  <c:v>0.2524544174745505</c:v>
                </c:pt>
                <c:pt idx="236">
                  <c:v>0.26702223600630315</c:v>
                </c:pt>
                <c:pt idx="237">
                  <c:v>0.28116011937354951</c:v>
                </c:pt>
                <c:pt idx="238">
                  <c:v>0.22874432140769421</c:v>
                </c:pt>
                <c:pt idx="239">
                  <c:v>0.26181075752950034</c:v>
                </c:pt>
                <c:pt idx="240">
                  <c:v>0.17223412851921371</c:v>
                </c:pt>
                <c:pt idx="241">
                  <c:v>0.21642846647751274</c:v>
                </c:pt>
                <c:pt idx="242">
                  <c:v>0.23426245813272992</c:v>
                </c:pt>
                <c:pt idx="243">
                  <c:v>0.25267097817120771</c:v>
                </c:pt>
                <c:pt idx="244">
                  <c:v>0.20144113390081633</c:v>
                </c:pt>
                <c:pt idx="245">
                  <c:v>0.28615484600001095</c:v>
                </c:pt>
                <c:pt idx="246">
                  <c:v>0.26620920565659312</c:v>
                </c:pt>
                <c:pt idx="247">
                  <c:v>0.23557894973973262</c:v>
                </c:pt>
                <c:pt idx="248">
                  <c:v>0.24440059794344343</c:v>
                </c:pt>
                <c:pt idx="249">
                  <c:v>0.22302623775697084</c:v>
                </c:pt>
                <c:pt idx="250">
                  <c:v>0.28110948992191265</c:v>
                </c:pt>
                <c:pt idx="251">
                  <c:v>0.29262087523109276</c:v>
                </c:pt>
                <c:pt idx="252">
                  <c:v>0.21598773895306742</c:v>
                </c:pt>
                <c:pt idx="253">
                  <c:v>0.24413893474823159</c:v>
                </c:pt>
                <c:pt idx="254">
                  <c:v>0.23577085698306538</c:v>
                </c:pt>
                <c:pt idx="255">
                  <c:v>0.28704446440967119</c:v>
                </c:pt>
                <c:pt idx="256">
                  <c:v>0.23473292614947897</c:v>
                </c:pt>
                <c:pt idx="257">
                  <c:v>0.2346641984452365</c:v>
                </c:pt>
                <c:pt idx="258">
                  <c:v>0.24660854242305896</c:v>
                </c:pt>
                <c:pt idx="259">
                  <c:v>0.25659111050084793</c:v>
                </c:pt>
                <c:pt idx="260">
                  <c:v>0.23678092598762426</c:v>
                </c:pt>
                <c:pt idx="261">
                  <c:v>0.25667588800870494</c:v>
                </c:pt>
                <c:pt idx="262">
                  <c:v>0.25426449925898853</c:v>
                </c:pt>
                <c:pt idx="263">
                  <c:v>0.21477689643817302</c:v>
                </c:pt>
                <c:pt idx="264">
                  <c:v>0.27775581074747407</c:v>
                </c:pt>
                <c:pt idx="265">
                  <c:v>0.2399882698344053</c:v>
                </c:pt>
                <c:pt idx="266">
                  <c:v>0.2901931636378407</c:v>
                </c:pt>
                <c:pt idx="267">
                  <c:v>0.3160932534335763</c:v>
                </c:pt>
                <c:pt idx="268">
                  <c:v>0.23169373975409829</c:v>
                </c:pt>
                <c:pt idx="269">
                  <c:v>0.24689250857112016</c:v>
                </c:pt>
                <c:pt idx="270">
                  <c:v>0.31677783285567385</c:v>
                </c:pt>
                <c:pt idx="271">
                  <c:v>0.22265875267878263</c:v>
                </c:pt>
                <c:pt idx="272">
                  <c:v>0.24301955682876428</c:v>
                </c:pt>
                <c:pt idx="273">
                  <c:v>0.20778975562793392</c:v>
                </c:pt>
                <c:pt idx="274">
                  <c:v>0.27167037701737179</c:v>
                </c:pt>
                <c:pt idx="275">
                  <c:v>0.3198564304566216</c:v>
                </c:pt>
                <c:pt idx="276">
                  <c:v>0.18694150099600418</c:v>
                </c:pt>
                <c:pt idx="277">
                  <c:v>0.24109356258944656</c:v>
                </c:pt>
                <c:pt idx="278">
                  <c:v>0.27676089733578979</c:v>
                </c:pt>
                <c:pt idx="279">
                  <c:v>0.24688048924457134</c:v>
                </c:pt>
                <c:pt idx="280">
                  <c:v>0.28427066169118909</c:v>
                </c:pt>
                <c:pt idx="281">
                  <c:v>0.23461966435847317</c:v>
                </c:pt>
                <c:pt idx="282">
                  <c:v>0.22542670794462769</c:v>
                </c:pt>
                <c:pt idx="283">
                  <c:v>0.24822118948815086</c:v>
                </c:pt>
                <c:pt idx="284">
                  <c:v>0.38161503194612717</c:v>
                </c:pt>
                <c:pt idx="285">
                  <c:v>0.19607231682780429</c:v>
                </c:pt>
                <c:pt idx="286">
                  <c:v>0.26179037666712018</c:v>
                </c:pt>
                <c:pt idx="287">
                  <c:v>0.29153913421126415</c:v>
                </c:pt>
                <c:pt idx="288">
                  <c:v>0.30321196398354339</c:v>
                </c:pt>
                <c:pt idx="289">
                  <c:v>0.28595732391828965</c:v>
                </c:pt>
                <c:pt idx="290">
                  <c:v>0.25997059157688779</c:v>
                </c:pt>
                <c:pt idx="291">
                  <c:v>0.2507532004043142</c:v>
                </c:pt>
                <c:pt idx="292">
                  <c:v>0.29903964523155663</c:v>
                </c:pt>
                <c:pt idx="293">
                  <c:v>0.29605244557520954</c:v>
                </c:pt>
                <c:pt idx="294">
                  <c:v>0.3078566727263668</c:v>
                </c:pt>
                <c:pt idx="295">
                  <c:v>0.2471607127036505</c:v>
                </c:pt>
                <c:pt idx="296">
                  <c:v>0.24214881667049754</c:v>
                </c:pt>
                <c:pt idx="297">
                  <c:v>0.30135248661367681</c:v>
                </c:pt>
                <c:pt idx="298">
                  <c:v>0.35649144142586647</c:v>
                </c:pt>
                <c:pt idx="299">
                  <c:v>0.34848617801052967</c:v>
                </c:pt>
                <c:pt idx="300">
                  <c:v>0.32902491784095328</c:v>
                </c:pt>
                <c:pt idx="301">
                  <c:v>0.27467643728598468</c:v>
                </c:pt>
                <c:pt idx="302">
                  <c:v>0.34706488110514061</c:v>
                </c:pt>
                <c:pt idx="303">
                  <c:v>0.24761121991209759</c:v>
                </c:pt>
                <c:pt idx="304">
                  <c:v>0.30910045536333397</c:v>
                </c:pt>
                <c:pt idx="305">
                  <c:v>0.30288931728785123</c:v>
                </c:pt>
                <c:pt idx="306">
                  <c:v>0.25052213147600211</c:v>
                </c:pt>
                <c:pt idx="307">
                  <c:v>0.3121802098911623</c:v>
                </c:pt>
                <c:pt idx="308">
                  <c:v>0.20379678911628887</c:v>
                </c:pt>
                <c:pt idx="309">
                  <c:v>0.28206813436149569</c:v>
                </c:pt>
                <c:pt idx="310">
                  <c:v>0.25336449479185352</c:v>
                </c:pt>
                <c:pt idx="311">
                  <c:v>0.27790785485221886</c:v>
                </c:pt>
                <c:pt idx="312">
                  <c:v>0.3091613120966033</c:v>
                </c:pt>
                <c:pt idx="313">
                  <c:v>0.31522791705069148</c:v>
                </c:pt>
                <c:pt idx="314">
                  <c:v>0.30512977580102757</c:v>
                </c:pt>
                <c:pt idx="315">
                  <c:v>0.21382217771046202</c:v>
                </c:pt>
                <c:pt idx="316">
                  <c:v>0.4887449897174474</c:v>
                </c:pt>
                <c:pt idx="317">
                  <c:v>0.19493361586550076</c:v>
                </c:pt>
                <c:pt idx="318">
                  <c:v>0.25584399101365579</c:v>
                </c:pt>
                <c:pt idx="319">
                  <c:v>0.22372014080254887</c:v>
                </c:pt>
                <c:pt idx="320">
                  <c:v>0.20453439753339631</c:v>
                </c:pt>
                <c:pt idx="321">
                  <c:v>0.30103526173516681</c:v>
                </c:pt>
                <c:pt idx="322">
                  <c:v>0.33096372096729598</c:v>
                </c:pt>
                <c:pt idx="323">
                  <c:v>0.29342884946226305</c:v>
                </c:pt>
                <c:pt idx="324">
                  <c:v>0.25668266848906196</c:v>
                </c:pt>
                <c:pt idx="325">
                  <c:v>0.28679338672679539</c:v>
                </c:pt>
                <c:pt idx="326">
                  <c:v>0.23632796265240971</c:v>
                </c:pt>
                <c:pt idx="327">
                  <c:v>0.2488544059059877</c:v>
                </c:pt>
                <c:pt idx="328">
                  <c:v>0.26971510465507875</c:v>
                </c:pt>
                <c:pt idx="329">
                  <c:v>0.2619627500606011</c:v>
                </c:pt>
                <c:pt idx="330">
                  <c:v>0.22346167243689147</c:v>
                </c:pt>
                <c:pt idx="331">
                  <c:v>0.23278019591018762</c:v>
                </c:pt>
                <c:pt idx="332">
                  <c:v>0.21518541149667705</c:v>
                </c:pt>
                <c:pt idx="333">
                  <c:v>0.25906565308214319</c:v>
                </c:pt>
                <c:pt idx="334">
                  <c:v>0.30106563904524364</c:v>
                </c:pt>
                <c:pt idx="335">
                  <c:v>0.24679746602064234</c:v>
                </c:pt>
                <c:pt idx="336">
                  <c:v>0.23532710206618829</c:v>
                </c:pt>
                <c:pt idx="337">
                  <c:v>0.28688514641063756</c:v>
                </c:pt>
                <c:pt idx="338">
                  <c:v>0.32752607025062225</c:v>
                </c:pt>
                <c:pt idx="339">
                  <c:v>0.32602465439167622</c:v>
                </c:pt>
                <c:pt idx="340">
                  <c:v>0.28727684973812173</c:v>
                </c:pt>
                <c:pt idx="341">
                  <c:v>0.30900863288906155</c:v>
                </c:pt>
                <c:pt idx="342">
                  <c:v>0.34592550580037884</c:v>
                </c:pt>
                <c:pt idx="343">
                  <c:v>0.38536935199958733</c:v>
                </c:pt>
                <c:pt idx="344">
                  <c:v>0.19223620739030906</c:v>
                </c:pt>
                <c:pt idx="345">
                  <c:v>0.25034596161382067</c:v>
                </c:pt>
                <c:pt idx="346">
                  <c:v>0.29247031223071623</c:v>
                </c:pt>
                <c:pt idx="347">
                  <c:v>0.24696993051573851</c:v>
                </c:pt>
                <c:pt idx="348">
                  <c:v>0.2957750849359318</c:v>
                </c:pt>
                <c:pt idx="349">
                  <c:v>0.27155465991547129</c:v>
                </c:pt>
                <c:pt idx="350">
                  <c:v>0.25954700139061443</c:v>
                </c:pt>
                <c:pt idx="351">
                  <c:v>0.28361008036205249</c:v>
                </c:pt>
                <c:pt idx="352">
                  <c:v>0.31065833085905797</c:v>
                </c:pt>
                <c:pt idx="353">
                  <c:v>0.2673850404255374</c:v>
                </c:pt>
                <c:pt idx="354">
                  <c:v>0.31854415739639524</c:v>
                </c:pt>
                <c:pt idx="355">
                  <c:v>0.23115260660130396</c:v>
                </c:pt>
                <c:pt idx="356">
                  <c:v>0.25642121137982843</c:v>
                </c:pt>
                <c:pt idx="357">
                  <c:v>0.23132602750248396</c:v>
                </c:pt>
                <c:pt idx="358">
                  <c:v>0.24284462157258865</c:v>
                </c:pt>
                <c:pt idx="359">
                  <c:v>0.22715826846898912</c:v>
                </c:pt>
                <c:pt idx="360">
                  <c:v>0.32139087250816917</c:v>
                </c:pt>
                <c:pt idx="361">
                  <c:v>0.29499380614828169</c:v>
                </c:pt>
                <c:pt idx="362">
                  <c:v>0.30166077689423054</c:v>
                </c:pt>
                <c:pt idx="363">
                  <c:v>0.28871205446386405</c:v>
                </c:pt>
                <c:pt idx="364">
                  <c:v>0.243863930663202</c:v>
                </c:pt>
                <c:pt idx="365">
                  <c:v>0.28127044261601292</c:v>
                </c:pt>
                <c:pt idx="366">
                  <c:v>0.28813986615818526</c:v>
                </c:pt>
                <c:pt idx="367">
                  <c:v>0.28792048044953467</c:v>
                </c:pt>
                <c:pt idx="368">
                  <c:v>0.35363798324032486</c:v>
                </c:pt>
                <c:pt idx="369">
                  <c:v>0.28938327676505615</c:v>
                </c:pt>
                <c:pt idx="370">
                  <c:v>0.25904973947327836</c:v>
                </c:pt>
                <c:pt idx="371">
                  <c:v>0.31973162670275485</c:v>
                </c:pt>
                <c:pt idx="372">
                  <c:v>0.31422326884534491</c:v>
                </c:pt>
                <c:pt idx="373">
                  <c:v>0.29166675108044499</c:v>
                </c:pt>
                <c:pt idx="374">
                  <c:v>0.31153739853788925</c:v>
                </c:pt>
                <c:pt idx="375">
                  <c:v>0.32871629321428358</c:v>
                </c:pt>
                <c:pt idx="376">
                  <c:v>0.27408306981333763</c:v>
                </c:pt>
                <c:pt idx="377">
                  <c:v>0.29636454750242386</c:v>
                </c:pt>
                <c:pt idx="378">
                  <c:v>0.26351360031990351</c:v>
                </c:pt>
                <c:pt idx="379">
                  <c:v>0.29108674307067817</c:v>
                </c:pt>
                <c:pt idx="380">
                  <c:v>0.23238966581595069</c:v>
                </c:pt>
                <c:pt idx="381">
                  <c:v>0.2273999812383623</c:v>
                </c:pt>
                <c:pt idx="382">
                  <c:v>0.35381518115137289</c:v>
                </c:pt>
                <c:pt idx="383">
                  <c:v>0.30880340332351458</c:v>
                </c:pt>
                <c:pt idx="384">
                  <c:v>0.21725029463949022</c:v>
                </c:pt>
                <c:pt idx="385">
                  <c:v>0.21359428770470415</c:v>
                </c:pt>
                <c:pt idx="386">
                  <c:v>0.23964014129655703</c:v>
                </c:pt>
                <c:pt idx="387">
                  <c:v>0.33696137795509568</c:v>
                </c:pt>
                <c:pt idx="388">
                  <c:v>0.28408061742010365</c:v>
                </c:pt>
                <c:pt idx="389">
                  <c:v>0.3087745463413395</c:v>
                </c:pt>
                <c:pt idx="390">
                  <c:v>0.25400889636483431</c:v>
                </c:pt>
                <c:pt idx="391">
                  <c:v>0.27155165123168207</c:v>
                </c:pt>
                <c:pt idx="392">
                  <c:v>0.21567181731909785</c:v>
                </c:pt>
                <c:pt idx="393">
                  <c:v>0.24553786648363932</c:v>
                </c:pt>
                <c:pt idx="394">
                  <c:v>0.30375239262708198</c:v>
                </c:pt>
                <c:pt idx="395">
                  <c:v>0.34118607428199677</c:v>
                </c:pt>
                <c:pt idx="396">
                  <c:v>0.35477431105077806</c:v>
                </c:pt>
                <c:pt idx="397">
                  <c:v>0.34812058023120546</c:v>
                </c:pt>
                <c:pt idx="398">
                  <c:v>0.28623096976348911</c:v>
                </c:pt>
                <c:pt idx="399">
                  <c:v>0.31824812757356369</c:v>
                </c:pt>
                <c:pt idx="400">
                  <c:v>0.27237346898976023</c:v>
                </c:pt>
                <c:pt idx="401">
                  <c:v>0.26800561394146566</c:v>
                </c:pt>
                <c:pt idx="402">
                  <c:v>0.24188476560807784</c:v>
                </c:pt>
                <c:pt idx="403">
                  <c:v>0.27962888787831625</c:v>
                </c:pt>
                <c:pt idx="404">
                  <c:v>0.37367276511900666</c:v>
                </c:pt>
                <c:pt idx="405">
                  <c:v>0.25204550076479032</c:v>
                </c:pt>
                <c:pt idx="406">
                  <c:v>0.32181778688986507</c:v>
                </c:pt>
                <c:pt idx="407">
                  <c:v>0.29224448391719776</c:v>
                </c:pt>
                <c:pt idx="408">
                  <c:v>0.27351021112913626</c:v>
                </c:pt>
                <c:pt idx="409">
                  <c:v>0.28015003691083906</c:v>
                </c:pt>
                <c:pt idx="410">
                  <c:v>0.23516140676908864</c:v>
                </c:pt>
                <c:pt idx="411">
                  <c:v>0.26754537225783409</c:v>
                </c:pt>
                <c:pt idx="412">
                  <c:v>0.27077633231147957</c:v>
                </c:pt>
                <c:pt idx="413">
                  <c:v>0.35041775611923875</c:v>
                </c:pt>
                <c:pt idx="414">
                  <c:v>0.28332690915443504</c:v>
                </c:pt>
                <c:pt idx="415">
                  <c:v>0.25255780869249866</c:v>
                </c:pt>
                <c:pt idx="416">
                  <c:v>0.24408973792589175</c:v>
                </c:pt>
                <c:pt idx="417">
                  <c:v>0.27947317534385824</c:v>
                </c:pt>
                <c:pt idx="418">
                  <c:v>0.28878364213299718</c:v>
                </c:pt>
                <c:pt idx="419">
                  <c:v>0.26122263640968446</c:v>
                </c:pt>
                <c:pt idx="420">
                  <c:v>0.30422761847954305</c:v>
                </c:pt>
                <c:pt idx="421">
                  <c:v>0.29016241536776671</c:v>
                </c:pt>
                <c:pt idx="422">
                  <c:v>0.25323470704042322</c:v>
                </c:pt>
                <c:pt idx="423">
                  <c:v>0.21973956188215937</c:v>
                </c:pt>
                <c:pt idx="424">
                  <c:v>0.2650946861918308</c:v>
                </c:pt>
                <c:pt idx="425">
                  <c:v>0.24896836599579508</c:v>
                </c:pt>
                <c:pt idx="426">
                  <c:v>0.27421859401477994</c:v>
                </c:pt>
                <c:pt idx="427">
                  <c:v>0.33114941438629247</c:v>
                </c:pt>
                <c:pt idx="428">
                  <c:v>0.33360131543760124</c:v>
                </c:pt>
                <c:pt idx="429">
                  <c:v>0.29800390020805317</c:v>
                </c:pt>
                <c:pt idx="430">
                  <c:v>0.25482443346830469</c:v>
                </c:pt>
                <c:pt idx="431">
                  <c:v>0.25934540738582135</c:v>
                </c:pt>
                <c:pt idx="432">
                  <c:v>0.30366263144715405</c:v>
                </c:pt>
                <c:pt idx="433">
                  <c:v>0.25460750160007201</c:v>
                </c:pt>
                <c:pt idx="434">
                  <c:v>0.25398656150821075</c:v>
                </c:pt>
                <c:pt idx="435">
                  <c:v>0.2937677824249294</c:v>
                </c:pt>
                <c:pt idx="436">
                  <c:v>0.24669557013430291</c:v>
                </c:pt>
                <c:pt idx="437">
                  <c:v>0.24161946767853723</c:v>
                </c:pt>
                <c:pt idx="438">
                  <c:v>0.2429394575743406</c:v>
                </c:pt>
                <c:pt idx="439">
                  <c:v>0.28252801908177633</c:v>
                </c:pt>
                <c:pt idx="440">
                  <c:v>0.26382830238466509</c:v>
                </c:pt>
                <c:pt idx="441">
                  <c:v>0.24840213109049883</c:v>
                </c:pt>
                <c:pt idx="442">
                  <c:v>0.23568485449387466</c:v>
                </c:pt>
                <c:pt idx="443">
                  <c:v>0.27446645944596609</c:v>
                </c:pt>
                <c:pt idx="444">
                  <c:v>0.25763938290720234</c:v>
                </c:pt>
                <c:pt idx="445">
                  <c:v>0.21276298508026154</c:v>
                </c:pt>
                <c:pt idx="446">
                  <c:v>0.28317231777599694</c:v>
                </c:pt>
                <c:pt idx="447">
                  <c:v>0.29464480531287252</c:v>
                </c:pt>
                <c:pt idx="448">
                  <c:v>0.25317074329639028</c:v>
                </c:pt>
                <c:pt idx="449">
                  <c:v>0.30170093425806277</c:v>
                </c:pt>
                <c:pt idx="450">
                  <c:v>0.27724851186631899</c:v>
                </c:pt>
                <c:pt idx="451">
                  <c:v>0.2416389286309592</c:v>
                </c:pt>
                <c:pt idx="452">
                  <c:v>0.26679891298991443</c:v>
                </c:pt>
                <c:pt idx="453">
                  <c:v>0.24873732722000982</c:v>
                </c:pt>
                <c:pt idx="454">
                  <c:v>0.25612932988816117</c:v>
                </c:pt>
                <c:pt idx="455">
                  <c:v>0.23028801863990947</c:v>
                </c:pt>
                <c:pt idx="456">
                  <c:v>0.25015240993592314</c:v>
                </c:pt>
                <c:pt idx="457">
                  <c:v>0.30511081590458133</c:v>
                </c:pt>
                <c:pt idx="458">
                  <c:v>0.25048097209140263</c:v>
                </c:pt>
                <c:pt idx="459">
                  <c:v>0.22478165451069992</c:v>
                </c:pt>
                <c:pt idx="460">
                  <c:v>0.2550865059993232</c:v>
                </c:pt>
                <c:pt idx="461">
                  <c:v>0.25763440904390411</c:v>
                </c:pt>
                <c:pt idx="462">
                  <c:v>0.23395107214544136</c:v>
                </c:pt>
                <c:pt idx="463">
                  <c:v>0.24340482084575371</c:v>
                </c:pt>
                <c:pt idx="464">
                  <c:v>0.22365151363235028</c:v>
                </c:pt>
                <c:pt idx="465">
                  <c:v>0.239342364089452</c:v>
                </c:pt>
                <c:pt idx="466">
                  <c:v>0.23658335211530129</c:v>
                </c:pt>
                <c:pt idx="467">
                  <c:v>0.27090526076220328</c:v>
                </c:pt>
                <c:pt idx="468">
                  <c:v>0.24489504375488971</c:v>
                </c:pt>
                <c:pt idx="469">
                  <c:v>0.28001181871669617</c:v>
                </c:pt>
                <c:pt idx="470">
                  <c:v>0.25399219782638138</c:v>
                </c:pt>
                <c:pt idx="471">
                  <c:v>0.28059427611157622</c:v>
                </c:pt>
                <c:pt idx="472">
                  <c:v>0.26530375381232718</c:v>
                </c:pt>
                <c:pt idx="473">
                  <c:v>0.31102016439861763</c:v>
                </c:pt>
                <c:pt idx="474">
                  <c:v>0.31461124580746275</c:v>
                </c:pt>
                <c:pt idx="475">
                  <c:v>0.26972449612056881</c:v>
                </c:pt>
                <c:pt idx="476">
                  <c:v>0.26830781354169403</c:v>
                </c:pt>
                <c:pt idx="477">
                  <c:v>0.27748410541607071</c:v>
                </c:pt>
                <c:pt idx="478">
                  <c:v>0.31078750229107971</c:v>
                </c:pt>
                <c:pt idx="479">
                  <c:v>0.2764090410289925</c:v>
                </c:pt>
                <c:pt idx="480">
                  <c:v>0.25215179538341337</c:v>
                </c:pt>
                <c:pt idx="481">
                  <c:v>0.25688751308426777</c:v>
                </c:pt>
                <c:pt idx="482">
                  <c:v>0.24201582622327339</c:v>
                </c:pt>
                <c:pt idx="483">
                  <c:v>0.2434713136957235</c:v>
                </c:pt>
                <c:pt idx="484">
                  <c:v>0.2196533010290051</c:v>
                </c:pt>
                <c:pt idx="485">
                  <c:v>0.24720649479625237</c:v>
                </c:pt>
                <c:pt idx="486">
                  <c:v>0.22919999527895565</c:v>
                </c:pt>
                <c:pt idx="487">
                  <c:v>0.24241444897096637</c:v>
                </c:pt>
                <c:pt idx="488">
                  <c:v>0.26153855557836397</c:v>
                </c:pt>
                <c:pt idx="489">
                  <c:v>0.2673519635053575</c:v>
                </c:pt>
                <c:pt idx="490">
                  <c:v>0.23638178044881197</c:v>
                </c:pt>
                <c:pt idx="491">
                  <c:v>0.25004569387051173</c:v>
                </c:pt>
                <c:pt idx="492">
                  <c:v>0.24472553858816565</c:v>
                </c:pt>
                <c:pt idx="493">
                  <c:v>0.21973729486053978</c:v>
                </c:pt>
                <c:pt idx="494">
                  <c:v>0.27825547370203124</c:v>
                </c:pt>
                <c:pt idx="495">
                  <c:v>0.21558392465891327</c:v>
                </c:pt>
                <c:pt idx="496">
                  <c:v>0.28142151979044427</c:v>
                </c:pt>
                <c:pt idx="497">
                  <c:v>0.24363231438966101</c:v>
                </c:pt>
                <c:pt idx="498">
                  <c:v>0.25699168601846856</c:v>
                </c:pt>
                <c:pt idx="499">
                  <c:v>0.28780782492754114</c:v>
                </c:pt>
                <c:pt idx="500">
                  <c:v>0.31801645493452058</c:v>
                </c:pt>
                <c:pt idx="501">
                  <c:v>0.27104508235557734</c:v>
                </c:pt>
                <c:pt idx="502">
                  <c:v>0.20348385415847764</c:v>
                </c:pt>
                <c:pt idx="503">
                  <c:v>0.28185353425638382</c:v>
                </c:pt>
                <c:pt idx="504">
                  <c:v>0.30420905788371283</c:v>
                </c:pt>
                <c:pt idx="505">
                  <c:v>0.25252913322633647</c:v>
                </c:pt>
                <c:pt idx="506">
                  <c:v>0.27819430950447116</c:v>
                </c:pt>
                <c:pt idx="507">
                  <c:v>0.22258928065726155</c:v>
                </c:pt>
                <c:pt idx="508">
                  <c:v>0.22824534234956489</c:v>
                </c:pt>
                <c:pt idx="509">
                  <c:v>0.26145077520455939</c:v>
                </c:pt>
                <c:pt idx="510">
                  <c:v>0.20531321688274712</c:v>
                </c:pt>
                <c:pt idx="511">
                  <c:v>0.26686334257060007</c:v>
                </c:pt>
                <c:pt idx="512">
                  <c:v>0.2623485976492797</c:v>
                </c:pt>
                <c:pt idx="513">
                  <c:v>0.25802059005125466</c:v>
                </c:pt>
                <c:pt idx="514">
                  <c:v>0.23837590988891116</c:v>
                </c:pt>
                <c:pt idx="515">
                  <c:v>0.24856830394335155</c:v>
                </c:pt>
                <c:pt idx="516">
                  <c:v>0.23604138704570043</c:v>
                </c:pt>
                <c:pt idx="517">
                  <c:v>0.23467641242827522</c:v>
                </c:pt>
                <c:pt idx="518">
                  <c:v>0.2585288104949468</c:v>
                </c:pt>
                <c:pt idx="519">
                  <c:v>0.25706830548680637</c:v>
                </c:pt>
                <c:pt idx="520">
                  <c:v>0.26904262916234567</c:v>
                </c:pt>
                <c:pt idx="521">
                  <c:v>0.23275010351489467</c:v>
                </c:pt>
                <c:pt idx="522">
                  <c:v>0.26205720687512757</c:v>
                </c:pt>
                <c:pt idx="523">
                  <c:v>0.24520169835997763</c:v>
                </c:pt>
                <c:pt idx="524">
                  <c:v>0.26219668932134643</c:v>
                </c:pt>
                <c:pt idx="525">
                  <c:v>0.25140623518150412</c:v>
                </c:pt>
                <c:pt idx="526">
                  <c:v>0.25302141583941318</c:v>
                </c:pt>
                <c:pt idx="527">
                  <c:v>0.19873935367217116</c:v>
                </c:pt>
              </c:numCache>
            </c:numRef>
          </c:xVal>
          <c:yVal>
            <c:numRef>
              <c:f>Hoja1!$Q$82:$Q$106</c:f>
              <c:numCache>
                <c:formatCode>General</c:formatCode>
                <c:ptCount val="25"/>
                <c:pt idx="0">
                  <c:v>66.934321748616242</c:v>
                </c:pt>
                <c:pt idx="1">
                  <c:v>66.842040618759839</c:v>
                </c:pt>
                <c:pt idx="2">
                  <c:v>67.100600291045069</c:v>
                </c:pt>
                <c:pt idx="3">
                  <c:v>67.171305163604089</c:v>
                </c:pt>
                <c:pt idx="4">
                  <c:v>67.147344789235106</c:v>
                </c:pt>
                <c:pt idx="5">
                  <c:v>67.623946520941374</c:v>
                </c:pt>
                <c:pt idx="6">
                  <c:v>67.765177892711748</c:v>
                </c:pt>
                <c:pt idx="7">
                  <c:v>66.347978973219355</c:v>
                </c:pt>
                <c:pt idx="8">
                  <c:v>67.412872534430832</c:v>
                </c:pt>
                <c:pt idx="9">
                  <c:v>67.696759543834034</c:v>
                </c:pt>
                <c:pt idx="10">
                  <c:v>67.030634204254639</c:v>
                </c:pt>
                <c:pt idx="11">
                  <c:v>66.902830713866848</c:v>
                </c:pt>
                <c:pt idx="12">
                  <c:v>67.39254701843069</c:v>
                </c:pt>
                <c:pt idx="13">
                  <c:v>68.473661049143416</c:v>
                </c:pt>
                <c:pt idx="14">
                  <c:v>67.345914702663791</c:v>
                </c:pt>
                <c:pt idx="15">
                  <c:v>69.035566175512486</c:v>
                </c:pt>
                <c:pt idx="16">
                  <c:v>67.355053077905211</c:v>
                </c:pt>
                <c:pt idx="17">
                  <c:v>67.627691553334671</c:v>
                </c:pt>
                <c:pt idx="18">
                  <c:v>67.638928706574475</c:v>
                </c:pt>
                <c:pt idx="19">
                  <c:v>67.504485593506075</c:v>
                </c:pt>
                <c:pt idx="20">
                  <c:v>67.118611385871446</c:v>
                </c:pt>
                <c:pt idx="21">
                  <c:v>68.110218460414956</c:v>
                </c:pt>
                <c:pt idx="22">
                  <c:v>69.285899930496967</c:v>
                </c:pt>
                <c:pt idx="23">
                  <c:v>67.457827705477953</c:v>
                </c:pt>
                <c:pt idx="24">
                  <c:v>67.5846438425080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FDB1-4134-85F1-991B06B42A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9600256"/>
        <c:axId val="249602816"/>
      </c:scatterChart>
      <c:valAx>
        <c:axId val="2496002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 [kg/cm2]</a:t>
                </a:r>
              </a:p>
            </c:rich>
          </c:tx>
          <c:layout>
            <c:manualLayout>
              <c:xMode val="edge"/>
              <c:yMode val="edge"/>
              <c:x val="0.49371633752244165"/>
              <c:y val="0.91898734177215191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s-AR"/>
          </a:p>
        </c:txPr>
        <c:crossAx val="249602816"/>
        <c:crosses val="autoZero"/>
        <c:crossBetween val="midCat"/>
      </c:valAx>
      <c:valAx>
        <c:axId val="249602816"/>
        <c:scaling>
          <c:orientation val="minMax"/>
          <c:max val="73"/>
          <c:min val="65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 [°C]</a:t>
                </a:r>
              </a:p>
            </c:rich>
          </c:tx>
          <c:layout>
            <c:manualLayout>
              <c:xMode val="edge"/>
              <c:yMode val="edge"/>
              <c:x val="1.7953321364452424E-2"/>
              <c:y val="0.4"/>
            </c:manualLayout>
          </c:layout>
          <c:overlay val="0"/>
          <c:spPr>
            <a:noFill/>
            <a:ln w="25399">
              <a:noFill/>
            </a:ln>
          </c:spPr>
        </c:title>
        <c:numFmt formatCode="0.0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s-AR"/>
          </a:p>
        </c:txPr>
        <c:crossAx val="249600256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2710951526032319"/>
          <c:y val="0.47341772151898737"/>
          <c:w val="0.25134649910233392"/>
          <c:h val="0.3392405063291139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8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s-AR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s-AR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697690615447274"/>
          <c:y val="6.4935147289908804E-2"/>
          <c:w val="0.85581524923578189"/>
          <c:h val="0.6909099671646296"/>
        </c:manualLayout>
      </c:layout>
      <c:scatterChart>
        <c:scatterStyle val="lineMarker"/>
        <c:varyColors val="0"/>
        <c:ser>
          <c:idx val="0"/>
          <c:order val="0"/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Hoja1!$B$320:$B$631</c:f>
              <c:numCache>
                <c:formatCode>m/d/yyyy\ h:mm</c:formatCode>
                <c:ptCount val="312"/>
                <c:pt idx="0">
                  <c:v>37877.333333333336</c:v>
                </c:pt>
                <c:pt idx="1">
                  <c:v>37878.333333333336</c:v>
                </c:pt>
                <c:pt idx="2">
                  <c:v>37879.333333333336</c:v>
                </c:pt>
                <c:pt idx="3">
                  <c:v>37880.333333333336</c:v>
                </c:pt>
                <c:pt idx="4">
                  <c:v>37881.333333333336</c:v>
                </c:pt>
                <c:pt idx="5">
                  <c:v>37882.333333333336</c:v>
                </c:pt>
                <c:pt idx="6">
                  <c:v>37883.333333333336</c:v>
                </c:pt>
                <c:pt idx="7">
                  <c:v>37884.333333333336</c:v>
                </c:pt>
                <c:pt idx="8">
                  <c:v>37885.333333333336</c:v>
                </c:pt>
                <c:pt idx="9">
                  <c:v>37886.333333333336</c:v>
                </c:pt>
                <c:pt idx="10">
                  <c:v>37887.333333333336</c:v>
                </c:pt>
                <c:pt idx="11">
                  <c:v>37888.333333333336</c:v>
                </c:pt>
                <c:pt idx="12">
                  <c:v>37889.333333333336</c:v>
                </c:pt>
                <c:pt idx="13">
                  <c:v>37890.333333333336</c:v>
                </c:pt>
                <c:pt idx="14">
                  <c:v>37891.333333333336</c:v>
                </c:pt>
                <c:pt idx="15">
                  <c:v>37892.333333333336</c:v>
                </c:pt>
                <c:pt idx="16">
                  <c:v>37893.333333333336</c:v>
                </c:pt>
                <c:pt idx="17">
                  <c:v>37894.333333333336</c:v>
                </c:pt>
                <c:pt idx="18">
                  <c:v>37895.333333333336</c:v>
                </c:pt>
                <c:pt idx="19">
                  <c:v>37896.333333333336</c:v>
                </c:pt>
                <c:pt idx="20">
                  <c:v>37897.333333333336</c:v>
                </c:pt>
                <c:pt idx="21">
                  <c:v>37898.333333333336</c:v>
                </c:pt>
                <c:pt idx="22">
                  <c:v>37899.333333333336</c:v>
                </c:pt>
                <c:pt idx="23">
                  <c:v>37900.333333333336</c:v>
                </c:pt>
                <c:pt idx="24">
                  <c:v>37901.333333333336</c:v>
                </c:pt>
                <c:pt idx="25">
                  <c:v>37902.333333333336</c:v>
                </c:pt>
                <c:pt idx="26">
                  <c:v>37903.333333333336</c:v>
                </c:pt>
                <c:pt idx="27">
                  <c:v>37904.333333333336</c:v>
                </c:pt>
                <c:pt idx="28">
                  <c:v>37905.333333333336</c:v>
                </c:pt>
                <c:pt idx="29">
                  <c:v>37906.333333333336</c:v>
                </c:pt>
                <c:pt idx="30">
                  <c:v>37907.333333333336</c:v>
                </c:pt>
                <c:pt idx="31">
                  <c:v>37908.333333333336</c:v>
                </c:pt>
                <c:pt idx="32">
                  <c:v>37909.333333333336</c:v>
                </c:pt>
                <c:pt idx="33">
                  <c:v>37910.333333333336</c:v>
                </c:pt>
                <c:pt idx="34">
                  <c:v>37911.333333333336</c:v>
                </c:pt>
                <c:pt idx="35">
                  <c:v>37912.333333333336</c:v>
                </c:pt>
                <c:pt idx="36">
                  <c:v>37913.333333333336</c:v>
                </c:pt>
                <c:pt idx="37">
                  <c:v>37914.333333333336</c:v>
                </c:pt>
                <c:pt idx="38">
                  <c:v>37915.333333333336</c:v>
                </c:pt>
                <c:pt idx="39">
                  <c:v>37916.333333333336</c:v>
                </c:pt>
                <c:pt idx="40">
                  <c:v>37917.333333333336</c:v>
                </c:pt>
                <c:pt idx="41">
                  <c:v>37918.333333333336</c:v>
                </c:pt>
                <c:pt idx="42">
                  <c:v>37919.333333333336</c:v>
                </c:pt>
                <c:pt idx="43">
                  <c:v>37920.333333333336</c:v>
                </c:pt>
                <c:pt idx="44">
                  <c:v>37921.333333333336</c:v>
                </c:pt>
                <c:pt idx="45">
                  <c:v>37922.333333333336</c:v>
                </c:pt>
                <c:pt idx="46">
                  <c:v>37923.333333333336</c:v>
                </c:pt>
                <c:pt idx="47">
                  <c:v>37924.333333333336</c:v>
                </c:pt>
                <c:pt idx="48">
                  <c:v>37925.333333333336</c:v>
                </c:pt>
                <c:pt idx="49">
                  <c:v>37926.333333333336</c:v>
                </c:pt>
                <c:pt idx="50">
                  <c:v>37927.333333333336</c:v>
                </c:pt>
                <c:pt idx="51">
                  <c:v>37928.333333333336</c:v>
                </c:pt>
                <c:pt idx="52">
                  <c:v>37929.333333333336</c:v>
                </c:pt>
                <c:pt idx="53">
                  <c:v>37930.333333333336</c:v>
                </c:pt>
                <c:pt idx="54">
                  <c:v>37931.333333333336</c:v>
                </c:pt>
                <c:pt idx="55">
                  <c:v>37932.333333333336</c:v>
                </c:pt>
                <c:pt idx="56">
                  <c:v>37933.333333333336</c:v>
                </c:pt>
                <c:pt idx="57">
                  <c:v>37934.333333333336</c:v>
                </c:pt>
                <c:pt idx="58">
                  <c:v>37935.333333333336</c:v>
                </c:pt>
                <c:pt idx="59">
                  <c:v>37936.333333333336</c:v>
                </c:pt>
                <c:pt idx="60">
                  <c:v>37938.333333333336</c:v>
                </c:pt>
                <c:pt idx="61">
                  <c:v>37939.333333333336</c:v>
                </c:pt>
                <c:pt idx="62">
                  <c:v>37940.333333333336</c:v>
                </c:pt>
                <c:pt idx="63">
                  <c:v>37941.333333333336</c:v>
                </c:pt>
                <c:pt idx="64">
                  <c:v>37942.333333333336</c:v>
                </c:pt>
                <c:pt idx="65">
                  <c:v>37943.333333333336</c:v>
                </c:pt>
                <c:pt idx="66">
                  <c:v>37944.333333333336</c:v>
                </c:pt>
                <c:pt idx="67">
                  <c:v>37945.333333333336</c:v>
                </c:pt>
                <c:pt idx="68">
                  <c:v>37946.333333333336</c:v>
                </c:pt>
                <c:pt idx="69">
                  <c:v>37947.333333333336</c:v>
                </c:pt>
                <c:pt idx="70">
                  <c:v>37948.333333333336</c:v>
                </c:pt>
                <c:pt idx="71">
                  <c:v>37949.333333333336</c:v>
                </c:pt>
                <c:pt idx="72">
                  <c:v>37950.333333333336</c:v>
                </c:pt>
                <c:pt idx="73">
                  <c:v>37951.333333333336</c:v>
                </c:pt>
                <c:pt idx="74">
                  <c:v>37952.333333333336</c:v>
                </c:pt>
                <c:pt idx="75">
                  <c:v>37953.333333333336</c:v>
                </c:pt>
                <c:pt idx="76">
                  <c:v>37954.333333333336</c:v>
                </c:pt>
                <c:pt idx="77">
                  <c:v>37955.333333333336</c:v>
                </c:pt>
                <c:pt idx="78">
                  <c:v>37956.333333333336</c:v>
                </c:pt>
                <c:pt idx="79">
                  <c:v>37957.333333333336</c:v>
                </c:pt>
                <c:pt idx="80">
                  <c:v>37958.333333333336</c:v>
                </c:pt>
                <c:pt idx="81">
                  <c:v>37959.333333333336</c:v>
                </c:pt>
                <c:pt idx="82">
                  <c:v>37960.333333333336</c:v>
                </c:pt>
                <c:pt idx="83">
                  <c:v>37961.333333333336</c:v>
                </c:pt>
                <c:pt idx="84">
                  <c:v>37962.333333333336</c:v>
                </c:pt>
                <c:pt idx="85">
                  <c:v>37963.333333333336</c:v>
                </c:pt>
                <c:pt idx="86">
                  <c:v>37964.333333333336</c:v>
                </c:pt>
                <c:pt idx="87">
                  <c:v>37965.333333333336</c:v>
                </c:pt>
                <c:pt idx="88">
                  <c:v>37966.333333333336</c:v>
                </c:pt>
                <c:pt idx="89">
                  <c:v>37967.333333333336</c:v>
                </c:pt>
                <c:pt idx="90">
                  <c:v>37968.333333333336</c:v>
                </c:pt>
                <c:pt idx="91">
                  <c:v>37969.333333333336</c:v>
                </c:pt>
                <c:pt idx="92">
                  <c:v>37970.333333333336</c:v>
                </c:pt>
                <c:pt idx="93">
                  <c:v>37971.333333333336</c:v>
                </c:pt>
                <c:pt idx="94">
                  <c:v>37972.333333333336</c:v>
                </c:pt>
                <c:pt idx="95">
                  <c:v>37973.333333333336</c:v>
                </c:pt>
                <c:pt idx="96">
                  <c:v>37974.333333333336</c:v>
                </c:pt>
                <c:pt idx="97">
                  <c:v>37975.333333333336</c:v>
                </c:pt>
                <c:pt idx="98">
                  <c:v>37976.333333333336</c:v>
                </c:pt>
                <c:pt idx="99">
                  <c:v>37977.333333333336</c:v>
                </c:pt>
                <c:pt idx="100">
                  <c:v>37978.333333333336</c:v>
                </c:pt>
                <c:pt idx="101">
                  <c:v>37979.333333333336</c:v>
                </c:pt>
                <c:pt idx="102">
                  <c:v>37980.333333333336</c:v>
                </c:pt>
                <c:pt idx="103">
                  <c:v>37981.333333333336</c:v>
                </c:pt>
                <c:pt idx="104">
                  <c:v>37982.333333333336</c:v>
                </c:pt>
                <c:pt idx="105">
                  <c:v>37983.333333333336</c:v>
                </c:pt>
                <c:pt idx="106">
                  <c:v>37984.333333333336</c:v>
                </c:pt>
                <c:pt idx="107">
                  <c:v>37985.333333333336</c:v>
                </c:pt>
                <c:pt idx="108">
                  <c:v>37986.333333333336</c:v>
                </c:pt>
                <c:pt idx="109">
                  <c:v>37987.333333333336</c:v>
                </c:pt>
                <c:pt idx="110">
                  <c:v>37988.333333333336</c:v>
                </c:pt>
                <c:pt idx="111">
                  <c:v>37989.333333333336</c:v>
                </c:pt>
                <c:pt idx="112">
                  <c:v>37990.333333333336</c:v>
                </c:pt>
                <c:pt idx="113">
                  <c:v>37991.333333333336</c:v>
                </c:pt>
                <c:pt idx="114">
                  <c:v>37992.333333333336</c:v>
                </c:pt>
                <c:pt idx="115">
                  <c:v>37993.333333333336</c:v>
                </c:pt>
                <c:pt idx="116">
                  <c:v>37994.333333333336</c:v>
                </c:pt>
                <c:pt idx="117">
                  <c:v>37995.333333333336</c:v>
                </c:pt>
                <c:pt idx="118">
                  <c:v>37996.333333333336</c:v>
                </c:pt>
                <c:pt idx="119">
                  <c:v>37997.333333333336</c:v>
                </c:pt>
                <c:pt idx="120">
                  <c:v>37998.333333333336</c:v>
                </c:pt>
                <c:pt idx="121">
                  <c:v>37999.333333333336</c:v>
                </c:pt>
                <c:pt idx="122">
                  <c:v>38000.333333333336</c:v>
                </c:pt>
                <c:pt idx="123">
                  <c:v>38001.333333333336</c:v>
                </c:pt>
                <c:pt idx="124">
                  <c:v>38002.333333333336</c:v>
                </c:pt>
                <c:pt idx="125">
                  <c:v>38003.333333333336</c:v>
                </c:pt>
                <c:pt idx="126">
                  <c:v>38004.333333333336</c:v>
                </c:pt>
                <c:pt idx="127">
                  <c:v>38005.333333333336</c:v>
                </c:pt>
                <c:pt idx="128">
                  <c:v>38006.333333333336</c:v>
                </c:pt>
                <c:pt idx="129">
                  <c:v>38007.333333333336</c:v>
                </c:pt>
                <c:pt idx="130">
                  <c:v>38008.333333333336</c:v>
                </c:pt>
                <c:pt idx="131">
                  <c:v>38009.333333333336</c:v>
                </c:pt>
                <c:pt idx="132">
                  <c:v>38010.333333333336</c:v>
                </c:pt>
                <c:pt idx="133">
                  <c:v>38011.333333333336</c:v>
                </c:pt>
                <c:pt idx="134">
                  <c:v>38012.333333333336</c:v>
                </c:pt>
                <c:pt idx="135">
                  <c:v>38013.333333333336</c:v>
                </c:pt>
                <c:pt idx="136">
                  <c:v>38014.333333333336</c:v>
                </c:pt>
                <c:pt idx="137">
                  <c:v>38015.333333333336</c:v>
                </c:pt>
                <c:pt idx="138">
                  <c:v>38017.333333333336</c:v>
                </c:pt>
                <c:pt idx="139">
                  <c:v>38018.333333333336</c:v>
                </c:pt>
                <c:pt idx="140">
                  <c:v>38019.333333333336</c:v>
                </c:pt>
                <c:pt idx="141">
                  <c:v>38020.333333333336</c:v>
                </c:pt>
                <c:pt idx="142">
                  <c:v>38021.333333333336</c:v>
                </c:pt>
                <c:pt idx="143">
                  <c:v>38022.333333333336</c:v>
                </c:pt>
                <c:pt idx="144">
                  <c:v>38023.333333333336</c:v>
                </c:pt>
                <c:pt idx="145">
                  <c:v>38024.333333333336</c:v>
                </c:pt>
                <c:pt idx="146">
                  <c:v>38025.333333333336</c:v>
                </c:pt>
                <c:pt idx="147">
                  <c:v>38026.333333333336</c:v>
                </c:pt>
                <c:pt idx="148">
                  <c:v>38027.333333333336</c:v>
                </c:pt>
                <c:pt idx="149">
                  <c:v>38028.333333333336</c:v>
                </c:pt>
                <c:pt idx="150">
                  <c:v>38029.333333333336</c:v>
                </c:pt>
                <c:pt idx="151">
                  <c:v>38030.333333333336</c:v>
                </c:pt>
                <c:pt idx="152">
                  <c:v>38031.333333333336</c:v>
                </c:pt>
                <c:pt idx="153">
                  <c:v>38032.333333333336</c:v>
                </c:pt>
                <c:pt idx="154">
                  <c:v>38033.333333333336</c:v>
                </c:pt>
                <c:pt idx="155">
                  <c:v>38034.333333333336</c:v>
                </c:pt>
                <c:pt idx="156">
                  <c:v>38035.333333333336</c:v>
                </c:pt>
                <c:pt idx="157">
                  <c:v>38036.333333333336</c:v>
                </c:pt>
                <c:pt idx="158">
                  <c:v>38037.333333333336</c:v>
                </c:pt>
                <c:pt idx="159">
                  <c:v>38038.333333333336</c:v>
                </c:pt>
                <c:pt idx="160">
                  <c:v>38039.333333333336</c:v>
                </c:pt>
                <c:pt idx="161">
                  <c:v>38040.333333333336</c:v>
                </c:pt>
                <c:pt idx="162">
                  <c:v>38041.333333333336</c:v>
                </c:pt>
                <c:pt idx="163">
                  <c:v>38042.333333333336</c:v>
                </c:pt>
                <c:pt idx="164">
                  <c:v>38043.333333333336</c:v>
                </c:pt>
                <c:pt idx="165">
                  <c:v>38045.333333333336</c:v>
                </c:pt>
                <c:pt idx="166">
                  <c:v>38046.333333333336</c:v>
                </c:pt>
                <c:pt idx="167">
                  <c:v>38047.333333333336</c:v>
                </c:pt>
                <c:pt idx="168">
                  <c:v>38048.333333333336</c:v>
                </c:pt>
                <c:pt idx="169">
                  <c:v>38049.333333333336</c:v>
                </c:pt>
                <c:pt idx="170">
                  <c:v>38055.333333333336</c:v>
                </c:pt>
                <c:pt idx="171">
                  <c:v>38056.333333333336</c:v>
                </c:pt>
                <c:pt idx="172">
                  <c:v>38057.333333333336</c:v>
                </c:pt>
                <c:pt idx="173">
                  <c:v>38058.333333333336</c:v>
                </c:pt>
                <c:pt idx="174">
                  <c:v>38059.333333333336</c:v>
                </c:pt>
                <c:pt idx="175">
                  <c:v>38060.333333333336</c:v>
                </c:pt>
                <c:pt idx="176">
                  <c:v>38061.333333333336</c:v>
                </c:pt>
                <c:pt idx="177">
                  <c:v>38066.333333333336</c:v>
                </c:pt>
                <c:pt idx="178">
                  <c:v>38067.333333333336</c:v>
                </c:pt>
                <c:pt idx="179">
                  <c:v>38068.333333333336</c:v>
                </c:pt>
                <c:pt idx="180">
                  <c:v>38070.333333333336</c:v>
                </c:pt>
                <c:pt idx="181">
                  <c:v>38071.333333333336</c:v>
                </c:pt>
                <c:pt idx="182">
                  <c:v>38072.333333333336</c:v>
                </c:pt>
                <c:pt idx="183">
                  <c:v>38073.333333333336</c:v>
                </c:pt>
                <c:pt idx="184">
                  <c:v>38074.333333333336</c:v>
                </c:pt>
                <c:pt idx="185">
                  <c:v>38075.333333333336</c:v>
                </c:pt>
                <c:pt idx="186">
                  <c:v>38076.333333333336</c:v>
                </c:pt>
                <c:pt idx="187">
                  <c:v>38077.333333333336</c:v>
                </c:pt>
                <c:pt idx="188">
                  <c:v>38078.333333333336</c:v>
                </c:pt>
                <c:pt idx="189">
                  <c:v>38079.333333333336</c:v>
                </c:pt>
                <c:pt idx="190">
                  <c:v>38080.333333333336</c:v>
                </c:pt>
                <c:pt idx="191">
                  <c:v>38081.333333333336</c:v>
                </c:pt>
                <c:pt idx="192">
                  <c:v>38082.333333333336</c:v>
                </c:pt>
                <c:pt idx="193">
                  <c:v>38083.333333333336</c:v>
                </c:pt>
                <c:pt idx="194">
                  <c:v>38084.333333333336</c:v>
                </c:pt>
                <c:pt idx="195">
                  <c:v>38085.333333333336</c:v>
                </c:pt>
                <c:pt idx="196">
                  <c:v>38086.333333333336</c:v>
                </c:pt>
                <c:pt idx="197">
                  <c:v>38087.333333333336</c:v>
                </c:pt>
                <c:pt idx="198">
                  <c:v>38088.333333333336</c:v>
                </c:pt>
                <c:pt idx="199">
                  <c:v>38090.333333333336</c:v>
                </c:pt>
                <c:pt idx="200">
                  <c:v>38091.333333333336</c:v>
                </c:pt>
                <c:pt idx="201">
                  <c:v>38092.333333333336</c:v>
                </c:pt>
                <c:pt idx="202">
                  <c:v>38093.333333333336</c:v>
                </c:pt>
                <c:pt idx="203">
                  <c:v>38094.333333333336</c:v>
                </c:pt>
                <c:pt idx="204">
                  <c:v>38095.333333333336</c:v>
                </c:pt>
                <c:pt idx="205">
                  <c:v>38096.333333333336</c:v>
                </c:pt>
                <c:pt idx="206">
                  <c:v>38097.333333333336</c:v>
                </c:pt>
                <c:pt idx="207">
                  <c:v>38098.333333333336</c:v>
                </c:pt>
                <c:pt idx="208">
                  <c:v>38099.333333333336</c:v>
                </c:pt>
                <c:pt idx="209">
                  <c:v>38100.333333333336</c:v>
                </c:pt>
                <c:pt idx="210">
                  <c:v>38101.333333333336</c:v>
                </c:pt>
                <c:pt idx="211">
                  <c:v>38102.333333333336</c:v>
                </c:pt>
                <c:pt idx="212">
                  <c:v>38103.333333333336</c:v>
                </c:pt>
                <c:pt idx="213">
                  <c:v>38104.333333333336</c:v>
                </c:pt>
                <c:pt idx="214">
                  <c:v>38105.333333333336</c:v>
                </c:pt>
                <c:pt idx="215">
                  <c:v>38106.333333333336</c:v>
                </c:pt>
                <c:pt idx="216">
                  <c:v>38107.333333333336</c:v>
                </c:pt>
                <c:pt idx="217">
                  <c:v>38108.333333333336</c:v>
                </c:pt>
                <c:pt idx="218">
                  <c:v>38129.333333333336</c:v>
                </c:pt>
                <c:pt idx="219">
                  <c:v>38130.333333333336</c:v>
                </c:pt>
                <c:pt idx="220">
                  <c:v>38131.333333333336</c:v>
                </c:pt>
                <c:pt idx="221">
                  <c:v>38132.333333333336</c:v>
                </c:pt>
                <c:pt idx="222">
                  <c:v>38133.333333333336</c:v>
                </c:pt>
                <c:pt idx="223">
                  <c:v>38134.333333333336</c:v>
                </c:pt>
                <c:pt idx="224">
                  <c:v>38135.333333333336</c:v>
                </c:pt>
                <c:pt idx="225">
                  <c:v>38136.333333333336</c:v>
                </c:pt>
                <c:pt idx="226">
                  <c:v>38137.333333333336</c:v>
                </c:pt>
                <c:pt idx="227">
                  <c:v>38138.333333333336</c:v>
                </c:pt>
                <c:pt idx="228">
                  <c:v>38139.333333333336</c:v>
                </c:pt>
                <c:pt idx="229">
                  <c:v>38140.333333333336</c:v>
                </c:pt>
                <c:pt idx="230">
                  <c:v>38141.333333333336</c:v>
                </c:pt>
                <c:pt idx="231">
                  <c:v>38142.333333333336</c:v>
                </c:pt>
                <c:pt idx="232">
                  <c:v>38143.333333333336</c:v>
                </c:pt>
                <c:pt idx="233">
                  <c:v>38144.333333333336</c:v>
                </c:pt>
                <c:pt idx="234">
                  <c:v>38145.333333333336</c:v>
                </c:pt>
                <c:pt idx="235">
                  <c:v>38146.333333333336</c:v>
                </c:pt>
                <c:pt idx="236">
                  <c:v>38147.333333333336</c:v>
                </c:pt>
                <c:pt idx="237">
                  <c:v>38148.333333333336</c:v>
                </c:pt>
                <c:pt idx="238">
                  <c:v>38149.333333333336</c:v>
                </c:pt>
                <c:pt idx="239">
                  <c:v>38150.333333333336</c:v>
                </c:pt>
                <c:pt idx="240">
                  <c:v>38151.333333333336</c:v>
                </c:pt>
                <c:pt idx="241">
                  <c:v>38152.333333333336</c:v>
                </c:pt>
                <c:pt idx="242">
                  <c:v>38153.333333333336</c:v>
                </c:pt>
                <c:pt idx="243">
                  <c:v>38154.333333333336</c:v>
                </c:pt>
                <c:pt idx="244">
                  <c:v>38155.333333333336</c:v>
                </c:pt>
                <c:pt idx="245">
                  <c:v>38156.333333333336</c:v>
                </c:pt>
                <c:pt idx="246">
                  <c:v>38157.333333333336</c:v>
                </c:pt>
                <c:pt idx="247">
                  <c:v>38158.333333333336</c:v>
                </c:pt>
                <c:pt idx="248">
                  <c:v>38159.333333333336</c:v>
                </c:pt>
                <c:pt idx="249">
                  <c:v>38160.333333333336</c:v>
                </c:pt>
                <c:pt idx="250">
                  <c:v>38161.333333333336</c:v>
                </c:pt>
                <c:pt idx="251">
                  <c:v>38162.333333333336</c:v>
                </c:pt>
                <c:pt idx="252">
                  <c:v>38163.333333333336</c:v>
                </c:pt>
                <c:pt idx="253">
                  <c:v>38164.333333333336</c:v>
                </c:pt>
                <c:pt idx="254">
                  <c:v>38165.333333333336</c:v>
                </c:pt>
                <c:pt idx="255">
                  <c:v>38166.333333333336</c:v>
                </c:pt>
                <c:pt idx="256">
                  <c:v>38167.333333333336</c:v>
                </c:pt>
                <c:pt idx="257">
                  <c:v>38168.333333333336</c:v>
                </c:pt>
                <c:pt idx="258">
                  <c:v>38169.333333333336</c:v>
                </c:pt>
                <c:pt idx="259">
                  <c:v>38170.333333333336</c:v>
                </c:pt>
                <c:pt idx="260">
                  <c:v>38171.333333333336</c:v>
                </c:pt>
                <c:pt idx="261">
                  <c:v>38172.333333333336</c:v>
                </c:pt>
                <c:pt idx="262">
                  <c:v>38173.333333333336</c:v>
                </c:pt>
                <c:pt idx="263">
                  <c:v>38174.333333333336</c:v>
                </c:pt>
                <c:pt idx="264">
                  <c:v>38175.333333333336</c:v>
                </c:pt>
                <c:pt idx="265">
                  <c:v>38176.333333333336</c:v>
                </c:pt>
                <c:pt idx="266">
                  <c:v>38177.333333333336</c:v>
                </c:pt>
                <c:pt idx="267">
                  <c:v>38178.333333333336</c:v>
                </c:pt>
                <c:pt idx="268">
                  <c:v>38179.333333333336</c:v>
                </c:pt>
                <c:pt idx="269">
                  <c:v>38180.333333333336</c:v>
                </c:pt>
                <c:pt idx="270">
                  <c:v>38181.333333333336</c:v>
                </c:pt>
                <c:pt idx="271">
                  <c:v>38182.333333333336</c:v>
                </c:pt>
                <c:pt idx="272">
                  <c:v>38183.333333333336</c:v>
                </c:pt>
                <c:pt idx="273">
                  <c:v>38184.333333333336</c:v>
                </c:pt>
                <c:pt idx="274">
                  <c:v>38185.333333333336</c:v>
                </c:pt>
                <c:pt idx="275">
                  <c:v>38186.333333333336</c:v>
                </c:pt>
                <c:pt idx="276">
                  <c:v>38187.333333333336</c:v>
                </c:pt>
                <c:pt idx="277">
                  <c:v>38188.333333333336</c:v>
                </c:pt>
                <c:pt idx="278">
                  <c:v>38189.333333333336</c:v>
                </c:pt>
                <c:pt idx="279">
                  <c:v>38190.333333333336</c:v>
                </c:pt>
                <c:pt idx="280">
                  <c:v>38191.333333333336</c:v>
                </c:pt>
                <c:pt idx="281">
                  <c:v>38192.333333333336</c:v>
                </c:pt>
                <c:pt idx="282">
                  <c:v>38193.333333333336</c:v>
                </c:pt>
                <c:pt idx="283">
                  <c:v>38194.333333333336</c:v>
                </c:pt>
                <c:pt idx="284">
                  <c:v>38195.333333333336</c:v>
                </c:pt>
                <c:pt idx="285">
                  <c:v>38196.333333333336</c:v>
                </c:pt>
                <c:pt idx="286">
                  <c:v>38197.333333333336</c:v>
                </c:pt>
                <c:pt idx="287">
                  <c:v>38198.333333333336</c:v>
                </c:pt>
                <c:pt idx="288">
                  <c:v>38199.333333333336</c:v>
                </c:pt>
                <c:pt idx="289">
                  <c:v>38200.333333333336</c:v>
                </c:pt>
                <c:pt idx="290">
                  <c:v>38201.333333333336</c:v>
                </c:pt>
                <c:pt idx="291">
                  <c:v>38202.333333333336</c:v>
                </c:pt>
                <c:pt idx="292">
                  <c:v>38203.333333333336</c:v>
                </c:pt>
                <c:pt idx="293">
                  <c:v>38204.333333333336</c:v>
                </c:pt>
                <c:pt idx="294">
                  <c:v>38205.333333333336</c:v>
                </c:pt>
                <c:pt idx="295">
                  <c:v>38206.333333333336</c:v>
                </c:pt>
                <c:pt idx="296">
                  <c:v>38207.333333333336</c:v>
                </c:pt>
                <c:pt idx="297">
                  <c:v>38208.333333333336</c:v>
                </c:pt>
                <c:pt idx="298">
                  <c:v>38209.333333333336</c:v>
                </c:pt>
                <c:pt idx="299">
                  <c:v>38210.333333333336</c:v>
                </c:pt>
                <c:pt idx="300">
                  <c:v>38211.333333333336</c:v>
                </c:pt>
                <c:pt idx="301">
                  <c:v>38212.333333333336</c:v>
                </c:pt>
                <c:pt idx="302">
                  <c:v>38213.333333333336</c:v>
                </c:pt>
                <c:pt idx="303">
                  <c:v>38214.333333333336</c:v>
                </c:pt>
                <c:pt idx="304">
                  <c:v>38215.333333333336</c:v>
                </c:pt>
                <c:pt idx="305">
                  <c:v>38216.333333333336</c:v>
                </c:pt>
                <c:pt idx="306">
                  <c:v>38217.333333333336</c:v>
                </c:pt>
                <c:pt idx="307">
                  <c:v>38218.333333333336</c:v>
                </c:pt>
                <c:pt idx="308">
                  <c:v>38219.333333333336</c:v>
                </c:pt>
                <c:pt idx="309">
                  <c:v>38220.333333333336</c:v>
                </c:pt>
                <c:pt idx="310">
                  <c:v>38221.333333333336</c:v>
                </c:pt>
                <c:pt idx="311">
                  <c:v>38222.333333333336</c:v>
                </c:pt>
              </c:numCache>
            </c:numRef>
          </c:xVal>
          <c:yVal>
            <c:numRef>
              <c:f>Hoja1!$K$320:$K$631</c:f>
              <c:numCache>
                <c:formatCode>General</c:formatCode>
                <c:ptCount val="312"/>
                <c:pt idx="0">
                  <c:v>0.12633717840411718</c:v>
                </c:pt>
                <c:pt idx="1">
                  <c:v>8.2807347172671797E-2</c:v>
                </c:pt>
                <c:pt idx="2">
                  <c:v>-5.9359788793309498E-3</c:v>
                </c:pt>
                <c:pt idx="3">
                  <c:v>-9.3775761436463156E-3</c:v>
                </c:pt>
                <c:pt idx="4">
                  <c:v>1.0809213270941864E-2</c:v>
                </c:pt>
                <c:pt idx="5">
                  <c:v>1.1660152390013501E-2</c:v>
                </c:pt>
                <c:pt idx="6">
                  <c:v>8.6464576569756701E-2</c:v>
                </c:pt>
                <c:pt idx="7">
                  <c:v>1.7447498732030997E-2</c:v>
                </c:pt>
                <c:pt idx="8">
                  <c:v>1.0454919704685484E-2</c:v>
                </c:pt>
                <c:pt idx="9">
                  <c:v>-1.5000467940559314E-2</c:v>
                </c:pt>
                <c:pt idx="10">
                  <c:v>5.4094916238710322E-2</c:v>
                </c:pt>
                <c:pt idx="11">
                  <c:v>1.4502479193783557E-2</c:v>
                </c:pt>
                <c:pt idx="12">
                  <c:v>-4.4922472522328505E-3</c:v>
                </c:pt>
                <c:pt idx="13">
                  <c:v>-1.1553444336033003E-2</c:v>
                </c:pt>
                <c:pt idx="14">
                  <c:v>3.3421713498039463E-2</c:v>
                </c:pt>
                <c:pt idx="15">
                  <c:v>4.0924477560256189E-2</c:v>
                </c:pt>
                <c:pt idx="16">
                  <c:v>2.1909696729324413E-2</c:v>
                </c:pt>
                <c:pt idx="17">
                  <c:v>8.3754419086923715E-2</c:v>
                </c:pt>
                <c:pt idx="18">
                  <c:v>3.3912693939262439E-2</c:v>
                </c:pt>
                <c:pt idx="19">
                  <c:v>6.2486928563281641E-2</c:v>
                </c:pt>
                <c:pt idx="20">
                  <c:v>1.8611187542881602E-2</c:v>
                </c:pt>
                <c:pt idx="21">
                  <c:v>-2.081291481317038E-2</c:v>
                </c:pt>
                <c:pt idx="22">
                  <c:v>-4.5210341354140482E-3</c:v>
                </c:pt>
                <c:pt idx="23">
                  <c:v>-6.8673552385618564E-3</c:v>
                </c:pt>
                <c:pt idx="24">
                  <c:v>-3.6085942415148509E-2</c:v>
                </c:pt>
                <c:pt idx="25">
                  <c:v>2.5218840478965276E-2</c:v>
                </c:pt>
                <c:pt idx="26">
                  <c:v>5.0662294549240983E-2</c:v>
                </c:pt>
                <c:pt idx="27">
                  <c:v>3.3116810387022078E-2</c:v>
                </c:pt>
                <c:pt idx="28">
                  <c:v>1.2172615579880919E-2</c:v>
                </c:pt>
                <c:pt idx="29">
                  <c:v>3.8104430015549084E-2</c:v>
                </c:pt>
                <c:pt idx="30">
                  <c:v>5.2913103682463269E-2</c:v>
                </c:pt>
                <c:pt idx="31">
                  <c:v>1.6043860202196392E-2</c:v>
                </c:pt>
                <c:pt idx="32">
                  <c:v>9.2472905133833105E-2</c:v>
                </c:pt>
                <c:pt idx="33">
                  <c:v>0.231383481713761</c:v>
                </c:pt>
                <c:pt idx="34">
                  <c:v>-0.12083442697420121</c:v>
                </c:pt>
                <c:pt idx="35">
                  <c:v>-9.060519171544712E-3</c:v>
                </c:pt>
                <c:pt idx="36">
                  <c:v>1.4050270626093209E-2</c:v>
                </c:pt>
                <c:pt idx="37">
                  <c:v>2.0539575546476563E-3</c:v>
                </c:pt>
                <c:pt idx="38">
                  <c:v>3.8897108540901559E-2</c:v>
                </c:pt>
                <c:pt idx="39">
                  <c:v>1.9021855662501252E-2</c:v>
                </c:pt>
                <c:pt idx="40">
                  <c:v>0.10465933135763894</c:v>
                </c:pt>
                <c:pt idx="41">
                  <c:v>8.9937907739491951E-2</c:v>
                </c:pt>
                <c:pt idx="42">
                  <c:v>3.6201137776755044E-2</c:v>
                </c:pt>
                <c:pt idx="43">
                  <c:v>1.6973871303971766E-2</c:v>
                </c:pt>
                <c:pt idx="44">
                  <c:v>7.5836694520050152E-2</c:v>
                </c:pt>
                <c:pt idx="45">
                  <c:v>3.5186915364996185E-2</c:v>
                </c:pt>
                <c:pt idx="46">
                  <c:v>2.6573237985593856E-2</c:v>
                </c:pt>
                <c:pt idx="47">
                  <c:v>9.4486792135524134E-2</c:v>
                </c:pt>
                <c:pt idx="48">
                  <c:v>0.11299235153860021</c:v>
                </c:pt>
                <c:pt idx="49">
                  <c:v>6.0459625766173808E-2</c:v>
                </c:pt>
                <c:pt idx="50">
                  <c:v>9.2322067012698739E-2</c:v>
                </c:pt>
                <c:pt idx="51">
                  <c:v>7.386931666300578E-2</c:v>
                </c:pt>
                <c:pt idx="52">
                  <c:v>2.0501924818446593E-2</c:v>
                </c:pt>
                <c:pt idx="53">
                  <c:v>8.3995948020678668E-2</c:v>
                </c:pt>
                <c:pt idx="54">
                  <c:v>4.9530707839172017E-2</c:v>
                </c:pt>
                <c:pt idx="55">
                  <c:v>8.7181472030498419E-2</c:v>
                </c:pt>
                <c:pt idx="56">
                  <c:v>8.6116350251213447E-2</c:v>
                </c:pt>
                <c:pt idx="57">
                  <c:v>9.6596738411293348E-2</c:v>
                </c:pt>
                <c:pt idx="58">
                  <c:v>8.6509364439904868E-2</c:v>
                </c:pt>
                <c:pt idx="59">
                  <c:v>6.2917485425918684E-2</c:v>
                </c:pt>
                <c:pt idx="60">
                  <c:v>1.3035879633906067E-2</c:v>
                </c:pt>
                <c:pt idx="61">
                  <c:v>3.9187882613185288E-2</c:v>
                </c:pt>
                <c:pt idx="62">
                  <c:v>2.5146426745618733E-2</c:v>
                </c:pt>
                <c:pt idx="63">
                  <c:v>3.3895149762777077E-2</c:v>
                </c:pt>
                <c:pt idx="64">
                  <c:v>6.700207258549451E-2</c:v>
                </c:pt>
                <c:pt idx="65">
                  <c:v>5.7106232017662073E-2</c:v>
                </c:pt>
                <c:pt idx="66">
                  <c:v>4.5751430327075404E-2</c:v>
                </c:pt>
                <c:pt idx="67">
                  <c:v>3.1795286937545519E-2</c:v>
                </c:pt>
                <c:pt idx="68">
                  <c:v>3.2844804159611662E-2</c:v>
                </c:pt>
                <c:pt idx="69">
                  <c:v>8.6766152567377741E-2</c:v>
                </c:pt>
                <c:pt idx="70">
                  <c:v>7.662015498101038E-2</c:v>
                </c:pt>
                <c:pt idx="71">
                  <c:v>9.2305146572359664E-2</c:v>
                </c:pt>
                <c:pt idx="72">
                  <c:v>8.389735976063406E-2</c:v>
                </c:pt>
                <c:pt idx="73">
                  <c:v>8.9404670210211812E-2</c:v>
                </c:pt>
                <c:pt idx="74">
                  <c:v>5.2329843908932361E-2</c:v>
                </c:pt>
                <c:pt idx="75">
                  <c:v>5.4077212896888494E-2</c:v>
                </c:pt>
                <c:pt idx="76">
                  <c:v>8.2485799154565775E-2</c:v>
                </c:pt>
                <c:pt idx="77">
                  <c:v>0.10160390946408038</c:v>
                </c:pt>
                <c:pt idx="78">
                  <c:v>7.7906189523735403E-2</c:v>
                </c:pt>
                <c:pt idx="79">
                  <c:v>9.1660858325028016E-2</c:v>
                </c:pt>
                <c:pt idx="80">
                  <c:v>9.2700161835102435E-2</c:v>
                </c:pt>
                <c:pt idx="81">
                  <c:v>6.0442255870567063E-2</c:v>
                </c:pt>
                <c:pt idx="82">
                  <c:v>6.5721048710996488E-2</c:v>
                </c:pt>
                <c:pt idx="83">
                  <c:v>2.8580058642971196E-2</c:v>
                </c:pt>
                <c:pt idx="84">
                  <c:v>-8.2263450365229751E-3</c:v>
                </c:pt>
                <c:pt idx="85">
                  <c:v>4.7302432903249869E-2</c:v>
                </c:pt>
                <c:pt idx="86">
                  <c:v>4.6023485913422313E-2</c:v>
                </c:pt>
                <c:pt idx="87">
                  <c:v>0.12706741552206946</c:v>
                </c:pt>
                <c:pt idx="88">
                  <c:v>8.7453093414524119E-2</c:v>
                </c:pt>
                <c:pt idx="89">
                  <c:v>0.20249739955844781</c:v>
                </c:pt>
                <c:pt idx="90">
                  <c:v>0.15441883498396258</c:v>
                </c:pt>
                <c:pt idx="91">
                  <c:v>0.13410790657574134</c:v>
                </c:pt>
                <c:pt idx="92">
                  <c:v>0.12484801272588797</c:v>
                </c:pt>
                <c:pt idx="93">
                  <c:v>0.12628027368034278</c:v>
                </c:pt>
                <c:pt idx="94">
                  <c:v>0.18538014778382816</c:v>
                </c:pt>
                <c:pt idx="95">
                  <c:v>0.21533512789995157</c:v>
                </c:pt>
                <c:pt idx="96">
                  <c:v>0.15984124070647887</c:v>
                </c:pt>
                <c:pt idx="97">
                  <c:v>0.16888996259012234</c:v>
                </c:pt>
                <c:pt idx="98">
                  <c:v>0.17675117416130881</c:v>
                </c:pt>
                <c:pt idx="99">
                  <c:v>0.18473489537829568</c:v>
                </c:pt>
                <c:pt idx="100">
                  <c:v>0.13832379106242998</c:v>
                </c:pt>
                <c:pt idx="101">
                  <c:v>9.3433044549005473E-2</c:v>
                </c:pt>
                <c:pt idx="102">
                  <c:v>0.18545781619248114</c:v>
                </c:pt>
                <c:pt idx="103">
                  <c:v>0.22928652128459204</c:v>
                </c:pt>
                <c:pt idx="104">
                  <c:v>0.14082018332168067</c:v>
                </c:pt>
                <c:pt idx="105">
                  <c:v>0.13049567352403058</c:v>
                </c:pt>
                <c:pt idx="106">
                  <c:v>0.33091619416163431</c:v>
                </c:pt>
                <c:pt idx="107">
                  <c:v>7.1524866711587975E-2</c:v>
                </c:pt>
                <c:pt idx="108">
                  <c:v>7.6114220580119962E-2</c:v>
                </c:pt>
                <c:pt idx="109">
                  <c:v>2.1795732270182722E-2</c:v>
                </c:pt>
                <c:pt idx="110">
                  <c:v>7.1376005596839764E-2</c:v>
                </c:pt>
                <c:pt idx="111">
                  <c:v>7.1507978255620941E-2</c:v>
                </c:pt>
                <c:pt idx="112">
                  <c:v>4.8100073768456486E-2</c:v>
                </c:pt>
                <c:pt idx="113">
                  <c:v>6.1934028499080362E-2</c:v>
                </c:pt>
                <c:pt idx="114">
                  <c:v>7.8665059036818086E-2</c:v>
                </c:pt>
                <c:pt idx="115">
                  <c:v>1.0735109620312322E-3</c:v>
                </c:pt>
                <c:pt idx="116">
                  <c:v>5.7804218844601074E-2</c:v>
                </c:pt>
                <c:pt idx="117">
                  <c:v>4.2106383918768753E-2</c:v>
                </c:pt>
                <c:pt idx="118">
                  <c:v>7.8309286875994921E-2</c:v>
                </c:pt>
                <c:pt idx="119">
                  <c:v>3.8901642856516538E-2</c:v>
                </c:pt>
                <c:pt idx="120">
                  <c:v>2.103382505185758E-2</c:v>
                </c:pt>
                <c:pt idx="121">
                  <c:v>1.2603191060216457E-2</c:v>
                </c:pt>
                <c:pt idx="122">
                  <c:v>-6.3676666402892046E-3</c:v>
                </c:pt>
                <c:pt idx="123">
                  <c:v>5.1661079745377592E-2</c:v>
                </c:pt>
                <c:pt idx="124">
                  <c:v>3.0737228640862035E-2</c:v>
                </c:pt>
                <c:pt idx="125">
                  <c:v>7.9763440598310975E-2</c:v>
                </c:pt>
                <c:pt idx="126">
                  <c:v>0.10274775127217861</c:v>
                </c:pt>
                <c:pt idx="127">
                  <c:v>8.0953832095294054E-2</c:v>
                </c:pt>
                <c:pt idx="128">
                  <c:v>7.6267380590541833E-2</c:v>
                </c:pt>
                <c:pt idx="129">
                  <c:v>0.11806932727894148</c:v>
                </c:pt>
                <c:pt idx="130">
                  <c:v>0.10162024864682939</c:v>
                </c:pt>
                <c:pt idx="131">
                  <c:v>0.12977210482987012</c:v>
                </c:pt>
                <c:pt idx="132">
                  <c:v>4.8213216113539126E-2</c:v>
                </c:pt>
                <c:pt idx="133">
                  <c:v>-2.1797970847972081E-3</c:v>
                </c:pt>
                <c:pt idx="134">
                  <c:v>1.6422025057753142E-2</c:v>
                </c:pt>
                <c:pt idx="135">
                  <c:v>0.1480412460202003</c:v>
                </c:pt>
                <c:pt idx="136">
                  <c:v>8.4364139563636087E-2</c:v>
                </c:pt>
                <c:pt idx="137">
                  <c:v>8.6575913775013724E-2</c:v>
                </c:pt>
                <c:pt idx="138">
                  <c:v>0.1322200871863024</c:v>
                </c:pt>
                <c:pt idx="139">
                  <c:v>7.5746356609069476E-2</c:v>
                </c:pt>
                <c:pt idx="140">
                  <c:v>0.11924268909764679</c:v>
                </c:pt>
                <c:pt idx="141">
                  <c:v>3.4202875652530995E-2</c:v>
                </c:pt>
                <c:pt idx="142">
                  <c:v>6.4462858049166183E-2</c:v>
                </c:pt>
                <c:pt idx="143">
                  <c:v>7.7585064920766111E-2</c:v>
                </c:pt>
                <c:pt idx="144">
                  <c:v>6.8648166857490533E-2</c:v>
                </c:pt>
                <c:pt idx="145">
                  <c:v>0.10246264816062656</c:v>
                </c:pt>
                <c:pt idx="146">
                  <c:v>3.8379379543339809E-2</c:v>
                </c:pt>
                <c:pt idx="147">
                  <c:v>8.8396799682933569E-2</c:v>
                </c:pt>
                <c:pt idx="148">
                  <c:v>6.2988527415938744E-2</c:v>
                </c:pt>
                <c:pt idx="149">
                  <c:v>9.5514318416838773E-2</c:v>
                </c:pt>
                <c:pt idx="150">
                  <c:v>0.12578214910712804</c:v>
                </c:pt>
                <c:pt idx="151">
                  <c:v>0.10138227730489868</c:v>
                </c:pt>
                <c:pt idx="152">
                  <c:v>8.2967447124140392E-2</c:v>
                </c:pt>
                <c:pt idx="153">
                  <c:v>7.9653171215735341E-2</c:v>
                </c:pt>
                <c:pt idx="154">
                  <c:v>0.12236833621790977</c:v>
                </c:pt>
                <c:pt idx="155">
                  <c:v>7.7664022741758654E-2</c:v>
                </c:pt>
                <c:pt idx="156">
                  <c:v>8.8684189464216967E-2</c:v>
                </c:pt>
                <c:pt idx="157">
                  <c:v>7.4873481690462818E-2</c:v>
                </c:pt>
                <c:pt idx="158">
                  <c:v>8.9751508269237057E-2</c:v>
                </c:pt>
                <c:pt idx="159">
                  <c:v>8.3608441690604884E-2</c:v>
                </c:pt>
                <c:pt idx="160">
                  <c:v>9.805080614852324E-2</c:v>
                </c:pt>
                <c:pt idx="161">
                  <c:v>8.3627175656274755E-2</c:v>
                </c:pt>
                <c:pt idx="162">
                  <c:v>7.8765811108833184E-2</c:v>
                </c:pt>
                <c:pt idx="163">
                  <c:v>8.086422875240773E-2</c:v>
                </c:pt>
                <c:pt idx="164">
                  <c:v>4.5212691296560248E-2</c:v>
                </c:pt>
                <c:pt idx="165">
                  <c:v>0.51554909122496939</c:v>
                </c:pt>
                <c:pt idx="166">
                  <c:v>7.9170089769002416E-2</c:v>
                </c:pt>
                <c:pt idx="167">
                  <c:v>0.12507969268484853</c:v>
                </c:pt>
                <c:pt idx="168">
                  <c:v>0.11818909659915189</c:v>
                </c:pt>
                <c:pt idx="169">
                  <c:v>0.22663786259679686</c:v>
                </c:pt>
                <c:pt idx="170">
                  <c:v>0.18414655793107082</c:v>
                </c:pt>
                <c:pt idx="171">
                  <c:v>0.15181811915974253</c:v>
                </c:pt>
                <c:pt idx="172">
                  <c:v>0.189078217744445</c:v>
                </c:pt>
                <c:pt idx="173">
                  <c:v>0.20814140676419202</c:v>
                </c:pt>
                <c:pt idx="174">
                  <c:v>0.17981347438052442</c:v>
                </c:pt>
                <c:pt idx="175">
                  <c:v>0.16504231181844542</c:v>
                </c:pt>
                <c:pt idx="176">
                  <c:v>0.19749835527197313</c:v>
                </c:pt>
                <c:pt idx="177">
                  <c:v>0.22993616528382876</c:v>
                </c:pt>
                <c:pt idx="178">
                  <c:v>7.8912233757191697E-2</c:v>
                </c:pt>
                <c:pt idx="179">
                  <c:v>0.21242550457609788</c:v>
                </c:pt>
                <c:pt idx="180">
                  <c:v>0.24003229875994325</c:v>
                </c:pt>
                <c:pt idx="181">
                  <c:v>0.29009167586868223</c:v>
                </c:pt>
                <c:pt idx="182">
                  <c:v>0.26122390861185174</c:v>
                </c:pt>
                <c:pt idx="183">
                  <c:v>0.26134976650137087</c:v>
                </c:pt>
                <c:pt idx="184">
                  <c:v>0.24384332101418504</c:v>
                </c:pt>
                <c:pt idx="185">
                  <c:v>0.2629244538137816</c:v>
                </c:pt>
                <c:pt idx="186">
                  <c:v>0.23669764696145768</c:v>
                </c:pt>
                <c:pt idx="187">
                  <c:v>0.18963814786047895</c:v>
                </c:pt>
                <c:pt idx="188">
                  <c:v>0.25158392654331108</c:v>
                </c:pt>
                <c:pt idx="189">
                  <c:v>0.26102909046251144</c:v>
                </c:pt>
                <c:pt idx="190">
                  <c:v>0.27562729034776812</c:v>
                </c:pt>
                <c:pt idx="191">
                  <c:v>0.2889934953657245</c:v>
                </c:pt>
                <c:pt idx="192">
                  <c:v>0.27925652532822198</c:v>
                </c:pt>
                <c:pt idx="193">
                  <c:v>0.3080928676675101</c:v>
                </c:pt>
                <c:pt idx="194">
                  <c:v>0.33365792171505149</c:v>
                </c:pt>
                <c:pt idx="195">
                  <c:v>0.30236317603823926</c:v>
                </c:pt>
                <c:pt idx="196">
                  <c:v>0.19543598785261063</c:v>
                </c:pt>
                <c:pt idx="197">
                  <c:v>0.25076351554967413</c:v>
                </c:pt>
                <c:pt idx="198">
                  <c:v>0.29734283686858909</c:v>
                </c:pt>
                <c:pt idx="199">
                  <c:v>0.32382383063586628</c:v>
                </c:pt>
                <c:pt idx="200">
                  <c:v>0.26915564032531147</c:v>
                </c:pt>
                <c:pt idx="201">
                  <c:v>0.26720590323159987</c:v>
                </c:pt>
                <c:pt idx="202">
                  <c:v>0.40119189308703129</c:v>
                </c:pt>
                <c:pt idx="203">
                  <c:v>0.39538594454600196</c:v>
                </c:pt>
                <c:pt idx="204">
                  <c:v>0.37411770443804393</c:v>
                </c:pt>
                <c:pt idx="205">
                  <c:v>0.34536207196276347</c:v>
                </c:pt>
                <c:pt idx="206">
                  <c:v>0.36513384981978358</c:v>
                </c:pt>
                <c:pt idx="207">
                  <c:v>0.31780764863148692</c:v>
                </c:pt>
                <c:pt idx="208">
                  <c:v>0.37891982825776749</c:v>
                </c:pt>
                <c:pt idx="209">
                  <c:v>0.37967255945602618</c:v>
                </c:pt>
                <c:pt idx="210">
                  <c:v>0.37062990791860617</c:v>
                </c:pt>
                <c:pt idx="211">
                  <c:v>0.40757107691040839</c:v>
                </c:pt>
                <c:pt idx="212">
                  <c:v>0.38788885610597834</c:v>
                </c:pt>
                <c:pt idx="213">
                  <c:v>0.45132438623452842</c:v>
                </c:pt>
                <c:pt idx="214">
                  <c:v>0.48031842670562308</c:v>
                </c:pt>
                <c:pt idx="215">
                  <c:v>0.45468915218570616</c:v>
                </c:pt>
                <c:pt idx="216">
                  <c:v>0.45137753145135284</c:v>
                </c:pt>
                <c:pt idx="217">
                  <c:v>0.49765771760708533</c:v>
                </c:pt>
                <c:pt idx="218">
                  <c:v>0.23547437968913787</c:v>
                </c:pt>
                <c:pt idx="219">
                  <c:v>0.94232877945214111</c:v>
                </c:pt>
                <c:pt idx="220">
                  <c:v>0.26556729000304902</c:v>
                </c:pt>
                <c:pt idx="221">
                  <c:v>0.32083125383344635</c:v>
                </c:pt>
                <c:pt idx="222">
                  <c:v>0.25770346619537987</c:v>
                </c:pt>
                <c:pt idx="223">
                  <c:v>0.3496700634752723</c:v>
                </c:pt>
                <c:pt idx="224">
                  <c:v>0.35537994483396718</c:v>
                </c:pt>
                <c:pt idx="225">
                  <c:v>0.34763417184872258</c:v>
                </c:pt>
                <c:pt idx="226">
                  <c:v>0.33664210941740214</c:v>
                </c:pt>
                <c:pt idx="227">
                  <c:v>0.333439734814438</c:v>
                </c:pt>
                <c:pt idx="228">
                  <c:v>0.32936155385673693</c:v>
                </c:pt>
                <c:pt idx="229">
                  <c:v>0.32713597943156403</c:v>
                </c:pt>
                <c:pt idx="230">
                  <c:v>0.31832507791514253</c:v>
                </c:pt>
                <c:pt idx="231">
                  <c:v>0.35729441126872619</c:v>
                </c:pt>
                <c:pt idx="232">
                  <c:v>0.3362718088883252</c:v>
                </c:pt>
                <c:pt idx="233">
                  <c:v>0.37227904429368186</c:v>
                </c:pt>
                <c:pt idx="234">
                  <c:v>0.3482917382770192</c:v>
                </c:pt>
                <c:pt idx="235">
                  <c:v>0.34793802055441692</c:v>
                </c:pt>
                <c:pt idx="236">
                  <c:v>0.36208287598048861</c:v>
                </c:pt>
                <c:pt idx="237">
                  <c:v>0.37281327226918526</c:v>
                </c:pt>
                <c:pt idx="238">
                  <c:v>0.3843795966230612</c:v>
                </c:pt>
                <c:pt idx="239">
                  <c:v>0.43807990263341701</c:v>
                </c:pt>
                <c:pt idx="240">
                  <c:v>0.37437491576141779</c:v>
                </c:pt>
                <c:pt idx="241">
                  <c:v>0.35247791407115114</c:v>
                </c:pt>
                <c:pt idx="242">
                  <c:v>0.35817848796938989</c:v>
                </c:pt>
                <c:pt idx="243">
                  <c:v>0.33657605275678026</c:v>
                </c:pt>
                <c:pt idx="244">
                  <c:v>0.37324962090243918</c:v>
                </c:pt>
                <c:pt idx="245">
                  <c:v>0.36992729537798485</c:v>
                </c:pt>
                <c:pt idx="246">
                  <c:v>0.40276485979564347</c:v>
                </c:pt>
                <c:pt idx="247">
                  <c:v>0.39614448806781422</c:v>
                </c:pt>
                <c:pt idx="248">
                  <c:v>0.38795815474473372</c:v>
                </c:pt>
                <c:pt idx="249">
                  <c:v>0.36164945942373716</c:v>
                </c:pt>
                <c:pt idx="250">
                  <c:v>0.36923540966279278</c:v>
                </c:pt>
                <c:pt idx="251">
                  <c:v>0.36291116204407281</c:v>
                </c:pt>
                <c:pt idx="252">
                  <c:v>0.40251004837991022</c:v>
                </c:pt>
                <c:pt idx="253">
                  <c:v>0.36575831906509615</c:v>
                </c:pt>
                <c:pt idx="254">
                  <c:v>0.32742469944028807</c:v>
                </c:pt>
                <c:pt idx="255">
                  <c:v>0.35655927987192726</c:v>
                </c:pt>
                <c:pt idx="256">
                  <c:v>0.4074904865593254</c:v>
                </c:pt>
                <c:pt idx="257">
                  <c:v>0.369079423389016</c:v>
                </c:pt>
                <c:pt idx="258">
                  <c:v>0.39144280883748284</c:v>
                </c:pt>
                <c:pt idx="259">
                  <c:v>0.35604837665914069</c:v>
                </c:pt>
                <c:pt idx="260">
                  <c:v>0.37242319560652559</c:v>
                </c:pt>
                <c:pt idx="261">
                  <c:v>0.31989342818028854</c:v>
                </c:pt>
                <c:pt idx="262">
                  <c:v>0.33874180731859704</c:v>
                </c:pt>
                <c:pt idx="263">
                  <c:v>0.34605457866053735</c:v>
                </c:pt>
                <c:pt idx="264">
                  <c:v>0.34673964302759419</c:v>
                </c:pt>
                <c:pt idx="265">
                  <c:v>0.45911964072844524</c:v>
                </c:pt>
                <c:pt idx="266">
                  <c:v>0.44879343879271216</c:v>
                </c:pt>
                <c:pt idx="267">
                  <c:v>0.47840228985467625</c:v>
                </c:pt>
                <c:pt idx="268">
                  <c:v>0.47978950233376239</c:v>
                </c:pt>
                <c:pt idx="269">
                  <c:v>0.47089408356561036</c:v>
                </c:pt>
                <c:pt idx="270">
                  <c:v>0.45409729714985092</c:v>
                </c:pt>
                <c:pt idx="271">
                  <c:v>0.48768043831586461</c:v>
                </c:pt>
                <c:pt idx="272">
                  <c:v>0.45066821915573163</c:v>
                </c:pt>
                <c:pt idx="273">
                  <c:v>0.43341405953998757</c:v>
                </c:pt>
                <c:pt idx="274">
                  <c:v>0.46525650807374541</c:v>
                </c:pt>
                <c:pt idx="275">
                  <c:v>0.40104155193029811</c:v>
                </c:pt>
                <c:pt idx="276">
                  <c:v>0.36845068818117577</c:v>
                </c:pt>
                <c:pt idx="277">
                  <c:v>0.32220927021693191</c:v>
                </c:pt>
                <c:pt idx="278">
                  <c:v>0.36635051456072398</c:v>
                </c:pt>
                <c:pt idx="279">
                  <c:v>0.31518811076222608</c:v>
                </c:pt>
                <c:pt idx="280">
                  <c:v>0.32760464305961134</c:v>
                </c:pt>
                <c:pt idx="281">
                  <c:v>0.34302963554777444</c:v>
                </c:pt>
                <c:pt idx="282">
                  <c:v>0.28236402130678107</c:v>
                </c:pt>
                <c:pt idx="283">
                  <c:v>0.26890628924329985</c:v>
                </c:pt>
                <c:pt idx="284">
                  <c:v>0.29205941257056844</c:v>
                </c:pt>
                <c:pt idx="285">
                  <c:v>0.31714630356271423</c:v>
                </c:pt>
                <c:pt idx="286">
                  <c:v>0.3690541697043872</c:v>
                </c:pt>
                <c:pt idx="287">
                  <c:v>0.35666190968430911</c:v>
                </c:pt>
                <c:pt idx="288">
                  <c:v>0.33111131676943861</c:v>
                </c:pt>
                <c:pt idx="289">
                  <c:v>0.35144459397242089</c:v>
                </c:pt>
                <c:pt idx="290">
                  <c:v>0.29409213938716361</c:v>
                </c:pt>
                <c:pt idx="291">
                  <c:v>0.31994622369913239</c:v>
                </c:pt>
                <c:pt idx="292">
                  <c:v>0.34611275262141294</c:v>
                </c:pt>
                <c:pt idx="293">
                  <c:v>0.34805463177333396</c:v>
                </c:pt>
                <c:pt idx="294">
                  <c:v>0.40072629657672554</c:v>
                </c:pt>
                <c:pt idx="295">
                  <c:v>0.32350929559453068</c:v>
                </c:pt>
                <c:pt idx="296">
                  <c:v>0.30439982827560996</c:v>
                </c:pt>
                <c:pt idx="297">
                  <c:v>0.31330260282889011</c:v>
                </c:pt>
                <c:pt idx="298">
                  <c:v>0.33443033339660611</c:v>
                </c:pt>
                <c:pt idx="299">
                  <c:v>0.32116759618207213</c:v>
                </c:pt>
                <c:pt idx="300">
                  <c:v>0.31443118719449181</c:v>
                </c:pt>
                <c:pt idx="301">
                  <c:v>0.3217036478833637</c:v>
                </c:pt>
                <c:pt idx="302">
                  <c:v>0.35241680193932634</c:v>
                </c:pt>
                <c:pt idx="303">
                  <c:v>0.30314159276227715</c:v>
                </c:pt>
                <c:pt idx="304">
                  <c:v>0.31931272090101892</c:v>
                </c:pt>
                <c:pt idx="305">
                  <c:v>0.31119408171261886</c:v>
                </c:pt>
                <c:pt idx="306">
                  <c:v>0.32107768738731046</c:v>
                </c:pt>
                <c:pt idx="307">
                  <c:v>0.27172329782552529</c:v>
                </c:pt>
                <c:pt idx="308">
                  <c:v>0.29746069764926553</c:v>
                </c:pt>
                <c:pt idx="309">
                  <c:v>0.32802701217796892</c:v>
                </c:pt>
                <c:pt idx="310">
                  <c:v>0.35250249218809016</c:v>
                </c:pt>
                <c:pt idx="311">
                  <c:v>0.389941561211898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4D1-4AB1-BBD3-20B0CDEE8B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18267608"/>
        <c:axId val="1"/>
      </c:scatterChart>
      <c:valAx>
        <c:axId val="20182676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s-AR"/>
                  <a:t>fecha</a:t>
                </a:r>
              </a:p>
            </c:rich>
          </c:tx>
          <c:layout>
            <c:manualLayout>
              <c:xMode val="edge"/>
              <c:yMode val="edge"/>
              <c:x val="0.5100783332316019"/>
              <c:y val="0.88831277908443262"/>
            </c:manualLayout>
          </c:layout>
          <c:overlay val="0"/>
          <c:spPr>
            <a:noFill/>
            <a:ln w="25400">
              <a:noFill/>
            </a:ln>
          </c:spPr>
        </c:title>
        <c:numFmt formatCode="d\-m\-yy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540000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s-AR"/>
          </a:p>
        </c:txPr>
        <c:crossAx val="1"/>
        <c:crossesAt val="-0.2"/>
        <c:crossBetween val="midCat"/>
        <c:majorUnit val="30"/>
      </c:valAx>
      <c:valAx>
        <c:axId val="1"/>
        <c:scaling>
          <c:orientation val="minMax"/>
          <c:max val="0.7"/>
          <c:min val="-0.2"/>
        </c:scaling>
        <c:delete val="0"/>
        <c:axPos val="l"/>
        <c:majorGridlines>
          <c:spPr>
            <a:ln w="3175">
              <a:solidFill>
                <a:srgbClr val="C0C0C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s-AR"/>
                  <a:t>DP exp- DP mod [kg/cm2]</a:t>
                </a:r>
              </a:p>
            </c:rich>
          </c:tx>
          <c:layout>
            <c:manualLayout>
              <c:xMode val="edge"/>
              <c:yMode val="edge"/>
              <c:x val="2.6356589147286821E-2"/>
              <c:y val="0.2077924804853938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s-AR"/>
          </a:p>
        </c:txPr>
        <c:crossAx val="2018267608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8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s-A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2078</cdr:x>
      <cdr:y>0.24773</cdr:y>
    </cdr:from>
    <cdr:to>
      <cdr:x>0.50655</cdr:x>
      <cdr:y>0.75227</cdr:y>
    </cdr:to>
    <cdr:sp macro="" textlink="">
      <cdr:nvSpPr>
        <cdr:cNvPr id="2" name="Elipse 1">
          <a:extLst xmlns:a="http://schemas.openxmlformats.org/drawingml/2006/main">
            <a:ext uri="{FF2B5EF4-FFF2-40B4-BE49-F238E27FC236}">
              <a16:creationId xmlns:a16="http://schemas.microsoft.com/office/drawing/2014/main" id="{2D2621F8-7E29-47D7-9690-85CDCC93BDC2}"/>
            </a:ext>
          </a:extLst>
        </cdr:cNvPr>
        <cdr:cNvSpPr/>
      </cdr:nvSpPr>
      <cdr:spPr>
        <a:xfrm xmlns:a="http://schemas.openxmlformats.org/drawingml/2006/main" rot="2444018">
          <a:off x="2272516" y="955654"/>
          <a:ext cx="463187" cy="1946316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25400">
          <a:solidFill>
            <a:srgbClr val="FF000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s-AR"/>
        </a:p>
      </cdr:txBody>
    </cdr:sp>
  </cdr:relSizeAnchor>
  <cdr:relSizeAnchor xmlns:cdr="http://schemas.openxmlformats.org/drawingml/2006/chartDrawing">
    <cdr:from>
      <cdr:x>0.47968</cdr:x>
      <cdr:y>0.32654</cdr:y>
    </cdr:from>
    <cdr:to>
      <cdr:x>0.56545</cdr:x>
      <cdr:y>0.83108</cdr:y>
    </cdr:to>
    <cdr:sp macro="" textlink="">
      <cdr:nvSpPr>
        <cdr:cNvPr id="3" name="Elipse 2">
          <a:extLst xmlns:a="http://schemas.openxmlformats.org/drawingml/2006/main">
            <a:ext uri="{FF2B5EF4-FFF2-40B4-BE49-F238E27FC236}">
              <a16:creationId xmlns:a16="http://schemas.microsoft.com/office/drawing/2014/main" id="{9815CAF5-95C0-45EC-9C64-9280BDD91B33}"/>
            </a:ext>
          </a:extLst>
        </cdr:cNvPr>
        <cdr:cNvSpPr/>
      </cdr:nvSpPr>
      <cdr:spPr>
        <a:xfrm xmlns:a="http://schemas.openxmlformats.org/drawingml/2006/main" rot="2444018">
          <a:off x="2590602" y="1259673"/>
          <a:ext cx="463187" cy="1946316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25400">
          <a:solidFill>
            <a:srgbClr val="FF000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s-AR"/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0D451A9-495E-4FD0-AE4F-F6E26C3B3C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F60986C5-F9A3-473B-8E7F-F48A6EC109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C0446B83-4FAE-44B6-8BDB-BFAAEB5AEE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B034DCE-42DA-4AAC-B499-28B453264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3D22063-615F-4A41-834B-EBC251FE1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4064168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54689D-8C92-4785-8476-E9DEDCF58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B1E107C7-03E5-4860-BE27-0F0F4BA1BC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6816486-85CB-48D6-A10E-DFA455C17C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03F4A68-CCF8-4247-83D4-877A9CA45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7AE5DAF-3567-4EA9-8B7B-9D618BF99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586972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C3CF5C84-7B49-4E62-A6CD-35A46017A80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8DC3FB17-5CF5-4D97-BEB2-3599EBC733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40AEF04-E3DB-46EF-B7A7-7F0C3DE38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E216C9B-A2F2-4278-8731-03EC09C29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DB7E686-A6ED-4F31-BF1E-5BFBC7C4A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71926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FD59104-6109-4876-A698-857F2BD546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311ADE1-93B0-4903-B200-41165CFEB5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5A20F52-E8CD-423A-A387-36593F400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14DDC6D-5F1A-4D1F-AD06-516835385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332D209-F7FA-41A7-A215-BAF8C9CF5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736253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0295EC5-905A-461B-87F9-F71F00391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F554A44-1EEC-45B1-8DBD-542971FCEB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8E41EEF-EF7A-43C1-83C0-EF4D81135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1477B96-72DA-42D9-B186-B530C3299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EFBCAF4-0CE6-4E74-8E12-77E4B1CFA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428515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1146C9B-D987-4517-8E83-BEAB96A23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F1BF79B-0D7F-4A4A-888C-1150AADA03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8EA86400-4550-41F4-A1E1-B0D73FFC04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BE765D6F-0043-47F8-8A30-AF4A8CA599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2B1CA30B-44D6-406A-9DAC-05900BCF3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30D2845-C8E6-4E1D-BE51-469BCC564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37775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A2EC3B-FE8F-49C8-9568-EFFA7A891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244F6D5-EAA2-49F7-BF62-6A330A726C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E5F1C73F-FCFA-4799-94EE-7D1B8BA687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40607941-6B35-4C03-BA1D-DDAE2738A73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BD124EA7-A160-440A-A142-C21433950A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C24ABB6E-9D10-40F0-9BED-8992E7B35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FAA788CF-5FCE-44FA-AA5D-643DC6A3B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118B4030-B91E-44BD-8648-F42D7CF59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8639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1E009D-70AD-4DB0-8737-3D1C51F8A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346F8490-04A3-4193-A680-CF72D76A64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504B69EC-7139-473E-8623-9E89C70AB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6F04C443-3854-4E56-865C-7F91450E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6029586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DA3EDB5C-6AD8-4CA2-8AC0-7D6A81B04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6677E70-0EFC-4EFC-BC10-D504C0A95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EAD77FA-6AE0-4809-9468-C6BE2ADE0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436933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9FBFB98-2B67-45DE-B8BF-5D743174D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F9AA7ED-9033-4DAB-AAB3-C9E67E679B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108BAD74-A17E-4015-8D43-4435C11765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33480688-1AA1-4009-A974-1324FD8166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A115C62-1FC0-45F7-9CCF-A56896D9A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49C93463-C302-4684-9311-300D2BAF4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83279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BC2A816-CFF6-43AA-9E4B-018DFBD215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63A194C1-D5F5-4170-A2B2-089D2DE863B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D2E2F104-6117-4A4D-A646-8CEBBAD374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E646F627-4D4D-42BB-9405-856E1260C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4D8E7FE-B366-4689-AA20-C34E1A664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D607D463-BC0D-4D91-BE52-DA1877E9F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132487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D856B102-AE3C-4F6D-B50E-71C7FCD56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665A84BD-843E-4510-8265-0A36D80208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B2CA1FF1-76AF-4230-9BA3-63807062C9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BDC1E2-A175-42DF-BA5F-20069947A74C}" type="datetimeFigureOut">
              <a:rPr lang="es-AR" smtClean="0"/>
              <a:t>22/8/2020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D15F7FD-05C2-46F4-AAEC-4030524BDE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F7761B4-B558-4D83-A786-49E9FA0D0C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E9ECD6-A274-4439-A4FD-F41FD7F649DA}" type="slidenum">
              <a:rPr lang="es-AR" smtClean="0"/>
              <a:t>‹Nº›</a:t>
            </a:fld>
            <a:endParaRPr lang="es-AR"/>
          </a:p>
        </p:txBody>
      </p:sp>
      <p:sp>
        <p:nvSpPr>
          <p:cNvPr id="7" name="MSIPCMContentMarking" descr="{&quot;HashCode&quot;:104042539,&quot;Placement&quot;:&quot;Header&quot;}">
            <a:extLst>
              <a:ext uri="{FF2B5EF4-FFF2-40B4-BE49-F238E27FC236}">
                <a16:creationId xmlns:a16="http://schemas.microsoft.com/office/drawing/2014/main" id="{D4F14205-0134-4EAF-8038-DCCFA8E730C2}"/>
              </a:ext>
            </a:extLst>
          </p:cNvPr>
          <p:cNvSpPr txBox="1"/>
          <p:nvPr userDrawn="1"/>
        </p:nvSpPr>
        <p:spPr>
          <a:xfrm>
            <a:off x="11237874" y="0"/>
            <a:ext cx="954126" cy="262344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r">
              <a:spcBef>
                <a:spcPts val="0"/>
              </a:spcBef>
              <a:spcAft>
                <a:spcPts val="0"/>
              </a:spcAft>
            </a:pPr>
            <a:r>
              <a:rPr lang="es-AR" sz="1000">
                <a:solidFill>
                  <a:srgbClr val="000000"/>
                </a:solidFill>
                <a:latin typeface="Calibri" panose="020F0502020204030204" pitchFamily="34" charset="0"/>
              </a:rPr>
              <a:t>Uso Personal</a:t>
            </a:r>
          </a:p>
        </p:txBody>
      </p:sp>
    </p:spTree>
    <p:extLst>
      <p:ext uri="{BB962C8B-B14F-4D97-AF65-F5344CB8AC3E}">
        <p14:creationId xmlns:p14="http://schemas.microsoft.com/office/powerpoint/2010/main" val="815417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hyperlink" Target="file:///\\Ssbuelpdat01\y149681\Curso%20Data%20Science%20Industria%20Petrolera\regres_mult_sin_ruido.fig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.bin"/><Relationship Id="rId4" Type="http://schemas.openxmlformats.org/officeDocument/2006/relationships/hyperlink" Target="file:///\\Ssbuelpdat01\y149681\Curso%20Data%20Science%20Industria%20Petrolera\regres_mult_con_ruido.fig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.bin"/><Relationship Id="rId4" Type="http://schemas.openxmlformats.org/officeDocument/2006/relationships/hyperlink" Target="file:///\\Ssbuelpdat01\y149681\Curso%20Data%20Science%20Industria%20Petrolera\regres_mult_con_ruido_no%20normal.fig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hyperlink" Target="file:///\\Ssbuelpdat01\y149681\Curso%20Data%20Science%20Industria%20Petrolera\regres_mult_con_cuadratico.fig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583C51C-6C04-482A-A2D1-06F0BD679D8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AR" dirty="0"/>
              <a:t>Diagnóstico de fallas basado en  primeros principios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71CF35B-74B9-4532-AF6E-994F5872D3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AR" dirty="0"/>
              <a:t>Deberíamos estar aprendiendo estadística descriptiva</a:t>
            </a:r>
          </a:p>
        </p:txBody>
      </p:sp>
    </p:spTree>
    <p:extLst>
      <p:ext uri="{BB962C8B-B14F-4D97-AF65-F5344CB8AC3E}">
        <p14:creationId xmlns:p14="http://schemas.microsoft.com/office/powerpoint/2010/main" val="31482300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CC61BF-4D8D-4FF7-BF40-58436D6DD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36" y="95146"/>
            <a:ext cx="10515600" cy="1325563"/>
          </a:xfrm>
        </p:spPr>
        <p:txBody>
          <a:bodyPr/>
          <a:lstStyle/>
          <a:p>
            <a:r>
              <a:rPr lang="es-AR" dirty="0"/>
              <a:t>Versión rica de estimación de sigma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FE9C3DD9-7C24-4927-9044-FFF81D6570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907" y="1775691"/>
            <a:ext cx="4884108" cy="1034759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A703B53D-9A44-44A7-A76D-50695B088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839" y="3523234"/>
            <a:ext cx="3915896" cy="1034759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AF3EF65C-C78E-4E3C-98BB-A1C2A9E5F8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839" y="5148775"/>
            <a:ext cx="5041578" cy="753179"/>
          </a:xfrm>
          <a:prstGeom prst="rect">
            <a:avLst/>
          </a:prstGeom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2B76F3AD-95C1-47BA-B6B8-C6A8032728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6087" y="1420709"/>
            <a:ext cx="5610225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296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CC61BF-4D8D-4FF7-BF40-58436D6DD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36" y="95146"/>
            <a:ext cx="10515600" cy="1325563"/>
          </a:xfrm>
        </p:spPr>
        <p:txBody>
          <a:bodyPr/>
          <a:lstStyle/>
          <a:p>
            <a:r>
              <a:rPr lang="es-AR" dirty="0"/>
              <a:t>Versión rica de estimación de sigma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FE9C3DD9-7C24-4927-9044-FFF81D6570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907" y="1775691"/>
            <a:ext cx="3555038" cy="753179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A703B53D-9A44-44A7-A76D-50695B088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907" y="3115210"/>
            <a:ext cx="3143963" cy="830779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AF3EF65C-C78E-4E3C-98BB-A1C2A9E5F8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907" y="4532329"/>
            <a:ext cx="3839745" cy="573633"/>
          </a:xfrm>
          <a:prstGeom prst="rect">
            <a:avLst/>
          </a:prstGeom>
        </p:spPr>
      </p:pic>
      <p:cxnSp>
        <p:nvCxnSpPr>
          <p:cNvPr id="4" name="Conector recto de flecha 3">
            <a:extLst>
              <a:ext uri="{FF2B5EF4-FFF2-40B4-BE49-F238E27FC236}">
                <a16:creationId xmlns:a16="http://schemas.microsoft.com/office/drawing/2014/main" id="{EA3E5850-0715-4DF4-BFE3-7B457A031419}"/>
              </a:ext>
            </a:extLst>
          </p:cNvPr>
          <p:cNvCxnSpPr>
            <a:cxnSpLocks/>
          </p:cNvCxnSpPr>
          <p:nvPr/>
        </p:nvCxnSpPr>
        <p:spPr>
          <a:xfrm flipV="1">
            <a:off x="6026331" y="3109500"/>
            <a:ext cx="3736505" cy="571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cto de flecha 6">
            <a:extLst>
              <a:ext uri="{FF2B5EF4-FFF2-40B4-BE49-F238E27FC236}">
                <a16:creationId xmlns:a16="http://schemas.microsoft.com/office/drawing/2014/main" id="{5A9B845E-1200-4CB3-ACED-B20523CC0BDC}"/>
              </a:ext>
            </a:extLst>
          </p:cNvPr>
          <p:cNvCxnSpPr/>
          <p:nvPr/>
        </p:nvCxnSpPr>
        <p:spPr>
          <a:xfrm flipV="1">
            <a:off x="5991497" y="1420709"/>
            <a:ext cx="0" cy="16945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riángulo rectángulo 7">
            <a:extLst>
              <a:ext uri="{FF2B5EF4-FFF2-40B4-BE49-F238E27FC236}">
                <a16:creationId xmlns:a16="http://schemas.microsoft.com/office/drawing/2014/main" id="{B1D6F73B-C1F0-41D3-97DB-513347EE251F}"/>
              </a:ext>
            </a:extLst>
          </p:cNvPr>
          <p:cNvSpPr/>
          <p:nvPr/>
        </p:nvSpPr>
        <p:spPr>
          <a:xfrm>
            <a:off x="5999677" y="1624626"/>
            <a:ext cx="818606" cy="687965"/>
          </a:xfrm>
          <a:prstGeom prst="rtTriangl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6" name="Triángulo rectángulo 15">
            <a:extLst>
              <a:ext uri="{FF2B5EF4-FFF2-40B4-BE49-F238E27FC236}">
                <a16:creationId xmlns:a16="http://schemas.microsoft.com/office/drawing/2014/main" id="{77AA3309-26AB-4D6B-88CD-AA183C554563}"/>
              </a:ext>
            </a:extLst>
          </p:cNvPr>
          <p:cNvSpPr/>
          <p:nvPr/>
        </p:nvSpPr>
        <p:spPr>
          <a:xfrm rot="16200000">
            <a:off x="6907107" y="1721389"/>
            <a:ext cx="473374" cy="687965"/>
          </a:xfrm>
          <a:prstGeom prst="rtTriangl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7" name="Triángulo rectángulo 16">
            <a:extLst>
              <a:ext uri="{FF2B5EF4-FFF2-40B4-BE49-F238E27FC236}">
                <a16:creationId xmlns:a16="http://schemas.microsoft.com/office/drawing/2014/main" id="{A3FE7B31-CED9-4EA1-81F1-C15D37F64C20}"/>
              </a:ext>
            </a:extLst>
          </p:cNvPr>
          <p:cNvSpPr/>
          <p:nvPr/>
        </p:nvSpPr>
        <p:spPr>
          <a:xfrm rot="16200000">
            <a:off x="8148478" y="682548"/>
            <a:ext cx="473374" cy="1794773"/>
          </a:xfrm>
          <a:prstGeom prst="rtTriangl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B0511A96-58D4-4CB1-A333-8E2A4813BFBB}"/>
              </a:ext>
            </a:extLst>
          </p:cNvPr>
          <p:cNvSpPr/>
          <p:nvPr/>
        </p:nvSpPr>
        <p:spPr>
          <a:xfrm>
            <a:off x="5991497" y="2302059"/>
            <a:ext cx="1496278" cy="807441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08E6CF7C-C83C-4A96-A13F-156789DEE4FE}"/>
              </a:ext>
            </a:extLst>
          </p:cNvPr>
          <p:cNvSpPr/>
          <p:nvPr/>
        </p:nvSpPr>
        <p:spPr>
          <a:xfrm>
            <a:off x="7487774" y="1818613"/>
            <a:ext cx="1794771" cy="130230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12" name="Conector recto 11">
            <a:extLst>
              <a:ext uri="{FF2B5EF4-FFF2-40B4-BE49-F238E27FC236}">
                <a16:creationId xmlns:a16="http://schemas.microsoft.com/office/drawing/2014/main" id="{57035039-2F09-4773-8B67-9288479DD78F}"/>
              </a:ext>
            </a:extLst>
          </p:cNvPr>
          <p:cNvCxnSpPr>
            <a:cxnSpLocks/>
          </p:cNvCxnSpPr>
          <p:nvPr/>
        </p:nvCxnSpPr>
        <p:spPr>
          <a:xfrm>
            <a:off x="6767344" y="2302059"/>
            <a:ext cx="0" cy="807441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785780F1-089F-45E3-A408-986706BE26A0}"/>
              </a:ext>
            </a:extLst>
          </p:cNvPr>
          <p:cNvCxnSpPr>
            <a:cxnSpLocks/>
          </p:cNvCxnSpPr>
          <p:nvPr/>
        </p:nvCxnSpPr>
        <p:spPr>
          <a:xfrm>
            <a:off x="7487774" y="1828684"/>
            <a:ext cx="0" cy="1292237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cto 20">
            <a:extLst>
              <a:ext uri="{FF2B5EF4-FFF2-40B4-BE49-F238E27FC236}">
                <a16:creationId xmlns:a16="http://schemas.microsoft.com/office/drawing/2014/main" id="{60DC0667-A53B-4085-AEBA-EF2D31B68B6F}"/>
              </a:ext>
            </a:extLst>
          </p:cNvPr>
          <p:cNvCxnSpPr>
            <a:cxnSpLocks/>
            <a:stCxn id="17" idx="4"/>
          </p:cNvCxnSpPr>
          <p:nvPr/>
        </p:nvCxnSpPr>
        <p:spPr>
          <a:xfrm>
            <a:off x="9282552" y="1343248"/>
            <a:ext cx="1694" cy="1777673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uadroTexto 23">
            <a:extLst>
              <a:ext uri="{FF2B5EF4-FFF2-40B4-BE49-F238E27FC236}">
                <a16:creationId xmlns:a16="http://schemas.microsoft.com/office/drawing/2014/main" id="{9D6CD32A-FAB4-4A36-BCA0-401D7D586054}"/>
              </a:ext>
            </a:extLst>
          </p:cNvPr>
          <p:cNvSpPr txBox="1"/>
          <p:nvPr/>
        </p:nvSpPr>
        <p:spPr>
          <a:xfrm>
            <a:off x="6595155" y="3200655"/>
            <a:ext cx="4093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t0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2E6793E6-DD70-4628-BCE6-C1B1DA194143}"/>
              </a:ext>
            </a:extLst>
          </p:cNvPr>
          <p:cNvSpPr txBox="1"/>
          <p:nvPr/>
        </p:nvSpPr>
        <p:spPr>
          <a:xfrm>
            <a:off x="7352536" y="3183409"/>
            <a:ext cx="6092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T0+Dt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37F3DC0F-0888-4E27-B4E7-C0B3537C29E8}"/>
              </a:ext>
            </a:extLst>
          </p:cNvPr>
          <p:cNvSpPr txBox="1"/>
          <p:nvPr/>
        </p:nvSpPr>
        <p:spPr>
          <a:xfrm>
            <a:off x="7162334" y="1617085"/>
            <a:ext cx="815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Y(t0+Dt)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2E106B53-BC50-449C-912A-DB907CE9193F}"/>
              </a:ext>
            </a:extLst>
          </p:cNvPr>
          <p:cNvSpPr txBox="1"/>
          <p:nvPr/>
        </p:nvSpPr>
        <p:spPr>
          <a:xfrm>
            <a:off x="6537318" y="1962283"/>
            <a:ext cx="815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Y(t0)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4A857475-A7B9-428B-ACC2-6A2AC58953D3}"/>
              </a:ext>
            </a:extLst>
          </p:cNvPr>
          <p:cNvSpPr txBox="1"/>
          <p:nvPr/>
        </p:nvSpPr>
        <p:spPr>
          <a:xfrm>
            <a:off x="5700061" y="1223779"/>
            <a:ext cx="3144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Y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49B3668E-E34C-4BE1-B54D-A52D63425D60}"/>
              </a:ext>
            </a:extLst>
          </p:cNvPr>
          <p:cNvSpPr txBox="1"/>
          <p:nvPr/>
        </p:nvSpPr>
        <p:spPr>
          <a:xfrm>
            <a:off x="9502142" y="3154310"/>
            <a:ext cx="815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t</a:t>
            </a:r>
          </a:p>
        </p:txBody>
      </p:sp>
      <p:cxnSp>
        <p:nvCxnSpPr>
          <p:cNvPr id="46" name="Conector recto de flecha 45">
            <a:extLst>
              <a:ext uri="{FF2B5EF4-FFF2-40B4-BE49-F238E27FC236}">
                <a16:creationId xmlns:a16="http://schemas.microsoft.com/office/drawing/2014/main" id="{908829C5-9304-42DD-BF8F-0885BAF9D924}"/>
              </a:ext>
            </a:extLst>
          </p:cNvPr>
          <p:cNvCxnSpPr>
            <a:cxnSpLocks/>
          </p:cNvCxnSpPr>
          <p:nvPr/>
        </p:nvCxnSpPr>
        <p:spPr>
          <a:xfrm flipV="1">
            <a:off x="6130834" y="5873107"/>
            <a:ext cx="3736505" cy="571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de flecha 46">
            <a:extLst>
              <a:ext uri="{FF2B5EF4-FFF2-40B4-BE49-F238E27FC236}">
                <a16:creationId xmlns:a16="http://schemas.microsoft.com/office/drawing/2014/main" id="{E6FC212A-6D12-4243-960E-7AABF0F4883B}"/>
              </a:ext>
            </a:extLst>
          </p:cNvPr>
          <p:cNvCxnSpPr/>
          <p:nvPr/>
        </p:nvCxnSpPr>
        <p:spPr>
          <a:xfrm flipV="1">
            <a:off x="6096000" y="4184316"/>
            <a:ext cx="0" cy="16945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ángulo 50">
            <a:extLst>
              <a:ext uri="{FF2B5EF4-FFF2-40B4-BE49-F238E27FC236}">
                <a16:creationId xmlns:a16="http://schemas.microsoft.com/office/drawing/2014/main" id="{485A8141-0BA1-4ECB-9517-5547573B97E0}"/>
              </a:ext>
            </a:extLst>
          </p:cNvPr>
          <p:cNvSpPr/>
          <p:nvPr/>
        </p:nvSpPr>
        <p:spPr>
          <a:xfrm>
            <a:off x="6096000" y="5351433"/>
            <a:ext cx="775840" cy="521674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2" name="Rectángulo 51">
            <a:extLst>
              <a:ext uri="{FF2B5EF4-FFF2-40B4-BE49-F238E27FC236}">
                <a16:creationId xmlns:a16="http://schemas.microsoft.com/office/drawing/2014/main" id="{68EF5815-C93B-4A7A-BD0F-9B6F5516334F}"/>
              </a:ext>
            </a:extLst>
          </p:cNvPr>
          <p:cNvSpPr/>
          <p:nvPr/>
        </p:nvSpPr>
        <p:spPr>
          <a:xfrm>
            <a:off x="7592277" y="4582220"/>
            <a:ext cx="1794771" cy="130230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53" name="Conector recto 52">
            <a:extLst>
              <a:ext uri="{FF2B5EF4-FFF2-40B4-BE49-F238E27FC236}">
                <a16:creationId xmlns:a16="http://schemas.microsoft.com/office/drawing/2014/main" id="{5487F0B0-4CA2-469B-BD1C-89D85E0D3A08}"/>
              </a:ext>
            </a:extLst>
          </p:cNvPr>
          <p:cNvCxnSpPr>
            <a:cxnSpLocks/>
          </p:cNvCxnSpPr>
          <p:nvPr/>
        </p:nvCxnSpPr>
        <p:spPr>
          <a:xfrm>
            <a:off x="6871847" y="5065666"/>
            <a:ext cx="0" cy="807441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cto 53">
            <a:extLst>
              <a:ext uri="{FF2B5EF4-FFF2-40B4-BE49-F238E27FC236}">
                <a16:creationId xmlns:a16="http://schemas.microsoft.com/office/drawing/2014/main" id="{1CC1F0D9-F80C-4BD8-A6FE-FCAA86E2DE96}"/>
              </a:ext>
            </a:extLst>
          </p:cNvPr>
          <p:cNvCxnSpPr>
            <a:cxnSpLocks/>
          </p:cNvCxnSpPr>
          <p:nvPr/>
        </p:nvCxnSpPr>
        <p:spPr>
          <a:xfrm>
            <a:off x="7592277" y="5065377"/>
            <a:ext cx="0" cy="819151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cto 54">
            <a:extLst>
              <a:ext uri="{FF2B5EF4-FFF2-40B4-BE49-F238E27FC236}">
                <a16:creationId xmlns:a16="http://schemas.microsoft.com/office/drawing/2014/main" id="{FADA1129-930B-465A-941E-F20859B52339}"/>
              </a:ext>
            </a:extLst>
          </p:cNvPr>
          <p:cNvCxnSpPr>
            <a:cxnSpLocks/>
          </p:cNvCxnSpPr>
          <p:nvPr/>
        </p:nvCxnSpPr>
        <p:spPr>
          <a:xfrm flipH="1">
            <a:off x="9388749" y="4582220"/>
            <a:ext cx="7833" cy="1302308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uadroTexto 55">
            <a:extLst>
              <a:ext uri="{FF2B5EF4-FFF2-40B4-BE49-F238E27FC236}">
                <a16:creationId xmlns:a16="http://schemas.microsoft.com/office/drawing/2014/main" id="{A0F089B5-9EF7-472D-90B3-1C568DA4E543}"/>
              </a:ext>
            </a:extLst>
          </p:cNvPr>
          <p:cNvSpPr txBox="1"/>
          <p:nvPr/>
        </p:nvSpPr>
        <p:spPr>
          <a:xfrm>
            <a:off x="6699658" y="5964262"/>
            <a:ext cx="4093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t0</a:t>
            </a: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CADBCAEB-66F9-4EA7-A12A-50613497B841}"/>
              </a:ext>
            </a:extLst>
          </p:cNvPr>
          <p:cNvSpPr txBox="1"/>
          <p:nvPr/>
        </p:nvSpPr>
        <p:spPr>
          <a:xfrm>
            <a:off x="7457039" y="5947016"/>
            <a:ext cx="6092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T0+Dt</a:t>
            </a:r>
          </a:p>
        </p:txBody>
      </p:sp>
      <p:sp>
        <p:nvSpPr>
          <p:cNvPr id="58" name="CuadroTexto 57">
            <a:extLst>
              <a:ext uri="{FF2B5EF4-FFF2-40B4-BE49-F238E27FC236}">
                <a16:creationId xmlns:a16="http://schemas.microsoft.com/office/drawing/2014/main" id="{0F8540A3-B17A-4A62-9D9B-20C1486AD1A2}"/>
              </a:ext>
            </a:extLst>
          </p:cNvPr>
          <p:cNvSpPr txBox="1"/>
          <p:nvPr/>
        </p:nvSpPr>
        <p:spPr>
          <a:xfrm>
            <a:off x="7257121" y="4732809"/>
            <a:ext cx="815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Y(t0+Dt)</a:t>
            </a:r>
          </a:p>
        </p:txBody>
      </p:sp>
      <p:sp>
        <p:nvSpPr>
          <p:cNvPr id="59" name="CuadroTexto 58">
            <a:extLst>
              <a:ext uri="{FF2B5EF4-FFF2-40B4-BE49-F238E27FC236}">
                <a16:creationId xmlns:a16="http://schemas.microsoft.com/office/drawing/2014/main" id="{A21EBAB2-B4D0-47A3-A7AD-6CA8C73C8F6D}"/>
              </a:ext>
            </a:extLst>
          </p:cNvPr>
          <p:cNvSpPr txBox="1"/>
          <p:nvPr/>
        </p:nvSpPr>
        <p:spPr>
          <a:xfrm>
            <a:off x="6641821" y="4725890"/>
            <a:ext cx="815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Y(t0)</a:t>
            </a:r>
          </a:p>
        </p:txBody>
      </p:sp>
      <p:sp>
        <p:nvSpPr>
          <p:cNvPr id="60" name="CuadroTexto 59">
            <a:extLst>
              <a:ext uri="{FF2B5EF4-FFF2-40B4-BE49-F238E27FC236}">
                <a16:creationId xmlns:a16="http://schemas.microsoft.com/office/drawing/2014/main" id="{58DB4654-70DE-4BD2-8CBA-F5E633658E60}"/>
              </a:ext>
            </a:extLst>
          </p:cNvPr>
          <p:cNvSpPr txBox="1"/>
          <p:nvPr/>
        </p:nvSpPr>
        <p:spPr>
          <a:xfrm>
            <a:off x="9606645" y="5917917"/>
            <a:ext cx="815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t</a:t>
            </a:r>
          </a:p>
        </p:txBody>
      </p:sp>
      <p:sp>
        <p:nvSpPr>
          <p:cNvPr id="61" name="Rectángulo 60">
            <a:extLst>
              <a:ext uri="{FF2B5EF4-FFF2-40B4-BE49-F238E27FC236}">
                <a16:creationId xmlns:a16="http://schemas.microsoft.com/office/drawing/2014/main" id="{4807AD08-185B-410B-841D-165ED2A6A950}"/>
              </a:ext>
            </a:extLst>
          </p:cNvPr>
          <p:cNvSpPr/>
          <p:nvPr/>
        </p:nvSpPr>
        <p:spPr>
          <a:xfrm>
            <a:off x="6867231" y="5065377"/>
            <a:ext cx="745810" cy="80773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24B313AF-D394-4685-89EF-DA1D8E43A629}"/>
              </a:ext>
            </a:extLst>
          </p:cNvPr>
          <p:cNvSpPr txBox="1"/>
          <p:nvPr/>
        </p:nvSpPr>
        <p:spPr>
          <a:xfrm>
            <a:off x="5830699" y="4001382"/>
            <a:ext cx="3144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7082963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13FF6B-6A8C-4D99-B6DA-F2716D70B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¿Por qué falla el SPC?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F1BE338-CD98-4F5B-B2BC-25A743251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No hay una única variable</a:t>
            </a:r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AD85B61B-44DB-43CA-AE83-757AE3CBB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6146"/>
              </p:ext>
            </p:extLst>
          </p:nvPr>
        </p:nvGraphicFramePr>
        <p:xfrm>
          <a:off x="2892936" y="2841674"/>
          <a:ext cx="5866364" cy="384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Gráfico" r:id="rId3" imgW="4496105" imgH="3924605" progId="Excel.Chart.8">
                  <p:embed/>
                </p:oleObj>
              </mc:Choice>
              <mc:Fallback>
                <p:oleObj name="Gráfico" r:id="rId3" imgW="4496105" imgH="3924605" progId="Excel.Chart.8">
                  <p:embed/>
                  <p:pic>
                    <p:nvPicPr>
                      <p:cNvPr id="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936" y="2841674"/>
                        <a:ext cx="5866364" cy="3840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8">
            <a:extLst>
              <a:ext uri="{FF2B5EF4-FFF2-40B4-BE49-F238E27FC236}">
                <a16:creationId xmlns:a16="http://schemas.microsoft.com/office/drawing/2014/main" id="{F33224CD-079D-4D41-979A-182626DF97AC}"/>
              </a:ext>
            </a:extLst>
          </p:cNvPr>
          <p:cNvSpPr>
            <a:spLocks noChangeArrowheads="1"/>
          </p:cNvSpPr>
          <p:nvPr/>
        </p:nvSpPr>
        <p:spPr bwMode="auto">
          <a:xfrm rot="3294322">
            <a:off x="5386777" y="3379692"/>
            <a:ext cx="878681" cy="263842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68936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13FF6B-6A8C-4D99-B6DA-F2716D70B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¿Por qué falla el SPC?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F1BE338-CD98-4F5B-B2BC-25A743251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No hay una única distribución</a:t>
            </a:r>
          </a:p>
        </p:txBody>
      </p:sp>
      <p:graphicFrame>
        <p:nvGraphicFramePr>
          <p:cNvPr id="4" name="Gráfico 3">
            <a:extLst>
              <a:ext uri="{FF2B5EF4-FFF2-40B4-BE49-F238E27FC236}">
                <a16:creationId xmlns:a16="http://schemas.microsoft.com/office/drawing/2014/main" id="{7BBBDFA5-BBBF-498A-BC0A-9FA78F17E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46936"/>
              </p:ext>
            </p:extLst>
          </p:nvPr>
        </p:nvGraphicFramePr>
        <p:xfrm>
          <a:off x="314837" y="2822549"/>
          <a:ext cx="5400675" cy="38576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Imagen 4">
            <a:extLst>
              <a:ext uri="{FF2B5EF4-FFF2-40B4-BE49-F238E27FC236}">
                <a16:creationId xmlns:a16="http://schemas.microsoft.com/office/drawing/2014/main" id="{38D15B46-D98A-434F-8AB0-A00299C368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2700" y="2506662"/>
            <a:ext cx="5665998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2755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C57EB0A-A792-4863-8105-FC41DD8DC2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Solución propuesta del día de hoy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9301EE1-1E7C-40C2-A6E3-E9FAC7AD0D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9209" y="3151188"/>
            <a:ext cx="8151055" cy="7628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AR" sz="4800" dirty="0"/>
              <a:t>Modelos de primeros principios</a:t>
            </a:r>
          </a:p>
        </p:txBody>
      </p:sp>
    </p:spTree>
    <p:extLst>
      <p:ext uri="{BB962C8B-B14F-4D97-AF65-F5344CB8AC3E}">
        <p14:creationId xmlns:p14="http://schemas.microsoft.com/office/powerpoint/2010/main" val="1018349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BBB5C4-161C-466E-8C03-CFD5E9848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Variables a monitorear con modelos de primeros principio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7F4ED71-65DB-4D17-B0AF-EEEAF6226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Residuos:</a:t>
            </a:r>
          </a:p>
          <a:p>
            <a:pPr lvl="1"/>
            <a:r>
              <a:rPr lang="es-AR" dirty="0"/>
              <a:t>Diferencia entre el valor medido y estimado de una variable.</a:t>
            </a:r>
          </a:p>
          <a:p>
            <a:pPr lvl="1"/>
            <a:endParaRPr lang="es-AR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40728EFD-8656-421C-912F-DACD90749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7512" y="3429000"/>
            <a:ext cx="5934075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679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BBB5C4-161C-466E-8C03-CFD5E9848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Variables a monitorear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7F4ED71-65DB-4D17-B0AF-EEEAF6226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AR" dirty="0"/>
          </a:p>
          <a:p>
            <a:r>
              <a:rPr lang="es-AR" dirty="0"/>
              <a:t>Identificación:</a:t>
            </a:r>
          </a:p>
          <a:p>
            <a:pPr lvl="1"/>
            <a:r>
              <a:rPr lang="es-AR" dirty="0"/>
              <a:t>Múltiples residuos estructurados</a:t>
            </a:r>
          </a:p>
          <a:p>
            <a:pPr lvl="1"/>
            <a:endParaRPr lang="es-AR" dirty="0"/>
          </a:p>
          <a:p>
            <a:pPr lvl="1"/>
            <a:endParaRPr lang="es-AR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BB6A197F-E379-466E-B792-6BD664EDC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5456" y="3548063"/>
            <a:ext cx="7479396" cy="2944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4109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A9E74F4-A2F8-4EDE-BD9D-BB68539CBD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Tipos </a:t>
            </a:r>
            <a:r>
              <a:rPr lang="es-AR"/>
              <a:t>de residuos </a:t>
            </a:r>
            <a:r>
              <a:rPr lang="es-AR" dirty="0"/>
              <a:t>estructurado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317D1E5-EA02-478D-BCEA-0A61E27A46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Desviación absoluta (ejemplo problema)</a:t>
            </a:r>
          </a:p>
          <a:p>
            <a:r>
              <a:rPr lang="es-AR" dirty="0"/>
              <a:t>Signo (</a:t>
            </a:r>
            <a:r>
              <a:rPr lang="es-AR" dirty="0" err="1"/>
              <a:t>Paper</a:t>
            </a:r>
            <a:r>
              <a:rPr lang="es-AR" dirty="0"/>
              <a:t> </a:t>
            </a:r>
            <a:r>
              <a:rPr lang="es-AR" dirty="0" err="1"/>
              <a:t>CChE</a:t>
            </a:r>
            <a:r>
              <a:rPr lang="es-AR" dirty="0"/>
              <a:t>)</a:t>
            </a:r>
          </a:p>
          <a:p>
            <a:r>
              <a:rPr lang="es-AR" dirty="0"/>
              <a:t>Signo y grado (libro polacos)</a:t>
            </a:r>
          </a:p>
          <a:p>
            <a:r>
              <a:rPr lang="es-AR" dirty="0"/>
              <a:t>Signo y grado con distancia de </a:t>
            </a:r>
            <a:r>
              <a:rPr lang="es-AR" dirty="0" err="1"/>
              <a:t>Mahalanobis</a:t>
            </a:r>
            <a:endParaRPr lang="es-AR" dirty="0"/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1220385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BBB5C4-161C-466E-8C03-CFD5E9848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Variables a monitorear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7F4ED71-65DB-4D17-B0AF-EEEAF6226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s-AR" dirty="0"/>
          </a:p>
          <a:p>
            <a:r>
              <a:rPr lang="es-AR" dirty="0"/>
              <a:t>Detección:</a:t>
            </a:r>
          </a:p>
          <a:p>
            <a:pPr lvl="1"/>
            <a:r>
              <a:rPr lang="es-AR" dirty="0"/>
              <a:t>Uno solo residuo.</a:t>
            </a:r>
          </a:p>
          <a:p>
            <a:endParaRPr lang="es-AR" dirty="0"/>
          </a:p>
          <a:p>
            <a:r>
              <a:rPr lang="es-AR" dirty="0"/>
              <a:t>R = Modelo - Medición</a:t>
            </a:r>
          </a:p>
        </p:txBody>
      </p:sp>
    </p:spTree>
    <p:extLst>
      <p:ext uri="{BB962C8B-B14F-4D97-AF65-F5344CB8AC3E}">
        <p14:creationId xmlns:p14="http://schemas.microsoft.com/office/powerpoint/2010/main" val="13091570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5897065-0C2D-4318-8B3F-624AAC52A4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Modelos de primeros principio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988996C-92EB-4606-910B-5772882A5A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s-AR" u="sng" dirty="0"/>
              <a:t>Usos:</a:t>
            </a:r>
          </a:p>
          <a:p>
            <a:pPr marL="0" indent="0">
              <a:buNone/>
            </a:pPr>
            <a:endParaRPr lang="es-AR" dirty="0"/>
          </a:p>
          <a:p>
            <a:r>
              <a:rPr lang="es-AR" dirty="0"/>
              <a:t>Diseño de un proceso</a:t>
            </a:r>
          </a:p>
          <a:p>
            <a:r>
              <a:rPr lang="es-AR" dirty="0"/>
              <a:t>Optimización de un proceso</a:t>
            </a:r>
          </a:p>
          <a:p>
            <a:r>
              <a:rPr lang="es-AR" dirty="0"/>
              <a:t>Análisis de casos </a:t>
            </a:r>
            <a:r>
              <a:rPr lang="es-AR" dirty="0" err="1"/>
              <a:t>What</a:t>
            </a:r>
            <a:r>
              <a:rPr lang="es-AR" dirty="0"/>
              <a:t> </a:t>
            </a:r>
            <a:r>
              <a:rPr lang="es-AR" dirty="0" err="1"/>
              <a:t>if</a:t>
            </a:r>
            <a:r>
              <a:rPr lang="es-AR" dirty="0"/>
              <a:t> (cambio de materia prima o especificación)</a:t>
            </a:r>
          </a:p>
          <a:p>
            <a:r>
              <a:rPr lang="es-AR" dirty="0"/>
              <a:t>Inferencia de variables o parámetros</a:t>
            </a:r>
          </a:p>
          <a:p>
            <a:r>
              <a:rPr lang="es-AR" dirty="0"/>
              <a:t>Detección de fallas</a:t>
            </a:r>
          </a:p>
        </p:txBody>
      </p:sp>
    </p:spTree>
    <p:extLst>
      <p:ext uri="{BB962C8B-B14F-4D97-AF65-F5344CB8AC3E}">
        <p14:creationId xmlns:p14="http://schemas.microsoft.com/office/powerpoint/2010/main" val="5653624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1616D38-4588-4203-B426-6FD366393C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Detección de falla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D3D29A3-9AA9-4522-AC5A-A7B4B5CD10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Control estadístico de proces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22C97761-98B7-4E57-939A-3F3C4BD6E3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8849" y="2520156"/>
            <a:ext cx="7254301" cy="3791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5796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D94A4C0-FABE-4833-B6A8-D50735ACFA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Ajuste de modelo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95A856E-C68F-43F2-B6CC-864FE47DF2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s-AR" dirty="0"/>
              <a:t>Se trata de un problema de optimización dónde conozco los resultados del modelo y ajusto los parámetros desconocidos para obtener la menor diferencia posible entre los resultados del modelo y las mediciones experimentales.</a:t>
            </a:r>
          </a:p>
          <a:p>
            <a:pPr marL="0" indent="0">
              <a:buNone/>
            </a:pPr>
            <a:endParaRPr lang="es-AR" dirty="0"/>
          </a:p>
          <a:p>
            <a:pPr marL="0" indent="0">
              <a:buNone/>
            </a:pPr>
            <a:r>
              <a:rPr lang="es-AR" dirty="0"/>
              <a:t>Parte de los parámetros puedo obtenerla de mediciones y parte puedo ajustarla. Si voy a ajustar, deberé agrupar los parámetros desconocidos.</a:t>
            </a:r>
          </a:p>
        </p:txBody>
      </p:sp>
    </p:spTree>
    <p:extLst>
      <p:ext uri="{BB962C8B-B14F-4D97-AF65-F5344CB8AC3E}">
        <p14:creationId xmlns:p14="http://schemas.microsoft.com/office/powerpoint/2010/main" val="34865966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3CF241-FBE3-4DC6-B087-73983832FE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68178"/>
            <a:ext cx="10515600" cy="1325563"/>
          </a:xfrm>
        </p:spPr>
        <p:txBody>
          <a:bodyPr/>
          <a:lstStyle/>
          <a:p>
            <a:r>
              <a:rPr lang="es-AR" dirty="0"/>
              <a:t>Estrategias de ajuste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47C80AC-EFDE-49B0-8B18-16983A405488}"/>
              </a:ext>
            </a:extLst>
          </p:cNvPr>
          <p:cNvSpPr txBox="1"/>
          <p:nvPr/>
        </p:nvSpPr>
        <p:spPr>
          <a:xfrm>
            <a:off x="168812" y="2447804"/>
            <a:ext cx="11887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800" dirty="0"/>
              <a:t>¿De dónde saco densidades, porosidades, energías de activación, constantes de equilibrio y cinéticas etc.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s-AR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s-AR" sz="2800" dirty="0"/>
              <a:t>Medir parámetros en el laboratorio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s-AR" sz="2800" dirty="0"/>
              <a:t>Estimarlos a partir de primeros principios y correlaciones (</a:t>
            </a:r>
            <a:r>
              <a:rPr lang="es-AR" sz="2800" dirty="0" err="1"/>
              <a:t>Hydrocracking</a:t>
            </a:r>
            <a:r>
              <a:rPr lang="es-AR" sz="28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s-AR" sz="2800" dirty="0"/>
              <a:t>Plantear un modelo más simp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s-AR" sz="2800" dirty="0"/>
              <a:t>Si debo ajustar, primero debo  recalibrar y testear los caudalímetros y demás instrumentos usados en el modelo y reconciliar.</a:t>
            </a:r>
          </a:p>
        </p:txBody>
      </p:sp>
    </p:spTree>
    <p:extLst>
      <p:ext uri="{BB962C8B-B14F-4D97-AF65-F5344CB8AC3E}">
        <p14:creationId xmlns:p14="http://schemas.microsoft.com/office/powerpoint/2010/main" val="31257664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7B6642-EA6A-42E7-ADA5-1739F8249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Ventajas de los modelos de PP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7DFE3122-F44A-45FA-A2C2-6C16199AB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Pueden tomar en cuenta diferentes tipos de operación</a:t>
            </a:r>
          </a:p>
          <a:p>
            <a:r>
              <a:rPr lang="es-AR" dirty="0"/>
              <a:t>Pueden tomar en cuenta diferentes tipos de carga</a:t>
            </a:r>
          </a:p>
          <a:p>
            <a:endParaRPr lang="es-AR" dirty="0"/>
          </a:p>
        </p:txBody>
      </p:sp>
      <p:graphicFrame>
        <p:nvGraphicFramePr>
          <p:cNvPr id="6" name="Gráfico 5">
            <a:extLst>
              <a:ext uri="{FF2B5EF4-FFF2-40B4-BE49-F238E27FC236}">
                <a16:creationId xmlns:a16="http://schemas.microsoft.com/office/drawing/2014/main" id="{A0B137DA-2606-4FAB-BE54-DE1DBECDF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36993"/>
              </p:ext>
            </p:extLst>
          </p:nvPr>
        </p:nvGraphicFramePr>
        <p:xfrm>
          <a:off x="3395662" y="2878820"/>
          <a:ext cx="5400675" cy="38576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3681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7B6642-EA6A-42E7-ADA5-1739F8249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Ventajas de los modelos de PP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7DFE3122-F44A-45FA-A2C2-6C16199AB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No suponen linealidad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1A6E2AE0-6AB8-48CA-BE28-8C63E79B67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6212" y="2741807"/>
            <a:ext cx="4219575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8436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AF49EE1-916E-4310-90ED-3CBE6CB68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Promedio de los residuos o residuo del promedio?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94B40C9-B5C6-467C-8DB7-7729DA5160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027729"/>
          </a:xfrm>
        </p:spPr>
        <p:txBody>
          <a:bodyPr/>
          <a:lstStyle/>
          <a:p>
            <a:r>
              <a:rPr lang="es-AR" dirty="0"/>
              <a:t>Promedio de los residuos: Es correcto.</a:t>
            </a:r>
          </a:p>
          <a:p>
            <a:endParaRPr lang="es-AR" dirty="0"/>
          </a:p>
          <a:p>
            <a:r>
              <a:rPr lang="es-AR" dirty="0"/>
              <a:t>Residuo del promedio: Es fácil. </a:t>
            </a:r>
          </a:p>
        </p:txBody>
      </p:sp>
    </p:spTree>
    <p:extLst>
      <p:ext uri="{BB962C8B-B14F-4D97-AF65-F5344CB8AC3E}">
        <p14:creationId xmlns:p14="http://schemas.microsoft.com/office/powerpoint/2010/main" val="14949727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CC61BF-4D8D-4FF7-BF40-58436D6DD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Tipos de Error y credibilidad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D2EAD74-E660-479E-BF24-FEA2722159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212997"/>
          </a:xfrm>
        </p:spPr>
        <p:txBody>
          <a:bodyPr/>
          <a:lstStyle/>
          <a:p>
            <a:r>
              <a:rPr lang="es-AR" dirty="0"/>
              <a:t>Solución de compromiso entre falas alarmas y no detectados.</a:t>
            </a:r>
          </a:p>
          <a:p>
            <a:r>
              <a:rPr lang="es-AR" dirty="0"/>
              <a:t>Una aplicación que no se usa tiene capacidad de detección cero.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ED2ABB82-055A-446B-9096-7CC03843C6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806" y="3819379"/>
            <a:ext cx="9689568" cy="1614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4445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4BA7FBC-1BE9-4C31-B7AA-B7AAE58A9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real </a:t>
            </a:r>
            <a:r>
              <a:rPr lang="es-AR" dirty="0" err="1"/>
              <a:t>steam</a:t>
            </a:r>
            <a:r>
              <a:rPr lang="es-AR" dirty="0"/>
              <a:t> </a:t>
            </a:r>
            <a:r>
              <a:rPr lang="es-AR" dirty="0" err="1"/>
              <a:t>reforming</a:t>
            </a:r>
            <a:endParaRPr lang="es-AR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4CAF313-48DB-4BF9-82C3-65FF3ED58E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s-AR" dirty="0"/>
              <a:t>Reactor de lecho fijo</a:t>
            </a:r>
          </a:p>
          <a:p>
            <a:r>
              <a:rPr lang="es-AR" dirty="0"/>
              <a:t>Reacción no deseada genera reducción de porosidad del lecho</a:t>
            </a:r>
          </a:p>
          <a:p>
            <a:r>
              <a:rPr lang="es-AR" dirty="0"/>
              <a:t>Modelo de primeros principios para predecir la pérdida de carga</a:t>
            </a:r>
          </a:p>
          <a:p>
            <a:endParaRPr lang="es-AR" dirty="0"/>
          </a:p>
          <a:p>
            <a:endParaRPr lang="es-AR" dirty="0"/>
          </a:p>
          <a:p>
            <a:endParaRPr lang="es-AR" dirty="0"/>
          </a:p>
          <a:p>
            <a:endParaRPr lang="es-AR" dirty="0"/>
          </a:p>
          <a:p>
            <a:endParaRPr lang="es-AR" dirty="0"/>
          </a:p>
          <a:p>
            <a:r>
              <a:rPr lang="es-AR" dirty="0"/>
              <a:t>Simplifico la ecuación para caso turbulento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F52C0118-9F7A-4DB8-9AE6-06AA8A3588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222" y="3910819"/>
            <a:ext cx="7142066" cy="933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7901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C602881-3775-4956-808C-7E8CA427A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Detección de contaminación con P en la carga</a:t>
            </a:r>
          </a:p>
        </p:txBody>
      </p:sp>
      <p:graphicFrame>
        <p:nvGraphicFramePr>
          <p:cNvPr id="4" name="Marcador de contenido 3">
            <a:extLst>
              <a:ext uri="{FF2B5EF4-FFF2-40B4-BE49-F238E27FC236}">
                <a16:creationId xmlns:a16="http://schemas.microsoft.com/office/drawing/2014/main" id="{A63EA956-ED17-4911-BF8F-54D1F71C3CD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535847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6C258F-75C9-42E0-86BD-7E00C8B1B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uadrados mínimos R en R</a:t>
            </a:r>
          </a:p>
        </p:txBody>
      </p:sp>
      <p:pic>
        <p:nvPicPr>
          <p:cNvPr id="4" name="Marcador de contenido 3">
            <a:extLst>
              <a:ext uri="{FF2B5EF4-FFF2-40B4-BE49-F238E27FC236}">
                <a16:creationId xmlns:a16="http://schemas.microsoft.com/office/drawing/2014/main" id="{4ED95F91-E8B0-4DEB-A0A7-7338C81BEB8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7896" y="2646398"/>
            <a:ext cx="8262676" cy="132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9260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2EF79F-492A-495B-B203-36D8CE30E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esultad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CF4451D-4070-48AC-B6F8-415EA49AB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06" y="1734650"/>
            <a:ext cx="3181350" cy="962025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78365E07-D182-414E-BB94-CA34C3F41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00" y="396875"/>
            <a:ext cx="5486400" cy="6096000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EEEA5A8E-C896-4D0E-9D8C-1EC6834DB41D}"/>
              </a:ext>
            </a:extLst>
          </p:cNvPr>
          <p:cNvSpPr txBox="1"/>
          <p:nvPr/>
        </p:nvSpPr>
        <p:spPr>
          <a:xfrm>
            <a:off x="3727938" y="1322363"/>
            <a:ext cx="2139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/>
              <a:t>Mi objetivo es conocer el sistema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C93B577D-613C-46B6-97A4-00AF68C6BE79}"/>
              </a:ext>
            </a:extLst>
          </p:cNvPr>
          <p:cNvSpPr txBox="1"/>
          <p:nvPr/>
        </p:nvSpPr>
        <p:spPr>
          <a:xfrm>
            <a:off x="3727938" y="3570849"/>
            <a:ext cx="2139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/>
              <a:t>Mi objetivo es predecir el resultado</a:t>
            </a:r>
          </a:p>
        </p:txBody>
      </p: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D5BDFAAF-DE21-47C8-84BC-96C90CF4C6A6}"/>
              </a:ext>
            </a:extLst>
          </p:cNvPr>
          <p:cNvCxnSpPr>
            <a:stCxn id="4" idx="3"/>
            <a:endCxn id="7" idx="1"/>
          </p:cNvCxnSpPr>
          <p:nvPr/>
        </p:nvCxnSpPr>
        <p:spPr>
          <a:xfrm flipV="1">
            <a:off x="3297556" y="1645529"/>
            <a:ext cx="430382" cy="5701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6AA762E2-BFE8-45A1-AB4E-41A5CE38738E}"/>
              </a:ext>
            </a:extLst>
          </p:cNvPr>
          <p:cNvCxnSpPr>
            <a:endCxn id="8" idx="1"/>
          </p:cNvCxnSpPr>
          <p:nvPr/>
        </p:nvCxnSpPr>
        <p:spPr>
          <a:xfrm>
            <a:off x="1237957" y="2345701"/>
            <a:ext cx="2489981" cy="15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10726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4BEA2C4-761D-44B5-964F-747FBCAB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ontrol estadístico de procesos</a:t>
            </a:r>
          </a:p>
        </p:txBody>
      </p:sp>
      <p:pic>
        <p:nvPicPr>
          <p:cNvPr id="6" name="Marcador de contenido 5">
            <a:extLst>
              <a:ext uri="{FF2B5EF4-FFF2-40B4-BE49-F238E27FC236}">
                <a16:creationId xmlns:a16="http://schemas.microsoft.com/office/drawing/2014/main" id="{A62AA107-982B-4739-98A3-ED6C5292949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44912" y="1428129"/>
            <a:ext cx="7188073" cy="5311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8509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99B008C-4871-47C1-8A54-919D4C53C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Errore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72392581-A9C8-49DA-8E19-D3A17335F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Error </a:t>
            </a:r>
            <a:r>
              <a:rPr lang="es-AR"/>
              <a:t>de ajuste </a:t>
            </a:r>
            <a:r>
              <a:rPr lang="es-AR" dirty="0"/>
              <a:t>vs. Error de Predicción</a:t>
            </a:r>
          </a:p>
        </p:txBody>
      </p:sp>
    </p:spTree>
    <p:extLst>
      <p:ext uri="{BB962C8B-B14F-4D97-AF65-F5344CB8AC3E}">
        <p14:creationId xmlns:p14="http://schemas.microsoft.com/office/powerpoint/2010/main" val="40039297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A31D1E03-CF85-44AC-9CAB-F85E88997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egresión lineal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E17260EA-7BA5-4517-9BD4-E554EDFCC1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0395"/>
            <a:ext cx="12192000" cy="578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9800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A31D1E03-CF85-44AC-9CAB-F85E88997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2497" y="-113177"/>
            <a:ext cx="10515600" cy="1325563"/>
          </a:xfrm>
        </p:spPr>
        <p:txBody>
          <a:bodyPr/>
          <a:lstStyle/>
          <a:p>
            <a:r>
              <a:rPr lang="es-AR" dirty="0"/>
              <a:t>Regresión lineal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7F946C87-2CCC-4588-A0A1-81C2030A81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297" y="850395"/>
            <a:ext cx="12192000" cy="578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1175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A31D1E03-CF85-44AC-9CAB-F85E88997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0742" y="0"/>
            <a:ext cx="10515600" cy="1325563"/>
          </a:xfrm>
        </p:spPr>
        <p:txBody>
          <a:bodyPr/>
          <a:lstStyle/>
          <a:p>
            <a:r>
              <a:rPr lang="es-AR" dirty="0"/>
              <a:t>Regresión lineal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2A0A6280-A8B7-4201-B10D-C9D90EEC2E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3683"/>
            <a:ext cx="12192000" cy="578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3080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A31D1E03-CF85-44AC-9CAB-F85E88997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egresión lineal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62562948-4CAA-405A-A201-A1E4D0A7E7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1949"/>
            <a:ext cx="12192000" cy="578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3109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A31D1E03-CF85-44AC-9CAB-F85E88997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egresión lineal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64287F8A-0BFE-4517-91A3-01A407A49D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37" y="1216459"/>
            <a:ext cx="12192000" cy="578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0846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FB842AD4-0D2B-4FEB-BB1C-0609A05DE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egresión lineal múltiple (sin ruido)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B9553630-20AB-44E4-8C69-951101E845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4830" y="1575251"/>
            <a:ext cx="6080469" cy="4541251"/>
          </a:xfrm>
          <a:prstGeom prst="rect">
            <a:avLst/>
          </a:prstGeom>
        </p:spPr>
      </p:pic>
      <p:graphicFrame>
        <p:nvGraphicFramePr>
          <p:cNvPr id="5" name="Objeto 4">
            <a:hlinkClick r:id="rId4" action="ppaction://hlinkfile"/>
            <a:extLst>
              <a:ext uri="{FF2B5EF4-FFF2-40B4-BE49-F238E27FC236}">
                <a16:creationId xmlns:a16="http://schemas.microsoft.com/office/drawing/2014/main" id="{0D9CBE50-8B27-4DB2-8AC7-CE7E777373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230784" y="6116501"/>
          <a:ext cx="180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Objeto empaquetador del shell" showAsIcon="1" r:id="rId5" imgW="1351800" imgH="437760" progId="Package">
                  <p:embed/>
                </p:oleObj>
              </mc:Choice>
              <mc:Fallback>
                <p:oleObj name="Objeto empaquetador del shell" showAsIcon="1" r:id="rId5" imgW="1351800" imgH="437760" progId="Package">
                  <p:embed/>
                  <p:pic>
                    <p:nvPicPr>
                      <p:cNvPr id="5" name="Objeto 4">
                        <a:hlinkClick r:id="rId4" action="ppaction://hlinkfile"/>
                        <a:extLst>
                          <a:ext uri="{FF2B5EF4-FFF2-40B4-BE49-F238E27FC236}">
                            <a16:creationId xmlns:a16="http://schemas.microsoft.com/office/drawing/2014/main" id="{0D9CBE50-8B27-4DB2-8AC7-CE7E77737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30784" y="6116501"/>
                        <a:ext cx="1803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0793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FB842AD4-0D2B-4FEB-BB1C-0609A05DE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egresión lineal múltiple (con ruido)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9AD3CF46-1167-4767-94DD-598499CD82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2352" y="1953904"/>
            <a:ext cx="6080469" cy="4541251"/>
          </a:xfrm>
          <a:prstGeom prst="rect">
            <a:avLst/>
          </a:prstGeom>
        </p:spPr>
      </p:pic>
      <p:graphicFrame>
        <p:nvGraphicFramePr>
          <p:cNvPr id="5" name="Objeto 4">
            <a:hlinkClick r:id="rId4" action="ppaction://hlinkfile"/>
            <a:extLst>
              <a:ext uri="{FF2B5EF4-FFF2-40B4-BE49-F238E27FC236}">
                <a16:creationId xmlns:a16="http://schemas.microsoft.com/office/drawing/2014/main" id="{C2067A74-6ABC-4424-A4B9-414D4EA839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25101" y="6203055"/>
          <a:ext cx="1866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Objeto empaquetador del shell" showAsIcon="1" r:id="rId5" imgW="1400760" imgH="437760" progId="Package">
                  <p:embed/>
                </p:oleObj>
              </mc:Choice>
              <mc:Fallback>
                <p:oleObj name="Objeto empaquetador del shell" showAsIcon="1" r:id="rId5" imgW="1400760" imgH="437760" progId="Package">
                  <p:embed/>
                  <p:pic>
                    <p:nvPicPr>
                      <p:cNvPr id="5" name="Objeto 4">
                        <a:hlinkClick r:id="rId4" action="ppaction://hlinkfile"/>
                        <a:extLst>
                          <a:ext uri="{FF2B5EF4-FFF2-40B4-BE49-F238E27FC236}">
                            <a16:creationId xmlns:a16="http://schemas.microsoft.com/office/drawing/2014/main" id="{C2067A74-6ABC-4424-A4B9-414D4EA83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5101" y="6203055"/>
                        <a:ext cx="1866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6965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FB842AD4-0D2B-4FEB-BB1C-0609A05DE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egresión lineal múltiple (ruido no normal)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B427B34B-7FB7-49EA-B8BB-FB384F88CB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6807" y="1498617"/>
            <a:ext cx="6080469" cy="4541251"/>
          </a:xfrm>
          <a:prstGeom prst="rect">
            <a:avLst/>
          </a:prstGeom>
        </p:spPr>
      </p:pic>
      <p:graphicFrame>
        <p:nvGraphicFramePr>
          <p:cNvPr id="4" name="Objeto 3">
            <a:hlinkClick r:id="rId4" action="ppaction://hlinkfile"/>
            <a:extLst>
              <a:ext uri="{FF2B5EF4-FFF2-40B4-BE49-F238E27FC236}">
                <a16:creationId xmlns:a16="http://schemas.microsoft.com/office/drawing/2014/main" id="{C7BB9E7A-EF0C-4340-8C35-8FC30F6F99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51828" y="6001645"/>
          <a:ext cx="268181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Objeto empaquetador del shell" showAsIcon="1" r:id="rId5" imgW="2011320" imgH="437760" progId="Package">
                  <p:embed/>
                </p:oleObj>
              </mc:Choice>
              <mc:Fallback>
                <p:oleObj name="Objeto empaquetador del shell" showAsIcon="1" r:id="rId5" imgW="2011320" imgH="437760" progId="Package">
                  <p:embed/>
                  <p:pic>
                    <p:nvPicPr>
                      <p:cNvPr id="4" name="Objeto 3">
                        <a:hlinkClick r:id="rId4" action="ppaction://hlinkfile"/>
                        <a:extLst>
                          <a:ext uri="{FF2B5EF4-FFF2-40B4-BE49-F238E27FC236}">
                            <a16:creationId xmlns:a16="http://schemas.microsoft.com/office/drawing/2014/main" id="{C7BB9E7A-EF0C-4340-8C35-8FC30F6F9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1828" y="6001645"/>
                        <a:ext cx="268181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289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FB842AD4-0D2B-4FEB-BB1C-0609A05DE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egresión lineal múltiple (término cuadrático)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2DE3A8A0-509F-4918-8E5D-B8F11601D2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1468" y="1753797"/>
            <a:ext cx="6080469" cy="4541251"/>
          </a:xfrm>
          <a:prstGeom prst="rect">
            <a:avLst/>
          </a:prstGeom>
        </p:spPr>
      </p:pic>
      <p:graphicFrame>
        <p:nvGraphicFramePr>
          <p:cNvPr id="4" name="Objeto 3">
            <a:hlinkClick r:id="rId4" action="ppaction://hlinkfile"/>
            <a:extLst>
              <a:ext uri="{FF2B5EF4-FFF2-40B4-BE49-F238E27FC236}">
                <a16:creationId xmlns:a16="http://schemas.microsoft.com/office/drawing/2014/main" id="{7B44A9FD-002A-483D-BDA7-F57F03D224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78657" y="6002948"/>
          <a:ext cx="224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Objeto empaquetador del shell" showAsIcon="1" r:id="rId5" imgW="1685880" imgH="437760" progId="Package">
                  <p:embed/>
                </p:oleObj>
              </mc:Choice>
              <mc:Fallback>
                <p:oleObj name="Objeto empaquetador del shell" showAsIcon="1" r:id="rId5" imgW="1685880" imgH="437760" progId="Package">
                  <p:embed/>
                  <p:pic>
                    <p:nvPicPr>
                      <p:cNvPr id="4" name="Objeto 3">
                        <a:hlinkClick r:id="rId4" action="ppaction://hlinkfile"/>
                        <a:extLst>
                          <a:ext uri="{FF2B5EF4-FFF2-40B4-BE49-F238E27FC236}">
                            <a16:creationId xmlns:a16="http://schemas.microsoft.com/office/drawing/2014/main" id="{7B44A9FD-002A-483D-BDA7-F57F03D224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8657" y="6002948"/>
                        <a:ext cx="2247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8693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B1CE0BA-0893-4529-8D97-F2099F51A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Límites de control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076FD37-BF97-4614-8BA2-1F6D749201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Proceso en control estadístico</a:t>
            </a:r>
          </a:p>
          <a:p>
            <a:pPr lvl="1"/>
            <a:r>
              <a:rPr lang="es-AR" dirty="0"/>
              <a:t>Ruido blanco (normal)</a:t>
            </a:r>
          </a:p>
          <a:p>
            <a:pPr lvl="1"/>
            <a:r>
              <a:rPr lang="es-AR" dirty="0"/>
              <a:t>No asignable</a:t>
            </a:r>
          </a:p>
          <a:p>
            <a:pPr lvl="1"/>
            <a:endParaRPr lang="es-AR" dirty="0"/>
          </a:p>
          <a:p>
            <a:r>
              <a:rPr lang="es-AR" dirty="0"/>
              <a:t>Proceso fuera de control estadístico</a:t>
            </a:r>
          </a:p>
          <a:p>
            <a:pPr lvl="1"/>
            <a:r>
              <a:rPr lang="es-AR" dirty="0"/>
              <a:t>Alteraciones del proceso</a:t>
            </a:r>
          </a:p>
        </p:txBody>
      </p:sp>
    </p:spTree>
    <p:extLst>
      <p:ext uri="{BB962C8B-B14F-4D97-AF65-F5344CB8AC3E}">
        <p14:creationId xmlns:p14="http://schemas.microsoft.com/office/powerpoint/2010/main" val="31330671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304751F4-9755-4D3A-9C19-41C4EC595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olinealidad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3D9A9400-79AD-4B57-BD01-AE2AB482B3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6713" y="1030784"/>
            <a:ext cx="5339409" cy="3987784"/>
          </a:xfrm>
          <a:prstGeom prst="rect">
            <a:avLst/>
          </a:prstGeom>
        </p:spPr>
      </p:pic>
      <p:sp>
        <p:nvSpPr>
          <p:cNvPr id="8" name="Rectángulo 7">
            <a:extLst>
              <a:ext uri="{FF2B5EF4-FFF2-40B4-BE49-F238E27FC236}">
                <a16:creationId xmlns:a16="http://schemas.microsoft.com/office/drawing/2014/main" id="{B57E24B0-9076-43B2-AC14-823D6F0B1494}"/>
              </a:ext>
            </a:extLst>
          </p:cNvPr>
          <p:cNvSpPr/>
          <p:nvPr/>
        </p:nvSpPr>
        <p:spPr>
          <a:xfrm>
            <a:off x="9342474" y="5566516"/>
            <a:ext cx="28495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 -57.2645   20.7818</a:t>
            </a:r>
          </a:p>
          <a:p>
            <a:r>
              <a:rPr lang="es-AR" sz="2400" dirty="0"/>
              <a:t>    3.3606    7.5812</a:t>
            </a:r>
          </a:p>
          <a:p>
            <a:r>
              <a:rPr lang="es-AR" sz="2400" dirty="0"/>
              <a:t>    7.6719   11.5194</a:t>
            </a: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B7BDBABC-0EB7-40F1-ABD0-9ED77C234E56}"/>
              </a:ext>
            </a:extLst>
          </p:cNvPr>
          <p:cNvSpPr/>
          <p:nvPr/>
        </p:nvSpPr>
        <p:spPr>
          <a:xfrm>
            <a:off x="7783392" y="5566516"/>
            <a:ext cx="14034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-18.2413</a:t>
            </a:r>
          </a:p>
          <a:p>
            <a:r>
              <a:rPr lang="es-AR" sz="2400" dirty="0"/>
              <a:t>    5.4709</a:t>
            </a:r>
          </a:p>
          <a:p>
            <a:r>
              <a:rPr lang="es-AR" sz="2400" dirty="0"/>
              <a:t>    9.5956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4CFB0012-8067-42EE-B996-DAD6A560E9ED}"/>
              </a:ext>
            </a:extLst>
          </p:cNvPr>
          <p:cNvSpPr txBox="1"/>
          <p:nvPr/>
        </p:nvSpPr>
        <p:spPr>
          <a:xfrm>
            <a:off x="8307214" y="5065113"/>
            <a:ext cx="3473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/>
              <a:t>B		</a:t>
            </a:r>
            <a:r>
              <a:rPr lang="es-AR" sz="2400" dirty="0" err="1"/>
              <a:t>Int</a:t>
            </a:r>
            <a:r>
              <a:rPr lang="es-AR" sz="2400" dirty="0"/>
              <a:t>. confianza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D0E406CC-0F27-45CC-94A2-6893BECDB3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567" y="986180"/>
            <a:ext cx="5063857" cy="3781985"/>
          </a:xfrm>
          <a:prstGeom prst="rect">
            <a:avLst/>
          </a:prstGeom>
        </p:spPr>
      </p:pic>
      <p:sp>
        <p:nvSpPr>
          <p:cNvPr id="12" name="Rectángulo 11">
            <a:extLst>
              <a:ext uri="{FF2B5EF4-FFF2-40B4-BE49-F238E27FC236}">
                <a16:creationId xmlns:a16="http://schemas.microsoft.com/office/drawing/2014/main" id="{6FABED8B-9F7A-4273-A399-62927320395E}"/>
              </a:ext>
            </a:extLst>
          </p:cNvPr>
          <p:cNvSpPr/>
          <p:nvPr/>
        </p:nvSpPr>
        <p:spPr>
          <a:xfrm>
            <a:off x="2185406" y="5566516"/>
            <a:ext cx="28495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6.4819   29.1496</a:t>
            </a:r>
          </a:p>
          <a:p>
            <a:r>
              <a:rPr lang="es-AR" sz="2400" dirty="0"/>
              <a:t>    4.8136    5.1267</a:t>
            </a:r>
          </a:p>
          <a:p>
            <a:r>
              <a:rPr lang="es-AR" sz="2400" dirty="0"/>
              <a:t>    9.8639   10.1517</a:t>
            </a:r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0514C30C-B896-4525-AAC9-B2C586A82631}"/>
              </a:ext>
            </a:extLst>
          </p:cNvPr>
          <p:cNvSpPr/>
          <p:nvPr/>
        </p:nvSpPr>
        <p:spPr>
          <a:xfrm>
            <a:off x="472140" y="5626893"/>
            <a:ext cx="15976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17.8158</a:t>
            </a:r>
          </a:p>
          <a:p>
            <a:r>
              <a:rPr lang="es-AR" sz="2400" dirty="0"/>
              <a:t>    4.9701</a:t>
            </a:r>
          </a:p>
          <a:p>
            <a:r>
              <a:rPr lang="es-AR" sz="2400" dirty="0"/>
              <a:t>   10.0078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D9FE3EA0-24A4-4AE9-96E8-369063113FE8}"/>
              </a:ext>
            </a:extLst>
          </p:cNvPr>
          <p:cNvSpPr txBox="1"/>
          <p:nvPr/>
        </p:nvSpPr>
        <p:spPr>
          <a:xfrm>
            <a:off x="1010701" y="5065113"/>
            <a:ext cx="3473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/>
              <a:t>B		</a:t>
            </a:r>
            <a:r>
              <a:rPr lang="es-AR" sz="2400" dirty="0" err="1"/>
              <a:t>Int</a:t>
            </a:r>
            <a:r>
              <a:rPr lang="es-AR" sz="2400" dirty="0"/>
              <a:t>. confianza</a:t>
            </a:r>
          </a:p>
        </p:txBody>
      </p:sp>
    </p:spTree>
    <p:extLst>
      <p:ext uri="{BB962C8B-B14F-4D97-AF65-F5344CB8AC3E}">
        <p14:creationId xmlns:p14="http://schemas.microsoft.com/office/powerpoint/2010/main" val="29047805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304751F4-9755-4D3A-9C19-41C4EC595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olinealidad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56B12236-B306-4542-848B-7E3417C81C9B}"/>
              </a:ext>
            </a:extLst>
          </p:cNvPr>
          <p:cNvSpPr txBox="1"/>
          <p:nvPr/>
        </p:nvSpPr>
        <p:spPr>
          <a:xfrm>
            <a:off x="8165447" y="4899937"/>
            <a:ext cx="3473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/>
              <a:t>B		</a:t>
            </a:r>
            <a:r>
              <a:rPr lang="es-AR" sz="2400" dirty="0" err="1"/>
              <a:t>Int</a:t>
            </a:r>
            <a:r>
              <a:rPr lang="es-AR" sz="2400" dirty="0"/>
              <a:t>. confianza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1A1AD7A3-107F-49B5-976F-2799C657BD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1884" y="888362"/>
            <a:ext cx="5320427" cy="3973607"/>
          </a:xfrm>
          <a:prstGeom prst="rect">
            <a:avLst/>
          </a:prstGeom>
        </p:spPr>
      </p:pic>
      <p:sp>
        <p:nvSpPr>
          <p:cNvPr id="8" name="Rectángulo 7">
            <a:extLst>
              <a:ext uri="{FF2B5EF4-FFF2-40B4-BE49-F238E27FC236}">
                <a16:creationId xmlns:a16="http://schemas.microsoft.com/office/drawing/2014/main" id="{221B443A-7387-4574-B9A7-654EB72CEAB4}"/>
              </a:ext>
            </a:extLst>
          </p:cNvPr>
          <p:cNvSpPr/>
          <p:nvPr/>
        </p:nvSpPr>
        <p:spPr>
          <a:xfrm>
            <a:off x="9286125" y="5448051"/>
            <a:ext cx="3048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 -29.3433   41.2015</a:t>
            </a:r>
          </a:p>
          <a:p>
            <a:r>
              <a:rPr lang="es-AR" sz="2400" dirty="0"/>
              <a:t> -167.5043  199.1739</a:t>
            </a:r>
          </a:p>
          <a:p>
            <a:r>
              <a:rPr lang="es-AR" sz="2400" dirty="0"/>
              <a:t> -184.0383  182.5933</a:t>
            </a: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A8813CA1-87A6-4625-BF0C-A1725C979B6C}"/>
              </a:ext>
            </a:extLst>
          </p:cNvPr>
          <p:cNvSpPr/>
          <p:nvPr/>
        </p:nvSpPr>
        <p:spPr>
          <a:xfrm>
            <a:off x="7612912" y="5392379"/>
            <a:ext cx="1516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 5.9291</a:t>
            </a:r>
          </a:p>
          <a:p>
            <a:r>
              <a:rPr lang="es-AR" sz="2400" dirty="0"/>
              <a:t>   15.8348</a:t>
            </a:r>
          </a:p>
          <a:p>
            <a:r>
              <a:rPr lang="es-AR" sz="2400" dirty="0"/>
              <a:t>   -0.7225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502B3D57-208F-48BE-B76A-AE58058F0A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594" y="1059139"/>
            <a:ext cx="4715524" cy="3521829"/>
          </a:xfrm>
          <a:prstGeom prst="rect">
            <a:avLst/>
          </a:prstGeom>
        </p:spPr>
      </p:pic>
      <p:sp>
        <p:nvSpPr>
          <p:cNvPr id="12" name="Rectángulo 11">
            <a:extLst>
              <a:ext uri="{FF2B5EF4-FFF2-40B4-BE49-F238E27FC236}">
                <a16:creationId xmlns:a16="http://schemas.microsoft.com/office/drawing/2014/main" id="{2F4CA478-BF0B-43B5-BD7B-4B80760BE1EA}"/>
              </a:ext>
            </a:extLst>
          </p:cNvPr>
          <p:cNvSpPr/>
          <p:nvPr/>
        </p:nvSpPr>
        <p:spPr>
          <a:xfrm>
            <a:off x="2592355" y="5494763"/>
            <a:ext cx="2794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-11.5403   66.5214</a:t>
            </a:r>
          </a:p>
          <a:p>
            <a:r>
              <a:rPr lang="es-AR" sz="2400" dirty="0"/>
              <a:t>   -5.6667   31.8637</a:t>
            </a:r>
          </a:p>
          <a:p>
            <a:r>
              <a:rPr lang="es-AR" sz="2400" dirty="0"/>
              <a:t>  -17.1944   20.1242</a:t>
            </a:r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64E1CE3B-6698-4660-A8BF-AF8E5ECCD490}"/>
              </a:ext>
            </a:extLst>
          </p:cNvPr>
          <p:cNvSpPr/>
          <p:nvPr/>
        </p:nvSpPr>
        <p:spPr>
          <a:xfrm>
            <a:off x="941759" y="5494763"/>
            <a:ext cx="14942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27.4906</a:t>
            </a:r>
          </a:p>
          <a:p>
            <a:r>
              <a:rPr lang="es-AR" sz="2400" dirty="0"/>
              <a:t>   13.0985</a:t>
            </a:r>
          </a:p>
          <a:p>
            <a:r>
              <a:rPr lang="es-AR" sz="2400" dirty="0"/>
              <a:t>    1.4649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303C30D8-815C-4A85-A4CA-BB3B54FA5FF0}"/>
              </a:ext>
            </a:extLst>
          </p:cNvPr>
          <p:cNvSpPr txBox="1"/>
          <p:nvPr/>
        </p:nvSpPr>
        <p:spPr>
          <a:xfrm>
            <a:off x="1420109" y="4937197"/>
            <a:ext cx="3473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/>
              <a:t>B		</a:t>
            </a:r>
            <a:r>
              <a:rPr lang="es-AR" sz="2400" dirty="0" err="1"/>
              <a:t>Int</a:t>
            </a:r>
            <a:r>
              <a:rPr lang="es-AR" sz="2400" dirty="0"/>
              <a:t>. confianza</a:t>
            </a:r>
          </a:p>
        </p:txBody>
      </p:sp>
    </p:spTree>
    <p:extLst>
      <p:ext uri="{BB962C8B-B14F-4D97-AF65-F5344CB8AC3E}">
        <p14:creationId xmlns:p14="http://schemas.microsoft.com/office/powerpoint/2010/main" val="39783499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808E27F1-5227-4650-822E-BEC12F991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olinealidad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3DB1845-69D5-4CCF-8B2F-EA42B73388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9067" y="919507"/>
            <a:ext cx="6080469" cy="4541251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7AF6268D-F8D4-43E4-ACED-00CDB7FDCDE4}"/>
              </a:ext>
            </a:extLst>
          </p:cNvPr>
          <p:cNvSpPr txBox="1"/>
          <p:nvPr/>
        </p:nvSpPr>
        <p:spPr>
          <a:xfrm>
            <a:off x="7640907" y="5134451"/>
            <a:ext cx="3473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/>
              <a:t>B		</a:t>
            </a:r>
            <a:r>
              <a:rPr lang="es-AR" sz="2400" dirty="0" err="1"/>
              <a:t>Int</a:t>
            </a:r>
            <a:r>
              <a:rPr lang="es-AR" sz="2400" dirty="0"/>
              <a:t>. confianza</a:t>
            </a: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99D55782-8CB7-4D49-849F-FED23CFDF3A1}"/>
              </a:ext>
            </a:extLst>
          </p:cNvPr>
          <p:cNvSpPr/>
          <p:nvPr/>
        </p:nvSpPr>
        <p:spPr>
          <a:xfrm>
            <a:off x="8761585" y="5682566"/>
            <a:ext cx="3048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 -29.3433   41.2015</a:t>
            </a:r>
          </a:p>
          <a:p>
            <a:r>
              <a:rPr lang="es-AR" sz="2400" dirty="0"/>
              <a:t> -167.5043  199.1739</a:t>
            </a:r>
          </a:p>
          <a:p>
            <a:r>
              <a:rPr lang="es-AR" sz="2400" dirty="0"/>
              <a:t> -184.0383  182.5933</a:t>
            </a: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9C5D2098-EB64-4B1A-9523-2297DB7994BB}"/>
              </a:ext>
            </a:extLst>
          </p:cNvPr>
          <p:cNvSpPr/>
          <p:nvPr/>
        </p:nvSpPr>
        <p:spPr>
          <a:xfrm>
            <a:off x="7088372" y="5626894"/>
            <a:ext cx="1516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 5.9291</a:t>
            </a:r>
          </a:p>
          <a:p>
            <a:r>
              <a:rPr lang="es-AR" sz="2400" dirty="0"/>
              <a:t>   15.8348</a:t>
            </a:r>
          </a:p>
          <a:p>
            <a:r>
              <a:rPr lang="es-AR" sz="2400" dirty="0"/>
              <a:t>   -0.7225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A3B2CDD3-F423-4838-94B4-C67D3ACEA8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7323" y="919507"/>
            <a:ext cx="6080469" cy="4541251"/>
          </a:xfrm>
          <a:prstGeom prst="rect">
            <a:avLst/>
          </a:prstGeom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1CDC57B0-0492-4069-9F34-443E298DFED2}"/>
              </a:ext>
            </a:extLst>
          </p:cNvPr>
          <p:cNvSpPr txBox="1"/>
          <p:nvPr/>
        </p:nvSpPr>
        <p:spPr>
          <a:xfrm>
            <a:off x="382415" y="5214537"/>
            <a:ext cx="3473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/>
              <a:t>B		</a:t>
            </a:r>
            <a:r>
              <a:rPr lang="es-AR" sz="2400" dirty="0" err="1"/>
              <a:t>Int</a:t>
            </a:r>
            <a:r>
              <a:rPr lang="es-AR" sz="2400" dirty="0"/>
              <a:t>. confianza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ABBF1D55-5CE5-42B5-8F40-F064F4CA06DF}"/>
              </a:ext>
            </a:extLst>
          </p:cNvPr>
          <p:cNvSpPr/>
          <p:nvPr/>
        </p:nvSpPr>
        <p:spPr>
          <a:xfrm>
            <a:off x="-107322" y="5936931"/>
            <a:ext cx="16303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26.5286</a:t>
            </a:r>
          </a:p>
          <a:p>
            <a:r>
              <a:rPr lang="es-AR" sz="2400" dirty="0"/>
              <a:t>   14.4984</a:t>
            </a: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E3747D4-E796-4378-A225-D100A98F2D4F}"/>
              </a:ext>
            </a:extLst>
          </p:cNvPr>
          <p:cNvSpPr/>
          <p:nvPr/>
        </p:nvSpPr>
        <p:spPr>
          <a:xfrm>
            <a:off x="1431636" y="5905281"/>
            <a:ext cx="31478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400" dirty="0"/>
              <a:t> -15.8898   68.9470</a:t>
            </a:r>
          </a:p>
          <a:p>
            <a:r>
              <a:rPr lang="es-AR" sz="2400" dirty="0"/>
              <a:t>   13.7691   15.2276</a:t>
            </a:r>
          </a:p>
        </p:txBody>
      </p:sp>
    </p:spTree>
    <p:extLst>
      <p:ext uri="{BB962C8B-B14F-4D97-AF65-F5344CB8AC3E}">
        <p14:creationId xmlns:p14="http://schemas.microsoft.com/office/powerpoint/2010/main" val="6001619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69429EF-01D4-4D38-ACE9-5FA3104B0E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¿Dónde Puede fallar la regresión?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F13036B-1397-46E2-9009-519636C1B0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s-AR" dirty="0"/>
              <a:t>Sobre ajuste por usar demasiadas variables</a:t>
            </a:r>
          </a:p>
        </p:txBody>
      </p:sp>
    </p:spTree>
    <p:extLst>
      <p:ext uri="{BB962C8B-B14F-4D97-AF65-F5344CB8AC3E}">
        <p14:creationId xmlns:p14="http://schemas.microsoft.com/office/powerpoint/2010/main" val="22801968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911149" y="2497138"/>
            <a:ext cx="10052251" cy="1470025"/>
          </a:xfrm>
        </p:spPr>
        <p:txBody>
          <a:bodyPr>
            <a:noAutofit/>
          </a:bodyPr>
          <a:lstStyle/>
          <a:p>
            <a:pPr algn="ctr"/>
            <a:r>
              <a:rPr lang="en-US" sz="3733" dirty="0" err="1"/>
              <a:t>Selección</a:t>
            </a:r>
            <a:r>
              <a:rPr lang="en-US" sz="3733" dirty="0"/>
              <a:t> </a:t>
            </a:r>
            <a:r>
              <a:rPr lang="en-US" sz="3733" dirty="0" err="1"/>
              <a:t>automática</a:t>
            </a:r>
            <a:r>
              <a:rPr lang="en-US" sz="3733" dirty="0"/>
              <a:t> de variables</a:t>
            </a:r>
            <a:endParaRPr lang="es-ES" sz="3733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038149" y="4146311"/>
            <a:ext cx="10280851" cy="1752600"/>
          </a:xfrm>
        </p:spPr>
        <p:txBody>
          <a:bodyPr>
            <a:normAutofit/>
          </a:bodyPr>
          <a:lstStyle/>
          <a:p>
            <a:pPr algn="ctr"/>
            <a:endParaRPr lang="es-AR" sz="1867" dirty="0"/>
          </a:p>
        </p:txBody>
      </p:sp>
    </p:spTree>
    <p:extLst>
      <p:ext uri="{BB962C8B-B14F-4D97-AF65-F5344CB8AC3E}">
        <p14:creationId xmlns:p14="http://schemas.microsoft.com/office/powerpoint/2010/main" val="7243233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BDB7BBA6-AD9B-44E7-9B54-1394F7A7B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474" y="1370547"/>
            <a:ext cx="11709991" cy="4300671"/>
          </a:xfrm>
        </p:spPr>
        <p:txBody>
          <a:bodyPr/>
          <a:lstStyle/>
          <a:p>
            <a:r>
              <a:rPr lang="es-AR" dirty="0"/>
              <a:t>Predecir la producción acumulada a 180 días de pozos NOC</a:t>
            </a:r>
          </a:p>
          <a:p>
            <a:endParaRPr lang="es-AR" dirty="0"/>
          </a:p>
          <a:p>
            <a:r>
              <a:rPr lang="es-AR" dirty="0"/>
              <a:t>Variables: </a:t>
            </a:r>
          </a:p>
          <a:p>
            <a:r>
              <a:rPr lang="es-AR" dirty="0"/>
              <a:t>Mediciones: 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9AF6426F-3942-497C-9F72-F4AC598069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El problema a resolver</a:t>
            </a:r>
            <a:br>
              <a:rPr lang="es-AR" dirty="0"/>
            </a:b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403696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Selección no automática</a:t>
            </a:r>
            <a:br>
              <a:rPr lang="es-AR" dirty="0"/>
            </a:br>
            <a:endParaRPr lang="es-AR" dirty="0"/>
          </a:p>
        </p:txBody>
      </p:sp>
      <p:pic>
        <p:nvPicPr>
          <p:cNvPr id="20" name="Imagen 19">
            <a:extLst>
              <a:ext uri="{FF2B5EF4-FFF2-40B4-BE49-F238E27FC236}">
                <a16:creationId xmlns:a16="http://schemas.microsoft.com/office/drawing/2014/main" id="{1813DDD2-7AB3-4B11-B134-0DB4B35FB5B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845435" y="1250445"/>
            <a:ext cx="6211147" cy="504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4298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12071B94-BDD3-4B71-9100-155399411E4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09600" y="1281644"/>
            <a:ext cx="10011508" cy="5235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104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61D5298-DD52-4785-9654-2E1B7E69A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1" y="1463638"/>
            <a:ext cx="4526684" cy="4434765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D1ED318C-C037-4BB9-BFBE-76AD955AB3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5352" y="1026584"/>
            <a:ext cx="7371099" cy="5831416"/>
          </a:xfrm>
          <a:prstGeom prst="rect">
            <a:avLst/>
          </a:prstGeom>
        </p:spPr>
      </p:pic>
      <p:sp>
        <p:nvSpPr>
          <p:cNvPr id="9" name="Rectángulo 8">
            <a:extLst>
              <a:ext uri="{FF2B5EF4-FFF2-40B4-BE49-F238E27FC236}">
                <a16:creationId xmlns:a16="http://schemas.microsoft.com/office/drawing/2014/main" id="{9C782B3B-0A19-425D-87D6-EE8A4070EA12}"/>
              </a:ext>
            </a:extLst>
          </p:cNvPr>
          <p:cNvSpPr/>
          <p:nvPr/>
        </p:nvSpPr>
        <p:spPr>
          <a:xfrm>
            <a:off x="87842" y="5898403"/>
            <a:ext cx="4693901" cy="66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67" dirty="0">
                <a:solidFill>
                  <a:srgbClr val="000000"/>
                </a:solidFill>
                <a:latin typeface="Courier New" panose="02070309020205020404" pitchFamily="49" charset="0"/>
              </a:rPr>
              <a:t>weights = [0;2;1;0] </a:t>
            </a:r>
            <a:endParaRPr lang="en-US" sz="1867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867" dirty="0">
                <a:solidFill>
                  <a:srgbClr val="000000"/>
                </a:solidFill>
                <a:latin typeface="Courier New" panose="02070309020205020404" pitchFamily="49" charset="0"/>
              </a:rPr>
              <a:t>y = X*weights + </a:t>
            </a:r>
            <a:r>
              <a:rPr lang="en-US" sz="1867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n</a:t>
            </a:r>
            <a:r>
              <a:rPr lang="en-US" sz="1867" dirty="0">
                <a:solidFill>
                  <a:srgbClr val="000000"/>
                </a:solidFill>
                <a:latin typeface="Courier New" panose="02070309020205020404" pitchFamily="49" charset="0"/>
              </a:rPr>
              <a:t>(n,1)*0.1 </a:t>
            </a:r>
            <a:endParaRPr lang="en-US" sz="1867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8529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grpSp>
        <p:nvGrpSpPr>
          <p:cNvPr id="4" name="Grupo 3">
            <a:extLst>
              <a:ext uri="{FF2B5EF4-FFF2-40B4-BE49-F238E27FC236}">
                <a16:creationId xmlns:a16="http://schemas.microsoft.com/office/drawing/2014/main" id="{2B479309-88BA-45C5-B6BF-7E5838CE3AEE}"/>
              </a:ext>
            </a:extLst>
          </p:cNvPr>
          <p:cNvGrpSpPr/>
          <p:nvPr/>
        </p:nvGrpSpPr>
        <p:grpSpPr>
          <a:xfrm>
            <a:off x="4234" y="0"/>
            <a:ext cx="12183533" cy="6858000"/>
            <a:chOff x="3175" y="0"/>
            <a:chExt cx="9137650" cy="5143500"/>
          </a:xfrm>
        </p:grpSpPr>
        <p:pic>
          <p:nvPicPr>
            <p:cNvPr id="2" name="Imagen 1">
              <a:extLst>
                <a:ext uri="{FF2B5EF4-FFF2-40B4-BE49-F238E27FC236}">
                  <a16:creationId xmlns:a16="http://schemas.microsoft.com/office/drawing/2014/main" id="{53EFACBC-FC2D-4488-AA0A-2338ACAD0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75" y="0"/>
              <a:ext cx="9137650" cy="5143500"/>
            </a:xfrm>
            <a:prstGeom prst="rect">
              <a:avLst/>
            </a:prstGeom>
          </p:spPr>
        </p:pic>
        <p:pic>
          <p:nvPicPr>
            <p:cNvPr id="3" name="Imagen 2">
              <a:extLst>
                <a:ext uri="{FF2B5EF4-FFF2-40B4-BE49-F238E27FC236}">
                  <a16:creationId xmlns:a16="http://schemas.microsoft.com/office/drawing/2014/main" id="{3BB981A2-E558-42FA-9BC2-DFE376DDB00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75" y="2657476"/>
              <a:ext cx="4313681" cy="21530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95938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36CA449-54B1-4707-9FA7-3D481AD9E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álculo de los límites de control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7DE0C2C-EF60-4DCB-A232-CE4B42DAA3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7281" y="1450705"/>
            <a:ext cx="9977437" cy="3334106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68111440-8CC7-4B28-ADA7-9D35FA5F02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5216525"/>
            <a:ext cx="11068050" cy="1257300"/>
          </a:xfrm>
          <a:prstGeom prst="rect">
            <a:avLst/>
          </a:prstGeom>
        </p:spPr>
      </p:pic>
      <p:sp>
        <p:nvSpPr>
          <p:cNvPr id="9" name="Elipse 8">
            <a:extLst>
              <a:ext uri="{FF2B5EF4-FFF2-40B4-BE49-F238E27FC236}">
                <a16:creationId xmlns:a16="http://schemas.microsoft.com/office/drawing/2014/main" id="{68D1D112-FCE3-4A10-A3AD-F5850ED9D723}"/>
              </a:ext>
            </a:extLst>
          </p:cNvPr>
          <p:cNvSpPr/>
          <p:nvPr/>
        </p:nvSpPr>
        <p:spPr>
          <a:xfrm>
            <a:off x="2546253" y="2122402"/>
            <a:ext cx="942535" cy="1770832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244381EA-AB37-402A-A970-95D095ED851D}"/>
              </a:ext>
            </a:extLst>
          </p:cNvPr>
          <p:cNvCxnSpPr/>
          <p:nvPr/>
        </p:nvCxnSpPr>
        <p:spPr>
          <a:xfrm>
            <a:off x="3151163" y="4115252"/>
            <a:ext cx="534572" cy="808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adroTexto 11">
            <a:extLst>
              <a:ext uri="{FF2B5EF4-FFF2-40B4-BE49-F238E27FC236}">
                <a16:creationId xmlns:a16="http://schemas.microsoft.com/office/drawing/2014/main" id="{95DD82BC-8BE5-4594-A79F-E3340E47EC7D}"/>
              </a:ext>
            </a:extLst>
          </p:cNvPr>
          <p:cNvSpPr txBox="1"/>
          <p:nvPr/>
        </p:nvSpPr>
        <p:spPr>
          <a:xfrm>
            <a:off x="3685735" y="4816002"/>
            <a:ext cx="3559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/>
              <a:t>Promedio del primer grupo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13BD1CDA-EA4E-456C-BB7C-7861B23B3F72}"/>
              </a:ext>
            </a:extLst>
          </p:cNvPr>
          <p:cNvSpPr txBox="1"/>
          <p:nvPr/>
        </p:nvSpPr>
        <p:spPr>
          <a:xfrm>
            <a:off x="335280" y="4792538"/>
            <a:ext cx="3559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 err="1"/>
              <a:t>std</a:t>
            </a:r>
            <a:r>
              <a:rPr lang="es-AR" dirty="0"/>
              <a:t> del primer grupo</a:t>
            </a:r>
          </a:p>
        </p:txBody>
      </p: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1B745391-6427-473C-9B27-451B6E36AC69}"/>
              </a:ext>
            </a:extLst>
          </p:cNvPr>
          <p:cNvCxnSpPr/>
          <p:nvPr/>
        </p:nvCxnSpPr>
        <p:spPr>
          <a:xfrm flipH="1">
            <a:off x="2363372" y="4615741"/>
            <a:ext cx="654148" cy="3079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22341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3" name="Imagen 2" descr="Imagen que contiene captura de pantalla&#10;&#10;Descripción generada con confianza muy alta">
            <a:extLst>
              <a:ext uri="{FF2B5EF4-FFF2-40B4-BE49-F238E27FC236}">
                <a16:creationId xmlns:a16="http://schemas.microsoft.com/office/drawing/2014/main" id="{B6DC13E4-4D50-439A-9DCF-810649984C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87767" cy="6858000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B3F88970-7268-4FB7-A0F6-E9F723DC2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434" y="3584392"/>
            <a:ext cx="5751575" cy="2870705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138434F8-71AD-4F2D-ACAF-147F1DA911CE}"/>
              </a:ext>
            </a:extLst>
          </p:cNvPr>
          <p:cNvSpPr txBox="1"/>
          <p:nvPr/>
        </p:nvSpPr>
        <p:spPr>
          <a:xfrm>
            <a:off x="6849037" y="1788463"/>
            <a:ext cx="358588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867" dirty="0"/>
              <a:t>4</a:t>
            </a:r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6801FB84-EAC6-40F9-A243-00AAC58613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1250" y="1334197"/>
            <a:ext cx="3022492" cy="111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9334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3" name="Imagen 2" descr="Imagen que contiene texto&#10;&#10;Descripción generada con confianza alta">
            <a:extLst>
              <a:ext uri="{FF2B5EF4-FFF2-40B4-BE49-F238E27FC236}">
                <a16:creationId xmlns:a16="http://schemas.microsoft.com/office/drawing/2014/main" id="{6AB4A19F-46EE-41A7-860C-6D942F1875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4" y="0"/>
            <a:ext cx="12183533" cy="6858000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12F9A3A9-6980-4F29-B316-781437C3EB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434" y="3584392"/>
            <a:ext cx="5751575" cy="2870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5557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3" name="Imagen 2" descr="Imagen que contiene texto&#10;&#10;Descripción generada con confianza alta">
            <a:extLst>
              <a:ext uri="{FF2B5EF4-FFF2-40B4-BE49-F238E27FC236}">
                <a16:creationId xmlns:a16="http://schemas.microsoft.com/office/drawing/2014/main" id="{598C8321-FA7D-4CB9-9B1B-D5B9B65720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601" y="0"/>
            <a:ext cx="10191905" cy="6858000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96EC1925-1CF9-4B34-9B2F-6EB6C65EA1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601" y="3596218"/>
            <a:ext cx="5751575" cy="2870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7153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3" name="Imagen 2" descr="Imagen que contiene texto&#10;&#10;Descripción generada con confianza alta">
            <a:extLst>
              <a:ext uri="{FF2B5EF4-FFF2-40B4-BE49-F238E27FC236}">
                <a16:creationId xmlns:a16="http://schemas.microsoft.com/office/drawing/2014/main" id="{031EFF3F-E917-41C7-92C5-B7DBD0816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877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5712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3" name="Imagen 2" descr="Imagen que contiene texto&#10;&#10;Descripción generada con confianza muy alta">
            <a:extLst>
              <a:ext uri="{FF2B5EF4-FFF2-40B4-BE49-F238E27FC236}">
                <a16:creationId xmlns:a16="http://schemas.microsoft.com/office/drawing/2014/main" id="{90EB2ACB-4617-4BFF-9ABD-CEAFDB7C7F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4" y="0"/>
            <a:ext cx="12183533" cy="6858000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F104A451-0CAC-452F-ADBE-EA597B1290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434" y="3584392"/>
            <a:ext cx="5751575" cy="2870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0394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3" name="Imagen 2" descr="Imagen que contiene texto&#10;&#10;Descripción generada con confianza alta">
            <a:extLst>
              <a:ext uri="{FF2B5EF4-FFF2-40B4-BE49-F238E27FC236}">
                <a16:creationId xmlns:a16="http://schemas.microsoft.com/office/drawing/2014/main" id="{031EFF3F-E917-41C7-92C5-B7DBD0816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877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7115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Óptimo</a:t>
            </a:r>
            <a:br>
              <a:rPr lang="es-AR" dirty="0"/>
            </a:br>
            <a:endParaRPr lang="es-AR" dirty="0"/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4253EAE0-FA76-4FA9-B21F-3251FDF251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4166" y="1625599"/>
            <a:ext cx="4042335" cy="4991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69731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3" name="Imagen 2" descr="Imagen que contiene texto, captura de pantalla&#10;&#10;Descripción generada con confianza alta">
            <a:extLst>
              <a:ext uri="{FF2B5EF4-FFF2-40B4-BE49-F238E27FC236}">
                <a16:creationId xmlns:a16="http://schemas.microsoft.com/office/drawing/2014/main" id="{7149656E-127D-4C82-A6F0-55C6B1964C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4" y="0"/>
            <a:ext cx="121835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2813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Alternativas de regularización</a:t>
            </a:r>
            <a:br>
              <a:rPr lang="es-AR" dirty="0"/>
            </a:br>
            <a:endParaRPr lang="es-AR" dirty="0"/>
          </a:p>
        </p:txBody>
      </p:sp>
      <p:pic>
        <p:nvPicPr>
          <p:cNvPr id="3" name="Imagen 2" descr="Imagen que contiene texto&#10;&#10;Descripción generada con confianza muy alta">
            <a:extLst>
              <a:ext uri="{FF2B5EF4-FFF2-40B4-BE49-F238E27FC236}">
                <a16:creationId xmlns:a16="http://schemas.microsoft.com/office/drawing/2014/main" id="{0244040D-2531-4CAC-A0C5-D7C3DBAC4C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937" y="1026584"/>
            <a:ext cx="9299388" cy="5812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4855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3" name="Imagen 2" descr="Imagen que contiene texto&#10;&#10;Descripción generada con confianza muy alta">
            <a:extLst>
              <a:ext uri="{FF2B5EF4-FFF2-40B4-BE49-F238E27FC236}">
                <a16:creationId xmlns:a16="http://schemas.microsoft.com/office/drawing/2014/main" id="{0342E322-0688-4D54-AB71-DFB70D77CD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1076960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91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31CAD37-24E2-49D6-B653-6A2CF4613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álculo de los límites de control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F267FE51-2B5D-4970-B97C-07F1A091F4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251" y="1967132"/>
            <a:ext cx="9280859" cy="38862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877CC41-A5FF-4DAB-BF79-FB672896138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789928" y="5356886"/>
            <a:ext cx="366277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A9DDE0B-04BC-48B9-86E5-F91A18BCD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988278"/>
              </p:ext>
            </p:extLst>
          </p:nvPr>
        </p:nvGraphicFramePr>
        <p:xfrm>
          <a:off x="7789929" y="4612359"/>
          <a:ext cx="1716928" cy="111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4" imgW="571500" imgH="368300" progId="Equation.DSMT4">
                  <p:embed/>
                </p:oleObj>
              </mc:Choice>
              <mc:Fallback>
                <p:oleObj r:id="rId4" imgW="5715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929" y="4612359"/>
                        <a:ext cx="1716928" cy="1116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80511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Caso Ejemplo</a:t>
            </a:r>
            <a:br>
              <a:rPr lang="es-AR" dirty="0"/>
            </a:br>
            <a:endParaRPr lang="es-AR" dirty="0"/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D8B3F076-0DE3-4F92-9463-CAD68162AF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1199" y="1803833"/>
            <a:ext cx="6080469" cy="4541251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8CC5A093-B68D-40E5-BD44-935EB164F0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21" y="1559622"/>
            <a:ext cx="5458675" cy="514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0628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arcador de contenido 3">
            <a:extLst>
              <a:ext uri="{FF2B5EF4-FFF2-40B4-BE49-F238E27FC236}">
                <a16:creationId xmlns:a16="http://schemas.microsoft.com/office/drawing/2014/main" id="{18E1DA1F-F953-44DE-90D1-6433296290A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2312" y="1538941"/>
            <a:ext cx="11388733" cy="4831976"/>
          </a:xfrm>
          <a:prstGeom prst="rect">
            <a:avLst/>
          </a:prstGeom>
        </p:spPr>
      </p:pic>
      <p:sp>
        <p:nvSpPr>
          <p:cNvPr id="3" name="Título 2">
            <a:extLst>
              <a:ext uri="{FF2B5EF4-FFF2-40B4-BE49-F238E27FC236}">
                <a16:creationId xmlns:a16="http://schemas.microsoft.com/office/drawing/2014/main" id="{15C2FC18-AC1A-43E4-B2CF-04098B8229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Efecto Lambda</a:t>
            </a:r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D962A924-2EDC-4A98-866E-D29BCEC8AFF6}"/>
              </a:ext>
            </a:extLst>
          </p:cNvPr>
          <p:cNvSpPr/>
          <p:nvPr/>
        </p:nvSpPr>
        <p:spPr>
          <a:xfrm>
            <a:off x="5789395" y="4629424"/>
            <a:ext cx="4693901" cy="66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67" dirty="0">
                <a:solidFill>
                  <a:srgbClr val="000000"/>
                </a:solidFill>
                <a:latin typeface="Courier New" panose="02070309020205020404" pitchFamily="49" charset="0"/>
              </a:rPr>
              <a:t>weights = [0;2;1;0] </a:t>
            </a:r>
            <a:endParaRPr lang="en-US" sz="1867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867" dirty="0">
                <a:solidFill>
                  <a:srgbClr val="000000"/>
                </a:solidFill>
                <a:latin typeface="Courier New" panose="02070309020205020404" pitchFamily="49" charset="0"/>
              </a:rPr>
              <a:t>y = X*weights + </a:t>
            </a:r>
            <a:r>
              <a:rPr lang="en-US" sz="1867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n</a:t>
            </a:r>
            <a:r>
              <a:rPr lang="en-US" sz="1867" dirty="0">
                <a:solidFill>
                  <a:srgbClr val="000000"/>
                </a:solidFill>
                <a:latin typeface="Courier New" panose="02070309020205020404" pitchFamily="49" charset="0"/>
              </a:rPr>
              <a:t>(n,1)*0.1 </a:t>
            </a:r>
            <a:endParaRPr lang="en-US" sz="1867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31511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 descr="Resultado de imagen para niño"/>
          <p:cNvSpPr>
            <a:spLocks noChangeAspect="1" noChangeArrowheads="1"/>
          </p:cNvSpPr>
          <p:nvPr/>
        </p:nvSpPr>
        <p:spPr bwMode="auto">
          <a:xfrm>
            <a:off x="0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" name="AutoShape 10" descr="Resultado de imagen para niño"/>
          <p:cNvSpPr>
            <a:spLocks noChangeAspect="1" noChangeArrowheads="1"/>
          </p:cNvSpPr>
          <p:nvPr/>
        </p:nvSpPr>
        <p:spPr bwMode="auto">
          <a:xfrm>
            <a:off x="203200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" name="AutoShape 12" descr="Resultado de imagen para niño"/>
          <p:cNvSpPr>
            <a:spLocks noChangeAspect="1" noChangeArrowheads="1"/>
          </p:cNvSpPr>
          <p:nvPr/>
        </p:nvSpPr>
        <p:spPr bwMode="auto">
          <a:xfrm>
            <a:off x="406400" y="2137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AutoShape 14" descr="Resultado de imagen para niño"/>
          <p:cNvSpPr>
            <a:spLocks noChangeAspect="1" noChangeArrowheads="1"/>
          </p:cNvSpPr>
          <p:nvPr/>
        </p:nvSpPr>
        <p:spPr bwMode="auto">
          <a:xfrm>
            <a:off x="609600" y="4169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" name="AutoShape 16" descr="Resultado de imagen para niño"/>
          <p:cNvSpPr>
            <a:spLocks noChangeAspect="1" noChangeArrowheads="1"/>
          </p:cNvSpPr>
          <p:nvPr/>
        </p:nvSpPr>
        <p:spPr bwMode="auto">
          <a:xfrm>
            <a:off x="812800" y="6201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830734" y="6517218"/>
            <a:ext cx="3033183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234" y="3136902"/>
            <a:ext cx="11893549" cy="45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" name="Título 11">
            <a:extLst>
              <a:ext uri="{FF2B5EF4-FFF2-40B4-BE49-F238E27FC236}">
                <a16:creationId xmlns:a16="http://schemas.microsoft.com/office/drawing/2014/main" id="{8DC9118E-1CAF-4AF6-A06C-DD2EB3EE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Efecto Lambda</a:t>
            </a:r>
            <a:br>
              <a:rPr lang="es-AR" dirty="0"/>
            </a:br>
            <a:endParaRPr lang="es-AR" dirty="0"/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0F320814-F066-4A67-9D4A-92A2F241DB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" y="1899767"/>
            <a:ext cx="6080469" cy="4541251"/>
          </a:xfrm>
          <a:prstGeom prst="rect">
            <a:avLst/>
          </a:prstGeom>
        </p:spPr>
      </p:pic>
      <p:pic>
        <p:nvPicPr>
          <p:cNvPr id="2" name="Imagen 1">
            <a:extLst>
              <a:ext uri="{FF2B5EF4-FFF2-40B4-BE49-F238E27FC236}">
                <a16:creationId xmlns:a16="http://schemas.microsoft.com/office/drawing/2014/main" id="{61D24303-12D6-4650-9358-7414ED7983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7298" y="1899767"/>
            <a:ext cx="6080469" cy="4541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5011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4A5E8CBB-5099-45C9-9CEB-996014792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Efecto de aumentar el número de punto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9D35DAE7-9567-44DB-BDF2-1B3F3D3316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4707" y="1487888"/>
            <a:ext cx="6080469" cy="4541251"/>
          </a:xfrm>
          <a:prstGeom prst="rect">
            <a:avLst/>
          </a:prstGeom>
        </p:spPr>
      </p:pic>
      <p:pic>
        <p:nvPicPr>
          <p:cNvPr id="8" name="Marcador de contenido 7">
            <a:extLst>
              <a:ext uri="{FF2B5EF4-FFF2-40B4-BE49-F238E27FC236}">
                <a16:creationId xmlns:a16="http://schemas.microsoft.com/office/drawing/2014/main" id="{FE942F33-A599-4EA4-BB8D-EA6D480D98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39957" y="1371601"/>
            <a:ext cx="5756043" cy="4298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9367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4 Marcador de número de diapositiva"/>
          <p:cNvSpPr>
            <a:spLocks noGrp="1"/>
          </p:cNvSpPr>
          <p:nvPr>
            <p:ph type="sldNum" sz="quarter" idx="4294967295"/>
          </p:nvPr>
        </p:nvSpPr>
        <p:spPr>
          <a:xfrm>
            <a:off x="11474451" y="6556376"/>
            <a:ext cx="440267" cy="1825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33" b="1">
                <a:solidFill>
                  <a:schemeClr val="tx1"/>
                </a:solidFill>
                <a:latin typeface="Arial" charset="0"/>
              </a:defRPr>
            </a:lvl1pPr>
            <a:lvl2pPr marL="990575" indent="-380990" eaLnBrk="0" hangingPunct="0">
              <a:defRPr sz="2133" b="1">
                <a:solidFill>
                  <a:schemeClr val="tx1"/>
                </a:solidFill>
                <a:latin typeface="Arial" charset="0"/>
              </a:defRPr>
            </a:lvl2pPr>
            <a:lvl3pPr marL="1523962" indent="-304792" eaLnBrk="0" hangingPunct="0">
              <a:defRPr sz="2133" b="1">
                <a:solidFill>
                  <a:schemeClr val="tx1"/>
                </a:solidFill>
                <a:latin typeface="Arial" charset="0"/>
              </a:defRPr>
            </a:lvl3pPr>
            <a:lvl4pPr marL="2133547" indent="-304792" eaLnBrk="0" hangingPunct="0">
              <a:defRPr sz="2133" b="1">
                <a:solidFill>
                  <a:schemeClr val="tx1"/>
                </a:solidFill>
                <a:latin typeface="Arial" charset="0"/>
              </a:defRPr>
            </a:lvl4pPr>
            <a:lvl5pPr marL="2743131" indent="-304792" eaLnBrk="0" hangingPunct="0">
              <a:defRPr sz="2133" b="1">
                <a:solidFill>
                  <a:schemeClr val="tx1"/>
                </a:solidFill>
                <a:latin typeface="Arial" charset="0"/>
              </a:defRPr>
            </a:lvl5pPr>
            <a:lvl6pPr marL="3352716" indent="-304792" algn="ctr" eaLnBrk="0" fontAlgn="base" hangingPunct="0">
              <a:spcBef>
                <a:spcPct val="0"/>
              </a:spcBef>
              <a:spcAft>
                <a:spcPct val="0"/>
              </a:spcAft>
              <a:defRPr sz="2133" b="1">
                <a:solidFill>
                  <a:schemeClr val="tx1"/>
                </a:solidFill>
                <a:latin typeface="Arial" charset="0"/>
              </a:defRPr>
            </a:lvl6pPr>
            <a:lvl7pPr marL="3962301" indent="-304792" algn="ctr" eaLnBrk="0" fontAlgn="base" hangingPunct="0">
              <a:spcBef>
                <a:spcPct val="0"/>
              </a:spcBef>
              <a:spcAft>
                <a:spcPct val="0"/>
              </a:spcAft>
              <a:defRPr sz="2133" b="1">
                <a:solidFill>
                  <a:schemeClr val="tx1"/>
                </a:solidFill>
                <a:latin typeface="Arial" charset="0"/>
              </a:defRPr>
            </a:lvl7pPr>
            <a:lvl8pPr marL="4571886" indent="-304792" algn="ctr" eaLnBrk="0" fontAlgn="base" hangingPunct="0">
              <a:spcBef>
                <a:spcPct val="0"/>
              </a:spcBef>
              <a:spcAft>
                <a:spcPct val="0"/>
              </a:spcAft>
              <a:defRPr sz="2133" b="1">
                <a:solidFill>
                  <a:schemeClr val="tx1"/>
                </a:solidFill>
                <a:latin typeface="Arial" charset="0"/>
              </a:defRPr>
            </a:lvl8pPr>
            <a:lvl9pPr marL="5181470" indent="-304792" algn="ctr" eaLnBrk="0" fontAlgn="base" hangingPunct="0">
              <a:spcBef>
                <a:spcPct val="0"/>
              </a:spcBef>
              <a:spcAft>
                <a:spcPct val="0"/>
              </a:spcAft>
              <a:defRPr sz="2133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4E7A27E7-2416-442A-AD9E-926B7A12F130}" type="slidenum">
              <a:rPr lang="es-ES" altLang="en-US" sz="1600" b="0"/>
              <a:pPr/>
              <a:t>64</a:t>
            </a:fld>
            <a:endParaRPr lang="es-ES" altLang="en-US" sz="1600" b="0"/>
          </a:p>
        </p:txBody>
      </p:sp>
      <p:sp>
        <p:nvSpPr>
          <p:cNvPr id="631810" name="Rectangle 2"/>
          <p:cNvSpPr>
            <a:spLocks noChangeArrowheads="1"/>
          </p:cNvSpPr>
          <p:nvPr/>
        </p:nvSpPr>
        <p:spPr bwMode="auto">
          <a:xfrm>
            <a:off x="1210735" y="2847977"/>
            <a:ext cx="9368367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32828" indent="-232828" eaLnBrk="0" hangingPunct="0">
              <a:lnSpc>
                <a:spcPct val="110000"/>
              </a:lnSpc>
              <a:buClr>
                <a:srgbClr val="FF9933"/>
              </a:buClr>
              <a:buFontTx/>
              <a:buChar char="•"/>
              <a:defRPr/>
            </a:pPr>
            <a:endParaRPr lang="es-ES_tradnl" sz="1067" u="sng">
              <a:solidFill>
                <a:srgbClr val="FF9933"/>
              </a:solidFill>
              <a:latin typeface="Tahoma" charset="0"/>
            </a:endParaRPr>
          </a:p>
          <a:p>
            <a:pPr marL="1585344" lvl="2" indent="-355591" eaLnBrk="0" hangingPunct="0">
              <a:lnSpc>
                <a:spcPct val="110000"/>
              </a:lnSpc>
              <a:buClr>
                <a:schemeClr val="bg2"/>
              </a:buClr>
              <a:defRPr/>
            </a:pPr>
            <a:r>
              <a:rPr lang="es-ES" sz="6400" i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Muchas gracias</a:t>
            </a:r>
            <a:r>
              <a:rPr lang="es-ES" sz="6400" i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…</a:t>
            </a:r>
            <a:endParaRPr lang="es-ES" sz="6400" i="1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520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2631BC6-E3CA-41E8-8868-CE463AED5A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Determinación de los límite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7476BE01-1307-4C7E-A617-92F0E4B753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5492" y="1915111"/>
            <a:ext cx="6519203" cy="4133337"/>
          </a:xfrm>
        </p:spPr>
        <p:txBody>
          <a:bodyPr>
            <a:normAutofit/>
          </a:bodyPr>
          <a:lstStyle/>
          <a:p>
            <a:r>
              <a:rPr lang="es-AR" dirty="0"/>
              <a:t>¿Por qué supongo que la distribución es normal?</a:t>
            </a:r>
          </a:p>
          <a:p>
            <a:pPr lvl="1"/>
            <a:r>
              <a:rPr lang="es-AR" dirty="0"/>
              <a:t>Teorema central del límite</a:t>
            </a:r>
          </a:p>
          <a:p>
            <a:pPr lvl="1"/>
            <a:endParaRPr lang="es-AR" dirty="0"/>
          </a:p>
          <a:p>
            <a:pPr lvl="1"/>
            <a:endParaRPr lang="es-AR" dirty="0"/>
          </a:p>
          <a:p>
            <a:r>
              <a:rPr lang="es-AR" dirty="0"/>
              <a:t>No paramétrico</a:t>
            </a:r>
          </a:p>
          <a:p>
            <a:pPr lvl="1"/>
            <a:r>
              <a:rPr lang="es-AR" dirty="0"/>
              <a:t>Percentil (Mayor cantidad de datos. Si quiero un percentil 99 necesito varios miles de datos)</a:t>
            </a:r>
          </a:p>
          <a:p>
            <a:pPr lvl="1"/>
            <a:r>
              <a:rPr lang="es-AR" dirty="0"/>
              <a:t>No debo suponer nada sobre la distribución</a:t>
            </a:r>
          </a:p>
          <a:p>
            <a:pPr marL="457200" lvl="1" indent="0">
              <a:buNone/>
            </a:pPr>
            <a:endParaRPr lang="es-AR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65F04AB1-7BDC-4521-AA52-DFAA699419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2356" y="1915110"/>
            <a:ext cx="4818543" cy="4133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789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CC61BF-4D8D-4FF7-BF40-58436D6DD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Versión pobre de estimación de sigm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D2EAD74-E660-479E-BF24-FEA2722159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627483"/>
            <a:ext cx="10515600" cy="1212997"/>
          </a:xfrm>
        </p:spPr>
        <p:txBody>
          <a:bodyPr>
            <a:normAutofit fontScale="92500"/>
          </a:bodyPr>
          <a:lstStyle/>
          <a:p>
            <a:r>
              <a:rPr lang="es-AR" dirty="0"/>
              <a:t>Se estima sigma a partir del Rango.</a:t>
            </a:r>
          </a:p>
          <a:p>
            <a:r>
              <a:rPr lang="es-AR" dirty="0"/>
              <a:t>No lo veremos porque suponemos que tenemos el problema contrario.</a:t>
            </a:r>
          </a:p>
        </p:txBody>
      </p:sp>
    </p:spTree>
    <p:extLst>
      <p:ext uri="{BB962C8B-B14F-4D97-AF65-F5344CB8AC3E}">
        <p14:creationId xmlns:p14="http://schemas.microsoft.com/office/powerpoint/2010/main" val="26353588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CC61BF-4D8D-4FF7-BF40-58436D6DD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Versión rica de estimación de sigm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D2EAD74-E660-479E-BF24-FEA2722159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627483"/>
            <a:ext cx="10515600" cy="1930449"/>
          </a:xfrm>
        </p:spPr>
        <p:txBody>
          <a:bodyPr>
            <a:normAutofit/>
          </a:bodyPr>
          <a:lstStyle/>
          <a:p>
            <a:r>
              <a:rPr lang="es-AR" dirty="0"/>
              <a:t>Se estima promedio horarios</a:t>
            </a:r>
          </a:p>
          <a:p>
            <a:r>
              <a:rPr lang="es-AR" dirty="0"/>
              <a:t>No se guardan todos los datos por falta de memoria en el disco.</a:t>
            </a:r>
          </a:p>
          <a:p>
            <a:r>
              <a:rPr lang="es-AR" dirty="0"/>
              <a:t>Eso puede traer problemas si no se </a:t>
            </a:r>
            <a:r>
              <a:rPr lang="es-AR" dirty="0" err="1"/>
              <a:t>setea</a:t>
            </a:r>
            <a:r>
              <a:rPr lang="es-AR" dirty="0"/>
              <a:t> correctamente el </a:t>
            </a:r>
            <a:r>
              <a:rPr lang="es-AR" dirty="0" err="1"/>
              <a:t>treshold</a:t>
            </a:r>
            <a:r>
              <a:rPr lang="es-AR" dirty="0"/>
              <a:t> de guardado o el tipo de interpolación</a:t>
            </a:r>
          </a:p>
        </p:txBody>
      </p:sp>
    </p:spTree>
    <p:extLst>
      <p:ext uri="{BB962C8B-B14F-4D97-AF65-F5344CB8AC3E}">
        <p14:creationId xmlns:p14="http://schemas.microsoft.com/office/powerpoint/2010/main" val="418232656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59</TotalTime>
  <Words>926</Words>
  <Application>Microsoft Office PowerPoint</Application>
  <PresentationFormat>Panorámica</PresentationFormat>
  <Paragraphs>209</Paragraphs>
  <Slides>64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64</vt:i4>
      </vt:variant>
    </vt:vector>
  </HeadingPairs>
  <TitlesOfParts>
    <vt:vector size="75" baseType="lpstr">
      <vt:lpstr>Arial</vt:lpstr>
      <vt:lpstr>Arial Black</vt:lpstr>
      <vt:lpstr>Calibri</vt:lpstr>
      <vt:lpstr>Calibri Light</vt:lpstr>
      <vt:lpstr>Courier New</vt:lpstr>
      <vt:lpstr>Tahoma</vt:lpstr>
      <vt:lpstr>Times New Roman</vt:lpstr>
      <vt:lpstr>Tema de Office</vt:lpstr>
      <vt:lpstr>Equation.DSMT4</vt:lpstr>
      <vt:lpstr>Gráfico</vt:lpstr>
      <vt:lpstr>Objeto empaquetador del shell</vt:lpstr>
      <vt:lpstr>Diagnóstico de fallas basado en  primeros principios</vt:lpstr>
      <vt:lpstr>Detección de fallas</vt:lpstr>
      <vt:lpstr>Control estadístico de procesos</vt:lpstr>
      <vt:lpstr>Límites de control</vt:lpstr>
      <vt:lpstr>Cálculo de los límites de control</vt:lpstr>
      <vt:lpstr>Cálculo de los límites de control</vt:lpstr>
      <vt:lpstr>Determinación de los límites</vt:lpstr>
      <vt:lpstr>Versión pobre de estimación de sigma</vt:lpstr>
      <vt:lpstr>Versión rica de estimación de sigma</vt:lpstr>
      <vt:lpstr>Versión rica de estimación de sigma</vt:lpstr>
      <vt:lpstr>Versión rica de estimación de sigma</vt:lpstr>
      <vt:lpstr>¿Por qué falla el SPC?</vt:lpstr>
      <vt:lpstr>¿Por qué falla el SPC?</vt:lpstr>
      <vt:lpstr>Solución propuesta del día de hoy</vt:lpstr>
      <vt:lpstr>Variables a monitorear con modelos de primeros principios</vt:lpstr>
      <vt:lpstr>Variables a monitorear</vt:lpstr>
      <vt:lpstr>Tipos de residuos estructurados</vt:lpstr>
      <vt:lpstr>Variables a monitorear</vt:lpstr>
      <vt:lpstr>Modelos de primeros principios</vt:lpstr>
      <vt:lpstr>Ajuste de modelos</vt:lpstr>
      <vt:lpstr>Estrategias de ajuste</vt:lpstr>
      <vt:lpstr>Ventajas de los modelos de PP</vt:lpstr>
      <vt:lpstr>Ventajas de los modelos de PP</vt:lpstr>
      <vt:lpstr>Promedio de los residuos o residuo del promedio?</vt:lpstr>
      <vt:lpstr>Tipos de Error y credibilidad</vt:lpstr>
      <vt:lpstr>Caso real steam reforming</vt:lpstr>
      <vt:lpstr>Detección de contaminación con P en la carga</vt:lpstr>
      <vt:lpstr>Cuadrados mínimos R en R</vt:lpstr>
      <vt:lpstr>Resultados</vt:lpstr>
      <vt:lpstr>Errores</vt:lpstr>
      <vt:lpstr>Regresión lineal</vt:lpstr>
      <vt:lpstr>Regresión lineal</vt:lpstr>
      <vt:lpstr>Regresión lineal</vt:lpstr>
      <vt:lpstr>Regresión lineal</vt:lpstr>
      <vt:lpstr>Regresión lineal</vt:lpstr>
      <vt:lpstr>Regresión lineal múltiple (sin ruido)</vt:lpstr>
      <vt:lpstr>Regresión lineal múltiple (con ruido)</vt:lpstr>
      <vt:lpstr>Regresión lineal múltiple (ruido no normal)</vt:lpstr>
      <vt:lpstr>Regresión lineal múltiple (término cuadrático)</vt:lpstr>
      <vt:lpstr>Colinealidad</vt:lpstr>
      <vt:lpstr>Colinealidad</vt:lpstr>
      <vt:lpstr>Colinealidad</vt:lpstr>
      <vt:lpstr>¿Dónde Puede fallar la regresión?</vt:lpstr>
      <vt:lpstr>Selección automática de variables</vt:lpstr>
      <vt:lpstr>El problema a resolver </vt:lpstr>
      <vt:lpstr>Selección no automática </vt:lpstr>
      <vt:lpstr>Caso Ejemplo </vt:lpstr>
      <vt:lpstr>Caso Ejemplo </vt:lpstr>
      <vt:lpstr>Caso Ejemplo </vt:lpstr>
      <vt:lpstr>Caso Ejemplo </vt:lpstr>
      <vt:lpstr>Caso Ejemplo </vt:lpstr>
      <vt:lpstr>Caso Ejemplo </vt:lpstr>
      <vt:lpstr>Caso Ejemplo </vt:lpstr>
      <vt:lpstr>Caso Ejemplo </vt:lpstr>
      <vt:lpstr>Caso Ejemplo </vt:lpstr>
      <vt:lpstr>Óptimo </vt:lpstr>
      <vt:lpstr>Caso Ejemplo </vt:lpstr>
      <vt:lpstr>Alternativas de regularización </vt:lpstr>
      <vt:lpstr>Caso Ejemplo </vt:lpstr>
      <vt:lpstr>Caso Ejemplo </vt:lpstr>
      <vt:lpstr>Efecto Lambda</vt:lpstr>
      <vt:lpstr>Efecto Lambda </vt:lpstr>
      <vt:lpstr>Efecto de aumentar el número de puntos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ión lineal</dc:title>
  <dc:creator>HOROWITZ, GABRIEL IGNACIO</dc:creator>
  <cp:lastModifiedBy>HOROWITZ, GABRIEL IGNACIO</cp:lastModifiedBy>
  <cp:revision>62</cp:revision>
  <dcterms:created xsi:type="dcterms:W3CDTF">2020-01-19T16:40:38Z</dcterms:created>
  <dcterms:modified xsi:type="dcterms:W3CDTF">2020-08-24T11:0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228ef38c-4357-49c8-b2ae-c9cdaf411188_Enabled">
    <vt:lpwstr>True</vt:lpwstr>
  </property>
  <property fmtid="{D5CDD505-2E9C-101B-9397-08002B2CF9AE}" pid="3" name="MSIP_Label_228ef38c-4357-49c8-b2ae-c9cdaf411188_SiteId">
    <vt:lpwstr>038018c3-616c-4b46-ad9b-aa9007f701b5</vt:lpwstr>
  </property>
  <property fmtid="{D5CDD505-2E9C-101B-9397-08002B2CF9AE}" pid="4" name="MSIP_Label_228ef38c-4357-49c8-b2ae-c9cdaf411188_Owner">
    <vt:lpwstr>y149681@grupo.ypf.com</vt:lpwstr>
  </property>
  <property fmtid="{D5CDD505-2E9C-101B-9397-08002B2CF9AE}" pid="5" name="MSIP_Label_228ef38c-4357-49c8-b2ae-c9cdaf411188_SetDate">
    <vt:lpwstr>2020-01-19T18:09:29.4862621Z</vt:lpwstr>
  </property>
  <property fmtid="{D5CDD505-2E9C-101B-9397-08002B2CF9AE}" pid="6" name="MSIP_Label_228ef38c-4357-49c8-b2ae-c9cdaf411188_Name">
    <vt:lpwstr>Personal</vt:lpwstr>
  </property>
  <property fmtid="{D5CDD505-2E9C-101B-9397-08002B2CF9AE}" pid="7" name="MSIP_Label_228ef38c-4357-49c8-b2ae-c9cdaf411188_Application">
    <vt:lpwstr>Microsoft Azure Information Protection</vt:lpwstr>
  </property>
  <property fmtid="{D5CDD505-2E9C-101B-9397-08002B2CF9AE}" pid="8" name="MSIP_Label_228ef38c-4357-49c8-b2ae-c9cdaf411188_ActionId">
    <vt:lpwstr>73eee666-eed1-4388-a271-f497985403f6</vt:lpwstr>
  </property>
  <property fmtid="{D5CDD505-2E9C-101B-9397-08002B2CF9AE}" pid="9" name="MSIP_Label_228ef38c-4357-49c8-b2ae-c9cdaf411188_Extended_MSFT_Method">
    <vt:lpwstr>Manual</vt:lpwstr>
  </property>
  <property fmtid="{D5CDD505-2E9C-101B-9397-08002B2CF9AE}" pid="10" name="Sensitivity">
    <vt:lpwstr>Personal</vt:lpwstr>
  </property>
</Properties>
</file>